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002CE" w14:textId="68BF6624" w:rsidR="007837B5" w:rsidRDefault="00FC4D3E" w:rsidP="008273F5">
      <w:pPr>
        <w:pStyle w:val="1"/>
      </w:pPr>
      <w:r>
        <w:t>0</w:t>
      </w:r>
      <w:r w:rsidR="008273F5">
        <w:rPr>
          <w:rFonts w:hint="eastAsia"/>
        </w:rPr>
        <w:t>1</w:t>
      </w:r>
    </w:p>
    <w:p w14:paraId="28B06C3C" w14:textId="77777777" w:rsidR="00DD56B7" w:rsidRPr="00DD56B7" w:rsidRDefault="00D63091" w:rsidP="00DD56B7">
      <w:r>
        <w:object w:dxaOrig="1440" w:dyaOrig="1440" w14:anchorId="4A8E8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 o:spid="_x0000_s2050" type="#_x0000_t75" style="position:absolute;left:0;text-align:left;margin-left:9pt;margin-top:12pt;width:142pt;height:20pt;z-index:251659264;visibility:visible">
            <v:imagedata r:id="rId7" o:title=""/>
          </v:shape>
          <o:OLEObject Type="Embed" ProgID="Equation.DSMT4" ShapeID="对象 7" DrawAspect="Content" ObjectID="_1699889396" r:id="rId8"/>
        </w:object>
      </w:r>
      <w:r w:rsidR="00DD56B7" w:rsidRPr="00DD56B7">
        <w:rPr>
          <w:rFonts w:hint="eastAsia"/>
        </w:rPr>
        <w:t>参考例2.1，由用户输入三角形的三条边的边长</w:t>
      </w:r>
      <w:r w:rsidR="00DD56B7" w:rsidRPr="00DD56B7">
        <w:t>a</w:t>
      </w:r>
      <w:r w:rsidR="00DD56B7" w:rsidRPr="00DD56B7">
        <w:rPr>
          <w:rFonts w:hint="eastAsia"/>
        </w:rPr>
        <w:t>、</w:t>
      </w:r>
      <w:r w:rsidR="00DD56B7" w:rsidRPr="00DD56B7">
        <w:t>b</w:t>
      </w:r>
      <w:r w:rsidR="00DD56B7" w:rsidRPr="00DD56B7">
        <w:rPr>
          <w:rFonts w:hint="eastAsia"/>
        </w:rPr>
        <w:t>和</w:t>
      </w:r>
      <w:r w:rsidR="00DD56B7" w:rsidRPr="00DD56B7">
        <w:t>c</w:t>
      </w:r>
      <w:r w:rsidR="00DD56B7" w:rsidRPr="00DD56B7">
        <w:rPr>
          <w:rFonts w:hint="eastAsia"/>
        </w:rPr>
        <w:t>，计算并输出三角形的面积</w:t>
      </w:r>
      <w:r w:rsidR="00DD56B7" w:rsidRPr="00DD56B7">
        <w:t>s=                         。其中，h</w:t>
      </w:r>
      <w:r w:rsidR="00DD56B7" w:rsidRPr="00DD56B7">
        <w:rPr>
          <w:rFonts w:hint="eastAsia"/>
        </w:rPr>
        <w:t>为三角形周长的一半。</w:t>
      </w:r>
    </w:p>
    <w:p w14:paraId="1335022E" w14:textId="77777777" w:rsidR="00DD56B7" w:rsidRPr="00DD56B7" w:rsidRDefault="00DD56B7" w:rsidP="00DD56B7">
      <w:r w:rsidRPr="00DD56B7">
        <w:rPr>
          <w:rFonts w:hint="eastAsia"/>
        </w:rPr>
        <w:t>建议尝试使用2种输出格式控制方式。</w:t>
      </w:r>
    </w:p>
    <w:p w14:paraId="11BE64AC" w14:textId="77777777" w:rsidR="00DD56B7" w:rsidRPr="00DD56B7" w:rsidRDefault="00DD56B7" w:rsidP="00DD56B7"/>
    <w:p w14:paraId="4C738745" w14:textId="77777777" w:rsidR="008273F5" w:rsidRDefault="008273F5" w:rsidP="008273F5">
      <w:proofErr w:type="gramStart"/>
      <w:r>
        <w:t>#!/</w:t>
      </w:r>
      <w:proofErr w:type="gramEnd"/>
      <w:r>
        <w:t>usr/bin/python3</w:t>
      </w:r>
    </w:p>
    <w:p w14:paraId="07193ADC" w14:textId="77777777" w:rsidR="008273F5" w:rsidRDefault="008273F5" w:rsidP="008273F5">
      <w:r>
        <w:t># @File: 题目1.py</w:t>
      </w:r>
    </w:p>
    <w:p w14:paraId="6DF3C6C3" w14:textId="77777777" w:rsidR="008273F5" w:rsidRDefault="008273F5" w:rsidP="008273F5">
      <w:r>
        <w:t># --coding: utf-8--</w:t>
      </w:r>
    </w:p>
    <w:p w14:paraId="3C1D1390" w14:textId="77777777" w:rsidR="008273F5" w:rsidRDefault="008273F5" w:rsidP="008273F5">
      <w:r>
        <w:t># @Author: 孟德昊</w:t>
      </w:r>
    </w:p>
    <w:p w14:paraId="4284445E" w14:textId="77777777" w:rsidR="008273F5" w:rsidRDefault="008273F5" w:rsidP="008273F5">
      <w:r>
        <w:t># @Time: 2021年 10月 10日 19:26</w:t>
      </w:r>
    </w:p>
    <w:p w14:paraId="673FA7CF" w14:textId="77777777" w:rsidR="008273F5" w:rsidRDefault="008273F5" w:rsidP="008273F5">
      <w:r>
        <w:t># 说明:</w:t>
      </w:r>
    </w:p>
    <w:p w14:paraId="10158BFD" w14:textId="77777777" w:rsidR="008273F5" w:rsidRDefault="008273F5" w:rsidP="008273F5">
      <w:r>
        <w:t>import math</w:t>
      </w:r>
    </w:p>
    <w:p w14:paraId="25A82FF2" w14:textId="77777777" w:rsidR="008273F5" w:rsidRDefault="008273F5" w:rsidP="008273F5">
      <w:r>
        <w:t>if __name__ == "__main__":</w:t>
      </w:r>
    </w:p>
    <w:p w14:paraId="404411E2" w14:textId="77777777" w:rsidR="008273F5" w:rsidRDefault="008273F5" w:rsidP="008273F5">
      <w:r>
        <w:t xml:space="preserve">    a = float(input("请输入一条边长："))</w:t>
      </w:r>
    </w:p>
    <w:p w14:paraId="0E6EE312" w14:textId="77777777" w:rsidR="008273F5" w:rsidRDefault="008273F5" w:rsidP="008273F5">
      <w:r>
        <w:t xml:space="preserve">    b = float(input("请输入一条边长："))</w:t>
      </w:r>
    </w:p>
    <w:p w14:paraId="4F09E675" w14:textId="77777777" w:rsidR="008273F5" w:rsidRDefault="008273F5" w:rsidP="008273F5">
      <w:r>
        <w:t xml:space="preserve">    c = float(input("请输入一条边长："))</w:t>
      </w:r>
    </w:p>
    <w:p w14:paraId="49DAE3D4" w14:textId="77777777" w:rsidR="008273F5" w:rsidRDefault="008273F5" w:rsidP="008273F5">
      <w:r>
        <w:t xml:space="preserve">    h = (</w:t>
      </w:r>
      <w:proofErr w:type="spellStart"/>
      <w:r>
        <w:t>a+b+c</w:t>
      </w:r>
      <w:proofErr w:type="spellEnd"/>
      <w:r>
        <w:t>)/2</w:t>
      </w:r>
    </w:p>
    <w:p w14:paraId="6D63273C" w14:textId="77777777" w:rsidR="008273F5" w:rsidRDefault="008273F5" w:rsidP="008273F5">
      <w:r>
        <w:t xml:space="preserve">    s = </w:t>
      </w:r>
      <w:proofErr w:type="spellStart"/>
      <w:proofErr w:type="gramStart"/>
      <w:r>
        <w:t>math.sqrt</w:t>
      </w:r>
      <w:proofErr w:type="spellEnd"/>
      <w:proofErr w:type="gramEnd"/>
      <w:r>
        <w:t>(h*(h-a)*(h-b)*(h-c))</w:t>
      </w:r>
    </w:p>
    <w:p w14:paraId="51C254E9" w14:textId="187E7CA0" w:rsidR="008273F5" w:rsidRDefault="008273F5" w:rsidP="008273F5">
      <w:pPr>
        <w:ind w:firstLine="420"/>
      </w:pPr>
      <w:r>
        <w:t>print(s)</w:t>
      </w:r>
    </w:p>
    <w:p w14:paraId="0448493E" w14:textId="642E8FBC" w:rsidR="008273F5" w:rsidRDefault="008273F5" w:rsidP="008273F5">
      <w:pPr>
        <w:ind w:firstLine="420"/>
      </w:pPr>
    </w:p>
    <w:p w14:paraId="694D12AF" w14:textId="46DF4249" w:rsidR="008273F5" w:rsidRDefault="008273F5" w:rsidP="008273F5">
      <w:pPr>
        <w:ind w:firstLine="420"/>
      </w:pPr>
      <w:r w:rsidRPr="008273F5">
        <w:rPr>
          <w:noProof/>
        </w:rPr>
        <w:drawing>
          <wp:inline distT="0" distB="0" distL="0" distR="0" wp14:anchorId="6792147E" wp14:editId="6A2920E1">
            <wp:extent cx="1897544" cy="1051651"/>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897544" cy="1051651"/>
                    </a:xfrm>
                    <a:prstGeom prst="rect">
                      <a:avLst/>
                    </a:prstGeom>
                  </pic:spPr>
                </pic:pic>
              </a:graphicData>
            </a:graphic>
          </wp:inline>
        </w:drawing>
      </w:r>
    </w:p>
    <w:p w14:paraId="58DE8237" w14:textId="6B366C44" w:rsidR="008273F5" w:rsidRDefault="008273F5" w:rsidP="008273F5">
      <w:pPr>
        <w:ind w:firstLine="420"/>
      </w:pPr>
    </w:p>
    <w:p w14:paraId="21E46950" w14:textId="76A1F1B4" w:rsidR="008273F5" w:rsidRDefault="008273F5" w:rsidP="008273F5">
      <w:pPr>
        <w:pStyle w:val="1"/>
      </w:pPr>
      <w:r>
        <w:rPr>
          <w:rFonts w:hint="eastAsia"/>
        </w:rPr>
        <w:t>2</w:t>
      </w:r>
    </w:p>
    <w:p w14:paraId="6B4EEFE1" w14:textId="77777777" w:rsidR="00DD56B7" w:rsidRPr="00DD56B7" w:rsidRDefault="00DD56B7" w:rsidP="00DD56B7">
      <w:r w:rsidRPr="00DD56B7">
        <w:rPr>
          <w:rFonts w:hint="eastAsia"/>
        </w:rPr>
        <w:t>参考例6.2，解析命令行参数所输入的边长的值，计算并输出正方形的面积和周长</w:t>
      </w:r>
    </w:p>
    <w:p w14:paraId="3DC28AAD" w14:textId="77777777" w:rsidR="00DD56B7" w:rsidRPr="00DD56B7" w:rsidRDefault="00DD56B7" w:rsidP="00DD56B7"/>
    <w:p w14:paraId="5BE8C0F9" w14:textId="77777777" w:rsidR="00A1475A" w:rsidRPr="00A1475A" w:rsidRDefault="00A1475A" w:rsidP="00A1475A">
      <w:r w:rsidRPr="00A1475A">
        <w:t>#!/usr/bin/python3</w:t>
      </w:r>
      <w:r w:rsidRPr="00A1475A">
        <w:br/>
        <w:t xml:space="preserve"># @File: </w:t>
      </w:r>
      <w:r w:rsidRPr="00A1475A">
        <w:rPr>
          <w:rFonts w:hint="eastAsia"/>
        </w:rPr>
        <w:t>题目二</w:t>
      </w:r>
      <w:r w:rsidRPr="00A1475A">
        <w:t>.</w:t>
      </w:r>
      <w:proofErr w:type="spellStart"/>
      <w:r w:rsidRPr="00A1475A">
        <w:t>py</w:t>
      </w:r>
      <w:proofErr w:type="spellEnd"/>
      <w:r w:rsidRPr="00A1475A">
        <w:br/>
        <w:t># --coding: utf-8--</w:t>
      </w:r>
      <w:r w:rsidRPr="00A1475A">
        <w:br/>
        <w:t xml:space="preserve"># @Author: </w:t>
      </w:r>
      <w:r w:rsidRPr="00A1475A">
        <w:rPr>
          <w:rFonts w:hint="eastAsia"/>
        </w:rPr>
        <w:t>孟德昊</w:t>
      </w:r>
      <w:r w:rsidRPr="00A1475A">
        <w:rPr>
          <w:rFonts w:hint="eastAsia"/>
        </w:rPr>
        <w:br/>
      </w:r>
      <w:r w:rsidRPr="00A1475A">
        <w:t># @Time: 2021</w:t>
      </w:r>
      <w:r w:rsidRPr="00A1475A">
        <w:rPr>
          <w:rFonts w:hint="eastAsia"/>
        </w:rPr>
        <w:t>年</w:t>
      </w:r>
      <w:r w:rsidRPr="00A1475A">
        <w:t xml:space="preserve"> 10</w:t>
      </w:r>
      <w:r w:rsidRPr="00A1475A">
        <w:rPr>
          <w:rFonts w:hint="eastAsia"/>
        </w:rPr>
        <w:t>月</w:t>
      </w:r>
      <w:r w:rsidRPr="00A1475A">
        <w:t xml:space="preserve"> 10</w:t>
      </w:r>
      <w:r w:rsidRPr="00A1475A">
        <w:rPr>
          <w:rFonts w:hint="eastAsia"/>
        </w:rPr>
        <w:t>日</w:t>
      </w:r>
      <w:r w:rsidRPr="00A1475A">
        <w:t xml:space="preserve"> 19:32</w:t>
      </w:r>
      <w:r w:rsidRPr="00A1475A">
        <w:br/>
        <w:t xml:space="preserve"># </w:t>
      </w:r>
      <w:r w:rsidRPr="00A1475A">
        <w:rPr>
          <w:rFonts w:hint="eastAsia"/>
        </w:rPr>
        <w:t>说明</w:t>
      </w:r>
      <w:r w:rsidRPr="00A1475A">
        <w:t>:</w:t>
      </w:r>
      <w:r w:rsidRPr="00A1475A">
        <w:br/>
        <w:t xml:space="preserve">import </w:t>
      </w:r>
      <w:proofErr w:type="spellStart"/>
      <w:r w:rsidRPr="00A1475A">
        <w:t>argparse</w:t>
      </w:r>
      <w:proofErr w:type="spellEnd"/>
      <w:r w:rsidRPr="00A1475A">
        <w:br/>
      </w:r>
      <w:r w:rsidRPr="00A1475A">
        <w:lastRenderedPageBreak/>
        <w:t>if __name__ == "__main__":</w:t>
      </w:r>
      <w:r w:rsidRPr="00A1475A">
        <w:br/>
        <w:t xml:space="preserve">    parser = </w:t>
      </w:r>
      <w:proofErr w:type="spellStart"/>
      <w:r w:rsidRPr="00A1475A">
        <w:t>argparse.ArgumentParser</w:t>
      </w:r>
      <w:proofErr w:type="spellEnd"/>
      <w:r w:rsidRPr="00A1475A">
        <w:t>()</w:t>
      </w:r>
      <w:r w:rsidRPr="00A1475A">
        <w:br/>
        <w:t xml:space="preserve">    </w:t>
      </w:r>
      <w:proofErr w:type="spellStart"/>
      <w:r w:rsidRPr="00A1475A">
        <w:t>parser.add_argument</w:t>
      </w:r>
      <w:proofErr w:type="spellEnd"/>
      <w:r w:rsidRPr="00A1475A">
        <w:t>('--</w:t>
      </w:r>
      <w:proofErr w:type="spellStart"/>
      <w:r w:rsidRPr="00A1475A">
        <w:t>length',default</w:t>
      </w:r>
      <w:proofErr w:type="spellEnd"/>
      <w:r w:rsidRPr="00A1475A">
        <w:t>=5,type=</w:t>
      </w:r>
      <w:proofErr w:type="spellStart"/>
      <w:r w:rsidRPr="00A1475A">
        <w:t>int,help</w:t>
      </w:r>
      <w:proofErr w:type="spellEnd"/>
      <w:r w:rsidRPr="00A1475A">
        <w:t>="</w:t>
      </w:r>
      <w:r w:rsidRPr="00A1475A">
        <w:rPr>
          <w:rFonts w:hint="eastAsia"/>
        </w:rPr>
        <w:t>边长</w:t>
      </w:r>
      <w:r w:rsidRPr="00A1475A">
        <w:t>")</w:t>
      </w:r>
      <w:r w:rsidRPr="00A1475A">
        <w:br/>
        <w:t xml:space="preserve">    </w:t>
      </w:r>
      <w:proofErr w:type="spellStart"/>
      <w:r w:rsidRPr="00A1475A">
        <w:t>args</w:t>
      </w:r>
      <w:proofErr w:type="spellEnd"/>
      <w:r w:rsidRPr="00A1475A">
        <w:t xml:space="preserve"> = </w:t>
      </w:r>
      <w:proofErr w:type="spellStart"/>
      <w:r w:rsidRPr="00A1475A">
        <w:t>parser.parse_args</w:t>
      </w:r>
      <w:proofErr w:type="spellEnd"/>
      <w:r w:rsidRPr="00A1475A">
        <w:t>()</w:t>
      </w:r>
      <w:r w:rsidRPr="00A1475A">
        <w:br/>
        <w:t xml:space="preserve">    area = </w:t>
      </w:r>
      <w:proofErr w:type="spellStart"/>
      <w:r w:rsidRPr="00A1475A">
        <w:t>args.length</w:t>
      </w:r>
      <w:proofErr w:type="spellEnd"/>
      <w:r w:rsidRPr="00A1475A">
        <w:t xml:space="preserve"> * </w:t>
      </w:r>
      <w:proofErr w:type="spellStart"/>
      <w:r w:rsidRPr="00A1475A">
        <w:t>args.length</w:t>
      </w:r>
      <w:proofErr w:type="spellEnd"/>
      <w:r w:rsidRPr="00A1475A">
        <w:br/>
        <w:t xml:space="preserve">    print("</w:t>
      </w:r>
      <w:r w:rsidRPr="00A1475A">
        <w:rPr>
          <w:rFonts w:hint="eastAsia"/>
        </w:rPr>
        <w:t>面积</w:t>
      </w:r>
      <w:r w:rsidRPr="00A1475A">
        <w:t>=",area)</w:t>
      </w:r>
      <w:r w:rsidRPr="00A1475A">
        <w:br/>
        <w:t xml:space="preserve">    </w:t>
      </w:r>
      <w:proofErr w:type="spellStart"/>
      <w:r w:rsidRPr="00A1475A">
        <w:t>circu</w:t>
      </w:r>
      <w:proofErr w:type="spellEnd"/>
      <w:r w:rsidRPr="00A1475A">
        <w:t xml:space="preserve"> = </w:t>
      </w:r>
      <w:proofErr w:type="spellStart"/>
      <w:r w:rsidRPr="00A1475A">
        <w:t>args.length</w:t>
      </w:r>
      <w:proofErr w:type="spellEnd"/>
      <w:r w:rsidRPr="00A1475A">
        <w:t xml:space="preserve"> * 4</w:t>
      </w:r>
      <w:r w:rsidRPr="00A1475A">
        <w:br/>
        <w:t xml:space="preserve">    print("</w:t>
      </w:r>
      <w:r w:rsidRPr="00A1475A">
        <w:rPr>
          <w:rFonts w:hint="eastAsia"/>
        </w:rPr>
        <w:t>周长</w:t>
      </w:r>
      <w:r w:rsidRPr="00A1475A">
        <w:t>=",</w:t>
      </w:r>
      <w:proofErr w:type="spellStart"/>
      <w:r w:rsidRPr="00A1475A">
        <w:t>circu</w:t>
      </w:r>
      <w:proofErr w:type="spellEnd"/>
      <w:r w:rsidRPr="00A1475A">
        <w:t>)</w:t>
      </w:r>
    </w:p>
    <w:p w14:paraId="72434734" w14:textId="558C7D3A" w:rsidR="00A1475A" w:rsidRDefault="00A1475A" w:rsidP="00A1475A">
      <w:r w:rsidRPr="00A1475A">
        <w:rPr>
          <w:noProof/>
        </w:rPr>
        <w:drawing>
          <wp:inline distT="0" distB="0" distL="0" distR="0" wp14:anchorId="48B601C8" wp14:editId="096F26BB">
            <wp:extent cx="2080440" cy="60203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80440" cy="602032"/>
                    </a:xfrm>
                    <a:prstGeom prst="rect">
                      <a:avLst/>
                    </a:prstGeom>
                  </pic:spPr>
                </pic:pic>
              </a:graphicData>
            </a:graphic>
          </wp:inline>
        </w:drawing>
      </w:r>
    </w:p>
    <w:p w14:paraId="09ACFABB" w14:textId="2CDB3659" w:rsidR="00147706" w:rsidRDefault="00147706" w:rsidP="00A1475A">
      <w:r>
        <w:rPr>
          <w:rFonts w:hint="eastAsia"/>
        </w:rPr>
        <w:t>下图为使用</w:t>
      </w:r>
      <w:proofErr w:type="spellStart"/>
      <w:r>
        <w:rPr>
          <w:rFonts w:hint="eastAsia"/>
        </w:rPr>
        <w:t>arggparse</w:t>
      </w:r>
      <w:proofErr w:type="spellEnd"/>
      <w:r>
        <w:rPr>
          <w:rFonts w:hint="eastAsia"/>
        </w:rPr>
        <w:t>输入方式改变参数</w:t>
      </w:r>
    </w:p>
    <w:p w14:paraId="65875345" w14:textId="6F078CF4" w:rsidR="00147706" w:rsidRDefault="00147706" w:rsidP="00A1475A">
      <w:r w:rsidRPr="00147706">
        <w:rPr>
          <w:noProof/>
        </w:rPr>
        <w:drawing>
          <wp:inline distT="0" distB="0" distL="0" distR="0" wp14:anchorId="0FB7582B" wp14:editId="57FB0F72">
            <wp:extent cx="5274310" cy="54991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549910"/>
                    </a:xfrm>
                    <a:prstGeom prst="rect">
                      <a:avLst/>
                    </a:prstGeom>
                  </pic:spPr>
                </pic:pic>
              </a:graphicData>
            </a:graphic>
          </wp:inline>
        </w:drawing>
      </w:r>
    </w:p>
    <w:p w14:paraId="4EEFAFD8" w14:textId="2CDC575E" w:rsidR="005713DB" w:rsidRDefault="005713DB" w:rsidP="005713DB">
      <w:pPr>
        <w:pStyle w:val="1"/>
      </w:pPr>
      <w:r>
        <w:rPr>
          <w:rFonts w:hint="eastAsia"/>
        </w:rPr>
        <w:t>题目三</w:t>
      </w:r>
    </w:p>
    <w:p w14:paraId="150CFBD0"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参考【例</w:t>
      </w:r>
      <w:r w:rsidRPr="00DD56B7">
        <w:rPr>
          <w:rFonts w:ascii="Times New Roman" w:eastAsia="宋体" w:hAnsi="Times New Roman" w:cs="Times New Roman" w:hint="eastAsia"/>
          <w:sz w:val="24"/>
          <w:szCs w:val="24"/>
        </w:rPr>
        <w:t>8.5</w:t>
      </w:r>
      <w:r w:rsidRPr="00DD56B7">
        <w:rPr>
          <w:rFonts w:ascii="Times New Roman" w:eastAsia="宋体" w:hAnsi="Times New Roman" w:cs="Times New Roman" w:hint="eastAsia"/>
          <w:sz w:val="24"/>
          <w:szCs w:val="24"/>
        </w:rPr>
        <w:t>】</w:t>
      </w:r>
    </w:p>
    <w:p w14:paraId="2E250AE5"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先一个定义计算并</w:t>
      </w:r>
      <w:proofErr w:type="gramStart"/>
      <w:r w:rsidRPr="00DD56B7">
        <w:rPr>
          <w:rFonts w:ascii="Times New Roman" w:eastAsia="宋体" w:hAnsi="Times New Roman" w:cs="Times New Roman" w:hint="eastAsia"/>
          <w:sz w:val="24"/>
          <w:szCs w:val="24"/>
        </w:rPr>
        <w:t>返回第</w:t>
      </w:r>
      <w:proofErr w:type="gramEnd"/>
      <w:r w:rsidRPr="00DD56B7">
        <w:rPr>
          <w:rFonts w:ascii="Times New Roman" w:eastAsia="宋体" w:hAnsi="Times New Roman" w:cs="Times New Roman" w:hint="eastAsia"/>
          <w:sz w:val="24"/>
          <w:szCs w:val="24"/>
        </w:rPr>
        <w:t>n</w:t>
      </w:r>
      <w:r w:rsidRPr="00DD56B7">
        <w:rPr>
          <w:rFonts w:ascii="Times New Roman" w:eastAsia="宋体" w:hAnsi="Times New Roman" w:cs="Times New Roman" w:hint="eastAsia"/>
          <w:sz w:val="24"/>
          <w:szCs w:val="24"/>
        </w:rPr>
        <w:t>阶调和数（</w:t>
      </w:r>
      <w:r w:rsidRPr="00DD56B7">
        <w:rPr>
          <w:rFonts w:ascii="Times New Roman" w:eastAsia="宋体" w:hAnsi="Times New Roman" w:cs="Times New Roman" w:hint="eastAsia"/>
          <w:sz w:val="24"/>
          <w:szCs w:val="24"/>
        </w:rPr>
        <w:t xml:space="preserve">1 + 1/2 + 1/3 + </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 xml:space="preserve"> + 1/n</w:t>
      </w:r>
      <w:r w:rsidRPr="00DD56B7">
        <w:rPr>
          <w:rFonts w:ascii="Times New Roman" w:eastAsia="宋体" w:hAnsi="Times New Roman" w:cs="Times New Roman" w:hint="eastAsia"/>
          <w:sz w:val="24"/>
          <w:szCs w:val="24"/>
        </w:rPr>
        <w:t>）的函数，然后在命令行中输入参数</w:t>
      </w:r>
      <w:r w:rsidRPr="00DD56B7">
        <w:rPr>
          <w:rFonts w:ascii="Times New Roman" w:eastAsia="宋体" w:hAnsi="Times New Roman" w:cs="Times New Roman" w:hint="eastAsia"/>
          <w:sz w:val="24"/>
          <w:szCs w:val="24"/>
        </w:rPr>
        <w:t>n</w:t>
      </w:r>
      <w:r w:rsidRPr="00DD56B7">
        <w:rPr>
          <w:rFonts w:ascii="Times New Roman" w:eastAsia="宋体" w:hAnsi="Times New Roman" w:cs="Times New Roman" w:hint="eastAsia"/>
          <w:sz w:val="24"/>
          <w:szCs w:val="24"/>
        </w:rPr>
        <w:t>，调用函数计算前</w:t>
      </w:r>
      <w:r w:rsidRPr="00DD56B7">
        <w:rPr>
          <w:rFonts w:ascii="Times New Roman" w:eastAsia="宋体" w:hAnsi="Times New Roman" w:cs="Times New Roman" w:hint="eastAsia"/>
          <w:sz w:val="24"/>
          <w:szCs w:val="24"/>
        </w:rPr>
        <w:t>n</w:t>
      </w:r>
      <w:proofErr w:type="gramStart"/>
      <w:r w:rsidRPr="00DD56B7">
        <w:rPr>
          <w:rFonts w:ascii="Times New Roman" w:eastAsia="宋体" w:hAnsi="Times New Roman" w:cs="Times New Roman" w:hint="eastAsia"/>
          <w:sz w:val="24"/>
          <w:szCs w:val="24"/>
        </w:rPr>
        <w:t>个</w:t>
      </w:r>
      <w:proofErr w:type="gramEnd"/>
      <w:r w:rsidRPr="00DD56B7">
        <w:rPr>
          <w:rFonts w:ascii="Times New Roman" w:eastAsia="宋体" w:hAnsi="Times New Roman" w:cs="Times New Roman" w:hint="eastAsia"/>
          <w:sz w:val="24"/>
          <w:szCs w:val="24"/>
        </w:rPr>
        <w:t>调和数之和，并将每次函数调用的结果放入一个列表，最后输出该列表，以及列表中所有元素之和（精确到小数点后面一位）。</w:t>
      </w:r>
    </w:p>
    <w:p w14:paraId="1C107F00" w14:textId="77777777" w:rsidR="00DD56B7" w:rsidRPr="00DD56B7" w:rsidRDefault="00DD56B7" w:rsidP="00DD56B7"/>
    <w:p w14:paraId="11BFDE71" w14:textId="68E921D0" w:rsidR="00190865" w:rsidRPr="00190865" w:rsidRDefault="00190865" w:rsidP="00190865">
      <w:r w:rsidRPr="00190865">
        <w:t>#!/usr/bin/python3</w:t>
      </w:r>
      <w:r w:rsidRPr="00190865">
        <w:br/>
        <w:t xml:space="preserve"># @File: </w:t>
      </w:r>
      <w:r w:rsidRPr="00190865">
        <w:rPr>
          <w:rFonts w:hint="eastAsia"/>
        </w:rPr>
        <w:t>题目三</w:t>
      </w:r>
      <w:r w:rsidRPr="00190865">
        <w:t>.</w:t>
      </w:r>
      <w:proofErr w:type="spellStart"/>
      <w:r w:rsidRPr="00190865">
        <w:t>py</w:t>
      </w:r>
      <w:proofErr w:type="spellEnd"/>
      <w:r w:rsidRPr="00190865">
        <w:br/>
        <w:t># --coding: utf-8--</w:t>
      </w:r>
      <w:r w:rsidRPr="00190865">
        <w:br/>
        <w:t xml:space="preserve"># @Author: </w:t>
      </w:r>
      <w:r w:rsidRPr="00190865">
        <w:rPr>
          <w:rFonts w:hint="eastAsia"/>
        </w:rPr>
        <w:t>孟德昊</w:t>
      </w:r>
      <w:r w:rsidRPr="00190865">
        <w:rPr>
          <w:rFonts w:hint="eastAsia"/>
        </w:rPr>
        <w:br/>
      </w:r>
      <w:r w:rsidRPr="00190865">
        <w:t># @Time: 2021</w:t>
      </w:r>
      <w:r w:rsidRPr="00190865">
        <w:rPr>
          <w:rFonts w:hint="eastAsia"/>
        </w:rPr>
        <w:t>年</w:t>
      </w:r>
      <w:r w:rsidRPr="00190865">
        <w:t xml:space="preserve"> 10</w:t>
      </w:r>
      <w:r w:rsidRPr="00190865">
        <w:rPr>
          <w:rFonts w:hint="eastAsia"/>
        </w:rPr>
        <w:t>月</w:t>
      </w:r>
      <w:r w:rsidRPr="00190865">
        <w:t xml:space="preserve"> 10</w:t>
      </w:r>
      <w:r w:rsidRPr="00190865">
        <w:rPr>
          <w:rFonts w:hint="eastAsia"/>
        </w:rPr>
        <w:t>日</w:t>
      </w:r>
      <w:r w:rsidRPr="00190865">
        <w:t xml:space="preserve"> 20:02</w:t>
      </w:r>
      <w:r w:rsidRPr="00190865">
        <w:br/>
        <w:t xml:space="preserve"># </w:t>
      </w:r>
      <w:r w:rsidRPr="00190865">
        <w:rPr>
          <w:rFonts w:hint="eastAsia"/>
        </w:rPr>
        <w:t>说明</w:t>
      </w:r>
      <w:r w:rsidRPr="00190865">
        <w:t>:</w:t>
      </w:r>
      <w:r w:rsidRPr="00190865">
        <w:br/>
        <w:t>import sys</w:t>
      </w:r>
      <w:r w:rsidRPr="00190865">
        <w:br/>
        <w:t>def sum(n):</w:t>
      </w:r>
      <w:r w:rsidRPr="00190865">
        <w:br/>
        <w:t xml:space="preserve">    total = 0</w:t>
      </w:r>
      <w:r w:rsidRPr="00190865">
        <w:br/>
        <w:t xml:space="preserve">    for </w:t>
      </w:r>
      <w:proofErr w:type="spellStart"/>
      <w:r w:rsidRPr="00190865">
        <w:t>i</w:t>
      </w:r>
      <w:proofErr w:type="spellEnd"/>
      <w:r w:rsidRPr="00190865">
        <w:t xml:space="preserve"> in range(1,n+1):</w:t>
      </w:r>
      <w:r w:rsidRPr="00190865">
        <w:br/>
        <w:t xml:space="preserve">        total += 1/</w:t>
      </w:r>
      <w:proofErr w:type="spellStart"/>
      <w:r w:rsidRPr="00190865">
        <w:t>i</w:t>
      </w:r>
      <w:proofErr w:type="spellEnd"/>
      <w:r w:rsidRPr="00190865">
        <w:br/>
        <w:t xml:space="preserve">    return total</w:t>
      </w:r>
      <w:r w:rsidRPr="00190865">
        <w:br/>
      </w:r>
      <w:r w:rsidRPr="00190865">
        <w:br/>
        <w:t>if __name__ == "__main__":</w:t>
      </w:r>
      <w:r w:rsidRPr="00190865">
        <w:br/>
        <w:t xml:space="preserve">    n = int(input("</w:t>
      </w:r>
      <w:r w:rsidRPr="00190865">
        <w:rPr>
          <w:rFonts w:hint="eastAsia"/>
        </w:rPr>
        <w:t>请输入一个整数：</w:t>
      </w:r>
      <w:r w:rsidRPr="00190865">
        <w:t>"))</w:t>
      </w:r>
      <w:r w:rsidRPr="00190865">
        <w:br/>
        <w:t xml:space="preserve">    total = sum(n)</w:t>
      </w:r>
      <w:r w:rsidRPr="00190865">
        <w:br/>
        <w:t xml:space="preserve">    print(total)</w:t>
      </w:r>
    </w:p>
    <w:p w14:paraId="71223846" w14:textId="65CBAF9E" w:rsidR="005713DB" w:rsidRDefault="005713DB" w:rsidP="005713DB">
      <w:r w:rsidRPr="005713DB">
        <w:rPr>
          <w:noProof/>
        </w:rPr>
        <w:lastRenderedPageBreak/>
        <w:drawing>
          <wp:inline distT="0" distB="0" distL="0" distR="0" wp14:anchorId="463A49DB" wp14:editId="45303172">
            <wp:extent cx="5166808" cy="105165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66808" cy="1051651"/>
                    </a:xfrm>
                    <a:prstGeom prst="rect">
                      <a:avLst/>
                    </a:prstGeom>
                  </pic:spPr>
                </pic:pic>
              </a:graphicData>
            </a:graphic>
          </wp:inline>
        </w:drawing>
      </w:r>
    </w:p>
    <w:p w14:paraId="45B49798" w14:textId="52C31BBA" w:rsidR="00147706" w:rsidRDefault="00147706" w:rsidP="00147706">
      <w:r w:rsidRPr="00190865">
        <w:t>#!/usr/bin/python3</w:t>
      </w:r>
      <w:r w:rsidRPr="00190865">
        <w:br/>
        <w:t xml:space="preserve"># @File: </w:t>
      </w:r>
      <w:r w:rsidRPr="00190865">
        <w:rPr>
          <w:rFonts w:hint="eastAsia"/>
        </w:rPr>
        <w:t>题目三</w:t>
      </w:r>
      <w:r w:rsidRPr="00190865">
        <w:t>.</w:t>
      </w:r>
      <w:proofErr w:type="spellStart"/>
      <w:r w:rsidRPr="00190865">
        <w:t>py</w:t>
      </w:r>
      <w:proofErr w:type="spellEnd"/>
      <w:r w:rsidRPr="00190865">
        <w:br/>
        <w:t># --coding: utf-8--</w:t>
      </w:r>
      <w:r w:rsidRPr="00190865">
        <w:br/>
        <w:t xml:space="preserve"># @Author: </w:t>
      </w:r>
      <w:r w:rsidRPr="00190865">
        <w:rPr>
          <w:rFonts w:hint="eastAsia"/>
        </w:rPr>
        <w:t>孟德昊</w:t>
      </w:r>
      <w:r w:rsidRPr="00190865">
        <w:rPr>
          <w:rFonts w:hint="eastAsia"/>
        </w:rPr>
        <w:br/>
      </w:r>
      <w:r w:rsidRPr="00190865">
        <w:t># @Time: 2021</w:t>
      </w:r>
      <w:r w:rsidRPr="00190865">
        <w:rPr>
          <w:rFonts w:hint="eastAsia"/>
        </w:rPr>
        <w:t>年</w:t>
      </w:r>
      <w:r w:rsidRPr="00190865">
        <w:t xml:space="preserve"> 10</w:t>
      </w:r>
      <w:r w:rsidRPr="00190865">
        <w:rPr>
          <w:rFonts w:hint="eastAsia"/>
        </w:rPr>
        <w:t>月</w:t>
      </w:r>
      <w:r w:rsidRPr="00190865">
        <w:t xml:space="preserve"> 10</w:t>
      </w:r>
      <w:r w:rsidRPr="00190865">
        <w:rPr>
          <w:rFonts w:hint="eastAsia"/>
        </w:rPr>
        <w:t>日</w:t>
      </w:r>
      <w:r w:rsidRPr="00190865">
        <w:t xml:space="preserve"> 20:02</w:t>
      </w:r>
      <w:r w:rsidRPr="00190865">
        <w:br/>
        <w:t xml:space="preserve"># </w:t>
      </w:r>
      <w:r w:rsidRPr="00190865">
        <w:rPr>
          <w:rFonts w:hint="eastAsia"/>
        </w:rPr>
        <w:t>说明</w:t>
      </w:r>
      <w:r w:rsidRPr="00190865">
        <w:t>:</w:t>
      </w:r>
      <w:r w:rsidRPr="00190865">
        <w:br/>
        <w:t>import sys</w:t>
      </w:r>
      <w:r w:rsidRPr="00190865">
        <w:br/>
        <w:t>def sum(n):</w:t>
      </w:r>
      <w:r w:rsidRPr="00190865">
        <w:br/>
        <w:t xml:space="preserve">    total = 0</w:t>
      </w:r>
      <w:r w:rsidRPr="00190865">
        <w:br/>
        <w:t xml:space="preserve">    for </w:t>
      </w:r>
      <w:proofErr w:type="spellStart"/>
      <w:r w:rsidRPr="00190865">
        <w:t>i</w:t>
      </w:r>
      <w:proofErr w:type="spellEnd"/>
      <w:r w:rsidRPr="00190865">
        <w:t xml:space="preserve"> in range(1,n+1):</w:t>
      </w:r>
      <w:r w:rsidRPr="00190865">
        <w:br/>
        <w:t xml:space="preserve">        total += 1/</w:t>
      </w:r>
      <w:proofErr w:type="spellStart"/>
      <w:r w:rsidRPr="00190865">
        <w:t>i</w:t>
      </w:r>
      <w:proofErr w:type="spellEnd"/>
      <w:r w:rsidRPr="00190865">
        <w:br/>
        <w:t xml:space="preserve">    return total</w:t>
      </w:r>
      <w:r w:rsidRPr="00190865">
        <w:br/>
      </w:r>
      <w:r w:rsidRPr="00190865">
        <w:br/>
        <w:t>if __name__ == "__main__":</w:t>
      </w:r>
      <w:r w:rsidRPr="00190865">
        <w:br/>
        <w:t xml:space="preserve">    n = int(</w:t>
      </w:r>
      <w:proofErr w:type="spellStart"/>
      <w:r w:rsidRPr="00190865">
        <w:t>sys.argv</w:t>
      </w:r>
      <w:proofErr w:type="spellEnd"/>
      <w:r w:rsidRPr="00190865">
        <w:t>[1])</w:t>
      </w:r>
      <w:r>
        <w:t xml:space="preserve"> </w:t>
      </w:r>
      <w:r>
        <w:tab/>
      </w:r>
      <w:r w:rsidRPr="00190865">
        <w:br/>
        <w:t xml:space="preserve">    total = sum(n)</w:t>
      </w:r>
      <w:r w:rsidRPr="00190865">
        <w:br/>
        <w:t xml:space="preserve">    print(total)</w:t>
      </w:r>
    </w:p>
    <w:p w14:paraId="220B8F61" w14:textId="16457908" w:rsidR="00147706" w:rsidRPr="00190865" w:rsidRDefault="00147706" w:rsidP="00147706">
      <w:r w:rsidRPr="00147706">
        <w:rPr>
          <w:noProof/>
        </w:rPr>
        <w:drawing>
          <wp:inline distT="0" distB="0" distL="0" distR="0" wp14:anchorId="0240D312" wp14:editId="3AC2A932">
            <wp:extent cx="5274310" cy="16998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699895"/>
                    </a:xfrm>
                    <a:prstGeom prst="rect">
                      <a:avLst/>
                    </a:prstGeom>
                  </pic:spPr>
                </pic:pic>
              </a:graphicData>
            </a:graphic>
          </wp:inline>
        </w:drawing>
      </w:r>
    </w:p>
    <w:p w14:paraId="521D362F" w14:textId="77777777" w:rsidR="00147706" w:rsidRPr="00147706" w:rsidRDefault="00147706" w:rsidP="005713DB"/>
    <w:p w14:paraId="0BAD9AF3" w14:textId="053F67C5" w:rsidR="00A1475A" w:rsidRDefault="00A1475A" w:rsidP="00DD56B7">
      <w:pPr>
        <w:pStyle w:val="1"/>
      </w:pPr>
      <w:r>
        <w:rPr>
          <w:rFonts w:hint="eastAsia"/>
        </w:rPr>
        <w:t>题目四</w:t>
      </w:r>
    </w:p>
    <w:p w14:paraId="1E2C8FC3"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 xml:space="preserve">(1) </w:t>
      </w:r>
      <w:r w:rsidRPr="00DD56B7">
        <w:rPr>
          <w:rFonts w:ascii="Times New Roman" w:eastAsia="宋体" w:hAnsi="Times New Roman" w:cs="Times New Roman" w:hint="eastAsia"/>
          <w:sz w:val="24"/>
          <w:szCs w:val="24"/>
        </w:rPr>
        <w:t>打开该文件</w:t>
      </w:r>
      <w:r w:rsidRPr="00DD56B7">
        <w:rPr>
          <w:rFonts w:ascii="Times New Roman" w:eastAsia="宋体" w:hAnsi="Times New Roman" w:cs="Times New Roman" w:hint="eastAsia"/>
          <w:sz w:val="24"/>
          <w:szCs w:val="24"/>
        </w:rPr>
        <w:t>file2.txt</w:t>
      </w:r>
      <w:r w:rsidRPr="00DD56B7">
        <w:rPr>
          <w:rFonts w:ascii="Times New Roman" w:eastAsia="宋体" w:hAnsi="Times New Roman" w:cs="Times New Roman" w:hint="eastAsia"/>
          <w:sz w:val="24"/>
          <w:szCs w:val="24"/>
        </w:rPr>
        <w:t>，并将元组</w:t>
      </w:r>
      <w:r w:rsidRPr="00DD56B7">
        <w:rPr>
          <w:rFonts w:ascii="Times New Roman" w:eastAsia="宋体" w:hAnsi="Times New Roman" w:cs="Times New Roman"/>
          <w:sz w:val="24"/>
          <w:szCs w:val="24"/>
        </w:rPr>
        <w:t>t = "spring", "summer", "autumn"</w:t>
      </w:r>
      <w:r w:rsidRPr="00DD56B7">
        <w:rPr>
          <w:rFonts w:ascii="Times New Roman" w:eastAsia="宋体" w:hAnsi="Times New Roman" w:cs="Times New Roman" w:hint="eastAsia"/>
          <w:sz w:val="24"/>
          <w:szCs w:val="24"/>
        </w:rPr>
        <w:t>写入到文件中，要求元组中每个元素单独放在一行中，建议使用</w:t>
      </w:r>
      <w:r w:rsidRPr="00DD56B7">
        <w:rPr>
          <w:rFonts w:ascii="Times New Roman" w:eastAsia="宋体" w:hAnsi="Times New Roman" w:cs="Times New Roman" w:hint="eastAsia"/>
          <w:sz w:val="24"/>
          <w:szCs w:val="24"/>
        </w:rPr>
        <w:t>for</w:t>
      </w:r>
      <w:r w:rsidRPr="00DD56B7">
        <w:rPr>
          <w:rFonts w:ascii="Times New Roman" w:eastAsia="宋体" w:hAnsi="Times New Roman" w:cs="Times New Roman" w:hint="eastAsia"/>
          <w:sz w:val="24"/>
          <w:szCs w:val="24"/>
        </w:rPr>
        <w:t>循环语句。</w:t>
      </w:r>
    </w:p>
    <w:p w14:paraId="2E93FD4A"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 xml:space="preserve">(2) </w:t>
      </w:r>
      <w:r w:rsidRPr="00DD56B7">
        <w:rPr>
          <w:rFonts w:ascii="Times New Roman" w:eastAsia="宋体" w:hAnsi="Times New Roman" w:cs="Times New Roman" w:hint="eastAsia"/>
          <w:sz w:val="24"/>
          <w:szCs w:val="24"/>
        </w:rPr>
        <w:t>打开该文件并字符串</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sz w:val="24"/>
          <w:szCs w:val="24"/>
        </w:rPr>
        <w:t xml:space="preserve"> winter</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追加到文件最后一行下面的一行，使得文件中的内容包括如下</w:t>
      </w:r>
      <w:r w:rsidRPr="00DD56B7">
        <w:rPr>
          <w:rFonts w:ascii="Times New Roman" w:eastAsia="宋体" w:hAnsi="Times New Roman" w:cs="Times New Roman" w:hint="eastAsia"/>
          <w:sz w:val="24"/>
          <w:szCs w:val="24"/>
        </w:rPr>
        <w:t>4</w:t>
      </w:r>
      <w:r w:rsidRPr="00DD56B7">
        <w:rPr>
          <w:rFonts w:ascii="Times New Roman" w:eastAsia="宋体" w:hAnsi="Times New Roman" w:cs="Times New Roman" w:hint="eastAsia"/>
          <w:sz w:val="24"/>
          <w:szCs w:val="24"/>
        </w:rPr>
        <w:t>行文字：</w:t>
      </w:r>
    </w:p>
    <w:p w14:paraId="7E68C45D"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sz w:val="24"/>
          <w:szCs w:val="24"/>
        </w:rPr>
        <w:t>spring</w:t>
      </w:r>
    </w:p>
    <w:p w14:paraId="144224BD"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sz w:val="24"/>
          <w:szCs w:val="24"/>
        </w:rPr>
        <w:t>summer</w:t>
      </w:r>
    </w:p>
    <w:p w14:paraId="4888315D"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sz w:val="24"/>
          <w:szCs w:val="24"/>
        </w:rPr>
        <w:t>autumn</w:t>
      </w:r>
    </w:p>
    <w:p w14:paraId="2BDA9A4C"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sz w:val="24"/>
          <w:szCs w:val="24"/>
        </w:rPr>
        <w:lastRenderedPageBreak/>
        <w:t>winter</w:t>
      </w:r>
    </w:p>
    <w:p w14:paraId="7C5E2375"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 xml:space="preserve">(3) </w:t>
      </w:r>
      <w:r w:rsidRPr="00DD56B7">
        <w:rPr>
          <w:rFonts w:ascii="Times New Roman" w:eastAsia="宋体" w:hAnsi="Times New Roman" w:cs="Times New Roman" w:hint="eastAsia"/>
          <w:sz w:val="24"/>
          <w:szCs w:val="24"/>
        </w:rPr>
        <w:t>打开该文件并将其中的最后两行文字显示到屏幕上。</w:t>
      </w:r>
    </w:p>
    <w:p w14:paraId="42833524"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 xml:space="preserve">(4) </w:t>
      </w:r>
      <w:r w:rsidRPr="00DD56B7">
        <w:rPr>
          <w:rFonts w:ascii="Times New Roman" w:eastAsia="宋体" w:hAnsi="Times New Roman" w:cs="Times New Roman" w:hint="eastAsia"/>
          <w:sz w:val="24"/>
          <w:szCs w:val="24"/>
        </w:rPr>
        <w:t>思考：若一开始文件</w:t>
      </w:r>
      <w:r w:rsidRPr="00DD56B7">
        <w:rPr>
          <w:rFonts w:ascii="Times New Roman" w:eastAsia="宋体" w:hAnsi="Times New Roman" w:cs="Times New Roman" w:hint="eastAsia"/>
          <w:sz w:val="24"/>
          <w:szCs w:val="24"/>
        </w:rPr>
        <w:t>file2.txt</w:t>
      </w:r>
      <w:r w:rsidRPr="00DD56B7">
        <w:rPr>
          <w:rFonts w:ascii="Times New Roman" w:eastAsia="宋体" w:hAnsi="Times New Roman" w:cs="Times New Roman" w:hint="eastAsia"/>
          <w:sz w:val="24"/>
          <w:szCs w:val="24"/>
        </w:rPr>
        <w:t>不存在，一定要先创建该文件？若要在读取文件的过程中增加异常处理的代码，以便在文件不存在或打开失败的异常情况下，向用户提示“文件</w:t>
      </w:r>
      <w:r w:rsidRPr="00DD56B7">
        <w:rPr>
          <w:rFonts w:ascii="Times New Roman" w:eastAsia="宋体" w:hAnsi="Times New Roman" w:cs="Times New Roman" w:hint="eastAsia"/>
          <w:sz w:val="24"/>
          <w:szCs w:val="24"/>
        </w:rPr>
        <w:t>file2.txt</w:t>
      </w:r>
      <w:r w:rsidRPr="00DD56B7">
        <w:rPr>
          <w:rFonts w:ascii="Times New Roman" w:eastAsia="宋体" w:hAnsi="Times New Roman" w:cs="Times New Roman" w:hint="eastAsia"/>
          <w:sz w:val="24"/>
          <w:szCs w:val="24"/>
        </w:rPr>
        <w:t>打开失败！”，应该怎么修改代码》</w:t>
      </w:r>
    </w:p>
    <w:p w14:paraId="6C7CB114" w14:textId="2A4B593C" w:rsidR="00DD56B7" w:rsidRDefault="00DD56B7" w:rsidP="00DD56B7"/>
    <w:p w14:paraId="27AB2286" w14:textId="087F2790" w:rsidR="00DD56B7" w:rsidRPr="00DD56B7" w:rsidRDefault="00DD56B7" w:rsidP="00DD56B7">
      <w:pPr>
        <w:pStyle w:val="3"/>
      </w:pPr>
      <w:r>
        <w:rPr>
          <w:rFonts w:hint="eastAsia"/>
        </w:rPr>
        <w:t>（1）</w:t>
      </w:r>
    </w:p>
    <w:p w14:paraId="00F29CAA" w14:textId="77777777" w:rsidR="00A1475A" w:rsidRDefault="00A1475A" w:rsidP="00A1475A">
      <w:proofErr w:type="gramStart"/>
      <w:r>
        <w:t>#!/</w:t>
      </w:r>
      <w:proofErr w:type="gramEnd"/>
      <w:r>
        <w:t>usr/bin/python3</w:t>
      </w:r>
    </w:p>
    <w:p w14:paraId="7670E119" w14:textId="77777777" w:rsidR="00A1475A" w:rsidRDefault="00A1475A" w:rsidP="00A1475A">
      <w:r>
        <w:t># @File: 题目四.</w:t>
      </w:r>
      <w:proofErr w:type="spellStart"/>
      <w:r>
        <w:t>py</w:t>
      </w:r>
      <w:proofErr w:type="spellEnd"/>
    </w:p>
    <w:p w14:paraId="637876E4" w14:textId="77777777" w:rsidR="00A1475A" w:rsidRDefault="00A1475A" w:rsidP="00A1475A">
      <w:r>
        <w:t># --coding: utf-8--</w:t>
      </w:r>
    </w:p>
    <w:p w14:paraId="1F75E31E" w14:textId="77777777" w:rsidR="00A1475A" w:rsidRDefault="00A1475A" w:rsidP="00A1475A">
      <w:r>
        <w:t># @Author: 孟德昊</w:t>
      </w:r>
    </w:p>
    <w:p w14:paraId="0896CB05" w14:textId="77777777" w:rsidR="00A1475A" w:rsidRDefault="00A1475A" w:rsidP="00A1475A">
      <w:r>
        <w:t># @Time: 2021年 10月 10日 19:37</w:t>
      </w:r>
    </w:p>
    <w:p w14:paraId="1BF73F7B" w14:textId="77777777" w:rsidR="00A1475A" w:rsidRDefault="00A1475A" w:rsidP="00A1475A">
      <w:r>
        <w:t># 说明:</w:t>
      </w:r>
    </w:p>
    <w:p w14:paraId="774B2227" w14:textId="77777777" w:rsidR="00A1475A" w:rsidRDefault="00A1475A" w:rsidP="00A1475A"/>
    <w:p w14:paraId="186A3585" w14:textId="77777777" w:rsidR="00A1475A" w:rsidRDefault="00A1475A" w:rsidP="00A1475A">
      <w:r>
        <w:t>if __name__ == "__main__":</w:t>
      </w:r>
    </w:p>
    <w:p w14:paraId="3D93F2D4" w14:textId="77777777" w:rsidR="00A1475A" w:rsidRDefault="00A1475A" w:rsidP="00A1475A">
      <w:r>
        <w:t xml:space="preserve">    t = ("</w:t>
      </w:r>
      <w:proofErr w:type="spellStart"/>
      <w:r>
        <w:t>spring","summer</w:t>
      </w:r>
      <w:proofErr w:type="spellEnd"/>
      <w:r>
        <w:t>", "autumn")</w:t>
      </w:r>
    </w:p>
    <w:p w14:paraId="6FD77BBD" w14:textId="77777777" w:rsidR="00A1475A" w:rsidRDefault="00A1475A" w:rsidP="00A1475A">
      <w:r>
        <w:t xml:space="preserve">    with open('./file2.txt','w') as </w:t>
      </w:r>
      <w:proofErr w:type="spellStart"/>
      <w:r>
        <w:t>fp</w:t>
      </w:r>
      <w:proofErr w:type="spellEnd"/>
      <w:r>
        <w:t>:</w:t>
      </w:r>
    </w:p>
    <w:p w14:paraId="38B301DD" w14:textId="77777777" w:rsidR="00A1475A" w:rsidRDefault="00A1475A" w:rsidP="00A1475A">
      <w:r>
        <w:t xml:space="preserve">        for season in t:</w:t>
      </w:r>
    </w:p>
    <w:p w14:paraId="465B4D08" w14:textId="77777777" w:rsidR="00A1475A" w:rsidRDefault="00A1475A" w:rsidP="00A1475A">
      <w:r>
        <w:t xml:space="preserve">            </w:t>
      </w:r>
      <w:proofErr w:type="spellStart"/>
      <w:r>
        <w:t>fp.write</w:t>
      </w:r>
      <w:proofErr w:type="spellEnd"/>
      <w:r>
        <w:t>(season)</w:t>
      </w:r>
    </w:p>
    <w:p w14:paraId="7E443965" w14:textId="37A70C44" w:rsidR="00A1475A" w:rsidRPr="00A1475A" w:rsidRDefault="00A1475A" w:rsidP="00A1475A">
      <w:r>
        <w:t xml:space="preserve">            </w:t>
      </w:r>
      <w:proofErr w:type="spellStart"/>
      <w:r>
        <w:t>fp.write</w:t>
      </w:r>
      <w:proofErr w:type="spellEnd"/>
      <w:r>
        <w:t>('\n')</w:t>
      </w:r>
    </w:p>
    <w:p w14:paraId="58B750B5" w14:textId="03D87DB5" w:rsidR="00A1475A" w:rsidRDefault="00A1475A" w:rsidP="00A1475A">
      <w:r w:rsidRPr="00A1475A">
        <w:rPr>
          <w:noProof/>
        </w:rPr>
        <w:drawing>
          <wp:inline distT="0" distB="0" distL="0" distR="0" wp14:anchorId="55EA9EC5" wp14:editId="4AB78739">
            <wp:extent cx="5274310" cy="29997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999740"/>
                    </a:xfrm>
                    <a:prstGeom prst="rect">
                      <a:avLst/>
                    </a:prstGeom>
                  </pic:spPr>
                </pic:pic>
              </a:graphicData>
            </a:graphic>
          </wp:inline>
        </w:drawing>
      </w:r>
    </w:p>
    <w:p w14:paraId="235B4633" w14:textId="0EDDAA23" w:rsidR="00A1475A" w:rsidRDefault="00A1475A" w:rsidP="00A1475A"/>
    <w:p w14:paraId="68D4C9C5" w14:textId="0838E58B" w:rsidR="00A1475A" w:rsidRDefault="00A1475A" w:rsidP="00A1475A">
      <w:pPr>
        <w:pStyle w:val="2"/>
      </w:pPr>
      <w:r>
        <w:rPr>
          <w:rFonts w:hint="eastAsia"/>
        </w:rPr>
        <w:t>（2）</w:t>
      </w:r>
    </w:p>
    <w:p w14:paraId="6D5D54ED" w14:textId="77777777" w:rsidR="00A1475A" w:rsidRPr="00A1475A" w:rsidRDefault="00A1475A" w:rsidP="00A1475A">
      <w:r w:rsidRPr="00A1475A">
        <w:t>#!/usr/bin/python3</w:t>
      </w:r>
      <w:r w:rsidRPr="00A1475A">
        <w:br/>
      </w:r>
      <w:r w:rsidRPr="00A1475A">
        <w:lastRenderedPageBreak/>
        <w:t xml:space="preserve"># @File: </w:t>
      </w:r>
      <w:r w:rsidRPr="00A1475A">
        <w:rPr>
          <w:rFonts w:hint="eastAsia"/>
        </w:rPr>
        <w:t>题目四</w:t>
      </w:r>
      <w:r w:rsidRPr="00A1475A">
        <w:t>.</w:t>
      </w:r>
      <w:proofErr w:type="spellStart"/>
      <w:r w:rsidRPr="00A1475A">
        <w:t>py</w:t>
      </w:r>
      <w:proofErr w:type="spellEnd"/>
      <w:r w:rsidRPr="00A1475A">
        <w:br/>
        <w:t># --coding: utf-8--</w:t>
      </w:r>
      <w:r w:rsidRPr="00A1475A">
        <w:br/>
        <w:t xml:space="preserve"># @Author: </w:t>
      </w:r>
      <w:r w:rsidRPr="00A1475A">
        <w:rPr>
          <w:rFonts w:hint="eastAsia"/>
        </w:rPr>
        <w:t>孟德昊</w:t>
      </w:r>
      <w:r w:rsidRPr="00A1475A">
        <w:rPr>
          <w:rFonts w:hint="eastAsia"/>
        </w:rPr>
        <w:br/>
      </w:r>
      <w:r w:rsidRPr="00A1475A">
        <w:t># @Time: 2021</w:t>
      </w:r>
      <w:r w:rsidRPr="00A1475A">
        <w:rPr>
          <w:rFonts w:hint="eastAsia"/>
        </w:rPr>
        <w:t>年</w:t>
      </w:r>
      <w:r w:rsidRPr="00A1475A">
        <w:t xml:space="preserve"> 10</w:t>
      </w:r>
      <w:r w:rsidRPr="00A1475A">
        <w:rPr>
          <w:rFonts w:hint="eastAsia"/>
        </w:rPr>
        <w:t>月</w:t>
      </w:r>
      <w:r w:rsidRPr="00A1475A">
        <w:t xml:space="preserve"> 10</w:t>
      </w:r>
      <w:r w:rsidRPr="00A1475A">
        <w:rPr>
          <w:rFonts w:hint="eastAsia"/>
        </w:rPr>
        <w:t>日</w:t>
      </w:r>
      <w:r w:rsidRPr="00A1475A">
        <w:t xml:space="preserve"> 19:37</w:t>
      </w:r>
      <w:r w:rsidRPr="00A1475A">
        <w:br/>
        <w:t xml:space="preserve"># </w:t>
      </w:r>
      <w:r w:rsidRPr="00A1475A">
        <w:rPr>
          <w:rFonts w:hint="eastAsia"/>
        </w:rPr>
        <w:t>说明</w:t>
      </w:r>
      <w:r w:rsidRPr="00A1475A">
        <w:t>:</w:t>
      </w:r>
      <w:r w:rsidRPr="00A1475A">
        <w:br/>
      </w:r>
      <w:r w:rsidRPr="00A1475A">
        <w:br/>
        <w:t>if __name__ == "__main__":</w:t>
      </w:r>
      <w:r w:rsidRPr="00A1475A">
        <w:br/>
        <w:t xml:space="preserve">    # t = ("</w:t>
      </w:r>
      <w:proofErr w:type="spellStart"/>
      <w:r w:rsidRPr="00A1475A">
        <w:t>spring","summer</w:t>
      </w:r>
      <w:proofErr w:type="spellEnd"/>
      <w:r w:rsidRPr="00A1475A">
        <w:t>", "autumn")</w:t>
      </w:r>
      <w:r w:rsidRPr="00A1475A">
        <w:br/>
        <w:t xml:space="preserve">    # with open('./file2.txt','w') as </w:t>
      </w:r>
      <w:proofErr w:type="spellStart"/>
      <w:r w:rsidRPr="00A1475A">
        <w:t>fp</w:t>
      </w:r>
      <w:proofErr w:type="spellEnd"/>
      <w:r w:rsidRPr="00A1475A">
        <w:t>:</w:t>
      </w:r>
      <w:r w:rsidRPr="00A1475A">
        <w:br/>
        <w:t xml:space="preserve">    #     for season in t:</w:t>
      </w:r>
      <w:r w:rsidRPr="00A1475A">
        <w:br/>
        <w:t xml:space="preserve">    #         </w:t>
      </w:r>
      <w:proofErr w:type="spellStart"/>
      <w:r w:rsidRPr="00A1475A">
        <w:t>fp.write</w:t>
      </w:r>
      <w:proofErr w:type="spellEnd"/>
      <w:r w:rsidRPr="00A1475A">
        <w:t>(season)</w:t>
      </w:r>
      <w:r w:rsidRPr="00A1475A">
        <w:br/>
        <w:t xml:space="preserve">    #         </w:t>
      </w:r>
      <w:proofErr w:type="spellStart"/>
      <w:r w:rsidRPr="00A1475A">
        <w:t>fp.write</w:t>
      </w:r>
      <w:proofErr w:type="spellEnd"/>
      <w:r w:rsidRPr="00A1475A">
        <w:t>('\n')</w:t>
      </w:r>
      <w:r w:rsidRPr="00A1475A">
        <w:br/>
      </w:r>
      <w:r w:rsidRPr="00A1475A">
        <w:br/>
      </w:r>
      <w:r w:rsidRPr="00A1475A">
        <w:br/>
        <w:t xml:space="preserve">    with open('file2.txt','a') as </w:t>
      </w:r>
      <w:proofErr w:type="spellStart"/>
      <w:r w:rsidRPr="00A1475A">
        <w:t>fp</w:t>
      </w:r>
      <w:proofErr w:type="spellEnd"/>
      <w:r w:rsidRPr="00A1475A">
        <w:t>:</w:t>
      </w:r>
      <w:r w:rsidRPr="00A1475A">
        <w:br/>
        <w:t xml:space="preserve">        </w:t>
      </w:r>
      <w:proofErr w:type="spellStart"/>
      <w:r w:rsidRPr="00A1475A">
        <w:t>fp.write</w:t>
      </w:r>
      <w:proofErr w:type="spellEnd"/>
      <w:r w:rsidRPr="00A1475A">
        <w:t>("winter")</w:t>
      </w:r>
    </w:p>
    <w:p w14:paraId="09CAB5AE" w14:textId="77777777" w:rsidR="00A1475A" w:rsidRPr="00A1475A" w:rsidRDefault="00A1475A" w:rsidP="00A1475A"/>
    <w:p w14:paraId="7BF4076B" w14:textId="2051F7B4" w:rsidR="00A1475A" w:rsidRDefault="00A1475A" w:rsidP="00A1475A">
      <w:r w:rsidRPr="00A1475A">
        <w:rPr>
          <w:noProof/>
        </w:rPr>
        <w:drawing>
          <wp:inline distT="0" distB="0" distL="0" distR="0" wp14:anchorId="5F756F1F" wp14:editId="79E6041E">
            <wp:extent cx="5274310" cy="19824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982470"/>
                    </a:xfrm>
                    <a:prstGeom prst="rect">
                      <a:avLst/>
                    </a:prstGeom>
                  </pic:spPr>
                </pic:pic>
              </a:graphicData>
            </a:graphic>
          </wp:inline>
        </w:drawing>
      </w:r>
    </w:p>
    <w:p w14:paraId="039865FF" w14:textId="55F93169" w:rsidR="00A1475A" w:rsidRDefault="00A1475A" w:rsidP="00A1475A">
      <w:pPr>
        <w:pStyle w:val="1"/>
      </w:pPr>
      <w:r>
        <w:rPr>
          <w:rFonts w:hint="eastAsia"/>
        </w:rPr>
        <w:t>（3）</w:t>
      </w:r>
    </w:p>
    <w:p w14:paraId="1CF1F2D7" w14:textId="36973E4F" w:rsidR="00503DEA" w:rsidRDefault="00503DEA" w:rsidP="00503DEA">
      <w:r w:rsidRPr="00503DEA">
        <w:t>#!/usr/bin/python3</w:t>
      </w:r>
      <w:r w:rsidRPr="00503DEA">
        <w:br/>
        <w:t xml:space="preserve"># @File: </w:t>
      </w:r>
      <w:r w:rsidRPr="00503DEA">
        <w:rPr>
          <w:rFonts w:hint="eastAsia"/>
        </w:rPr>
        <w:t>题目四</w:t>
      </w:r>
      <w:r w:rsidRPr="00503DEA">
        <w:t>.</w:t>
      </w:r>
      <w:proofErr w:type="spellStart"/>
      <w:r w:rsidRPr="00503DEA">
        <w:t>py</w:t>
      </w:r>
      <w:proofErr w:type="spellEnd"/>
      <w:r w:rsidRPr="00503DEA">
        <w:br/>
        <w:t># --coding: utf-8--</w:t>
      </w:r>
      <w:r w:rsidRPr="00503DEA">
        <w:br/>
        <w:t xml:space="preserve"># @Author: </w:t>
      </w:r>
      <w:r w:rsidRPr="00503DEA">
        <w:rPr>
          <w:rFonts w:hint="eastAsia"/>
        </w:rPr>
        <w:t>孟德昊</w:t>
      </w:r>
      <w:r w:rsidRPr="00503DEA">
        <w:rPr>
          <w:rFonts w:hint="eastAsia"/>
        </w:rPr>
        <w:br/>
      </w:r>
      <w:r w:rsidRPr="00503DEA">
        <w:t># @Time: 2021</w:t>
      </w:r>
      <w:r w:rsidRPr="00503DEA">
        <w:rPr>
          <w:rFonts w:hint="eastAsia"/>
        </w:rPr>
        <w:t>年</w:t>
      </w:r>
      <w:r w:rsidRPr="00503DEA">
        <w:t xml:space="preserve"> 10</w:t>
      </w:r>
      <w:r w:rsidRPr="00503DEA">
        <w:rPr>
          <w:rFonts w:hint="eastAsia"/>
        </w:rPr>
        <w:t>月</w:t>
      </w:r>
      <w:r w:rsidRPr="00503DEA">
        <w:t xml:space="preserve"> 10</w:t>
      </w:r>
      <w:r w:rsidRPr="00503DEA">
        <w:rPr>
          <w:rFonts w:hint="eastAsia"/>
        </w:rPr>
        <w:t>日</w:t>
      </w:r>
      <w:r w:rsidRPr="00503DEA">
        <w:t xml:space="preserve"> 19:37</w:t>
      </w:r>
      <w:r w:rsidRPr="00503DEA">
        <w:br/>
        <w:t xml:space="preserve"># </w:t>
      </w:r>
      <w:r w:rsidRPr="00503DEA">
        <w:rPr>
          <w:rFonts w:hint="eastAsia"/>
        </w:rPr>
        <w:t>说明</w:t>
      </w:r>
      <w:r w:rsidRPr="00503DEA">
        <w:t>:</w:t>
      </w:r>
      <w:r w:rsidRPr="00503DEA">
        <w:br/>
      </w:r>
      <w:r w:rsidRPr="00503DEA">
        <w:br/>
        <w:t>if __name__ == "__main__":</w:t>
      </w:r>
      <w:r w:rsidRPr="00503DEA">
        <w:br/>
        <w:t xml:space="preserve">    # t = ("</w:t>
      </w:r>
      <w:proofErr w:type="spellStart"/>
      <w:r w:rsidRPr="00503DEA">
        <w:t>spring","summer</w:t>
      </w:r>
      <w:proofErr w:type="spellEnd"/>
      <w:r w:rsidRPr="00503DEA">
        <w:t>", "autumn")</w:t>
      </w:r>
      <w:r w:rsidRPr="00503DEA">
        <w:br/>
        <w:t xml:space="preserve">    # with open('./file2.txt','w') as </w:t>
      </w:r>
      <w:proofErr w:type="spellStart"/>
      <w:r w:rsidRPr="00503DEA">
        <w:t>fp</w:t>
      </w:r>
      <w:proofErr w:type="spellEnd"/>
      <w:r w:rsidRPr="00503DEA">
        <w:t>:</w:t>
      </w:r>
      <w:r w:rsidRPr="00503DEA">
        <w:br/>
        <w:t xml:space="preserve">    #     for season in t:</w:t>
      </w:r>
      <w:r w:rsidRPr="00503DEA">
        <w:br/>
        <w:t xml:space="preserve">    #         </w:t>
      </w:r>
      <w:proofErr w:type="spellStart"/>
      <w:r w:rsidRPr="00503DEA">
        <w:t>fp.write</w:t>
      </w:r>
      <w:proofErr w:type="spellEnd"/>
      <w:r w:rsidRPr="00503DEA">
        <w:t>(season)</w:t>
      </w:r>
      <w:r w:rsidRPr="00503DEA">
        <w:br/>
      </w:r>
      <w:r w:rsidRPr="00503DEA">
        <w:lastRenderedPageBreak/>
        <w:t xml:space="preserve">    #         </w:t>
      </w:r>
      <w:proofErr w:type="spellStart"/>
      <w:r w:rsidRPr="00503DEA">
        <w:t>fp.write</w:t>
      </w:r>
      <w:proofErr w:type="spellEnd"/>
      <w:r w:rsidRPr="00503DEA">
        <w:t>('\n')</w:t>
      </w:r>
      <w:r w:rsidRPr="00503DEA">
        <w:br/>
      </w:r>
      <w:r w:rsidRPr="00503DEA">
        <w:br/>
      </w:r>
      <w:r w:rsidRPr="00503DEA">
        <w:br/>
        <w:t xml:space="preserve">    # with open('file2.txt','a') as </w:t>
      </w:r>
      <w:proofErr w:type="spellStart"/>
      <w:r w:rsidRPr="00503DEA">
        <w:t>fp</w:t>
      </w:r>
      <w:proofErr w:type="spellEnd"/>
      <w:r w:rsidRPr="00503DEA">
        <w:t>:</w:t>
      </w:r>
      <w:r w:rsidRPr="00503DEA">
        <w:br/>
        <w:t xml:space="preserve">    #     </w:t>
      </w:r>
      <w:proofErr w:type="spellStart"/>
      <w:r w:rsidRPr="00503DEA">
        <w:t>fp.write</w:t>
      </w:r>
      <w:proofErr w:type="spellEnd"/>
      <w:r w:rsidRPr="00503DEA">
        <w:t>("winter")</w:t>
      </w:r>
      <w:r w:rsidRPr="00503DEA">
        <w:br/>
        <w:t xml:space="preserve">    season = []</w:t>
      </w:r>
      <w:r w:rsidRPr="00503DEA">
        <w:br/>
        <w:t xml:space="preserve">    with open('file2.txt','r') as </w:t>
      </w:r>
      <w:proofErr w:type="spellStart"/>
      <w:r w:rsidRPr="00503DEA">
        <w:t>fp</w:t>
      </w:r>
      <w:proofErr w:type="spellEnd"/>
      <w:r w:rsidRPr="00503DEA">
        <w:t>:</w:t>
      </w:r>
      <w:r w:rsidRPr="00503DEA">
        <w:br/>
        <w:t xml:space="preserve">        for </w:t>
      </w:r>
      <w:proofErr w:type="spellStart"/>
      <w:r w:rsidRPr="00503DEA">
        <w:t>i</w:t>
      </w:r>
      <w:proofErr w:type="spellEnd"/>
      <w:r w:rsidRPr="00503DEA">
        <w:t xml:space="preserve"> in </w:t>
      </w:r>
      <w:proofErr w:type="spellStart"/>
      <w:r w:rsidRPr="00503DEA">
        <w:t>fp</w:t>
      </w:r>
      <w:proofErr w:type="spellEnd"/>
      <w:r w:rsidRPr="00503DEA">
        <w:t>:</w:t>
      </w:r>
      <w:r w:rsidRPr="00503DEA">
        <w:br/>
        <w:t xml:space="preserve">            </w:t>
      </w:r>
      <w:proofErr w:type="spellStart"/>
      <w:r w:rsidRPr="00503DEA">
        <w:t>season.append</w:t>
      </w:r>
      <w:proofErr w:type="spellEnd"/>
      <w:r w:rsidRPr="00503DEA">
        <w:t>(</w:t>
      </w:r>
      <w:proofErr w:type="spellStart"/>
      <w:r w:rsidRPr="00503DEA">
        <w:t>i</w:t>
      </w:r>
      <w:proofErr w:type="spellEnd"/>
      <w:r w:rsidRPr="00503DEA">
        <w:t>)</w:t>
      </w:r>
      <w:r w:rsidRPr="00503DEA">
        <w:br/>
        <w:t xml:space="preserve">    print(season[-2],season[-1])</w:t>
      </w:r>
    </w:p>
    <w:p w14:paraId="633E1A83" w14:textId="30DEEFD2" w:rsidR="00503DEA" w:rsidRDefault="00503DEA" w:rsidP="00503DEA">
      <w:r w:rsidRPr="00503DEA">
        <w:rPr>
          <w:noProof/>
        </w:rPr>
        <w:drawing>
          <wp:inline distT="0" distB="0" distL="0" distR="0" wp14:anchorId="419F8970" wp14:editId="51186B73">
            <wp:extent cx="5274310" cy="1158875"/>
            <wp:effectExtent l="0" t="0" r="254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158875"/>
                    </a:xfrm>
                    <a:prstGeom prst="rect">
                      <a:avLst/>
                    </a:prstGeom>
                  </pic:spPr>
                </pic:pic>
              </a:graphicData>
            </a:graphic>
          </wp:inline>
        </w:drawing>
      </w:r>
    </w:p>
    <w:p w14:paraId="73A32B58" w14:textId="77777777" w:rsidR="00503DEA" w:rsidRPr="00503DEA" w:rsidRDefault="00503DEA" w:rsidP="00503DEA"/>
    <w:p w14:paraId="3F748346" w14:textId="434EDA84" w:rsidR="00503DEA" w:rsidRDefault="00503DEA" w:rsidP="00A1475A">
      <w:r>
        <w:rPr>
          <w:rFonts w:hint="eastAsia"/>
        </w:rPr>
        <w:t>思考：打开文件时需要先创建文件（</w:t>
      </w:r>
      <w:r w:rsidR="00D3278A">
        <w:rPr>
          <w:rFonts w:hint="eastAsia"/>
        </w:rPr>
        <w:t>仅当为r模式时）</w:t>
      </w:r>
    </w:p>
    <w:p w14:paraId="17E4732D" w14:textId="75DD3CAD" w:rsidR="00503DEA" w:rsidRDefault="00503DEA" w:rsidP="00A1475A">
      <w:r>
        <w:rPr>
          <w:rFonts w:hint="eastAsia"/>
        </w:rPr>
        <w:t>若打开失败使用</w:t>
      </w:r>
      <w:proofErr w:type="spellStart"/>
      <w:r>
        <w:rPr>
          <w:rFonts w:hint="eastAsia"/>
        </w:rPr>
        <w:t>trt</w:t>
      </w:r>
      <w:proofErr w:type="spellEnd"/>
      <w:r>
        <w:t xml:space="preserve"> </w:t>
      </w:r>
      <w:r>
        <w:rPr>
          <w:rFonts w:hint="eastAsia"/>
        </w:rPr>
        <w:t>except</w:t>
      </w:r>
    </w:p>
    <w:p w14:paraId="6E81C922" w14:textId="31FBA7B1" w:rsidR="00D3278A" w:rsidRPr="00D3278A" w:rsidRDefault="00D3278A" w:rsidP="00D3278A">
      <w:r w:rsidRPr="00D3278A">
        <w:t>try:</w:t>
      </w:r>
      <w:r w:rsidRPr="00D3278A">
        <w:br/>
        <w:t xml:space="preserve">    </w:t>
      </w:r>
      <w:proofErr w:type="spellStart"/>
      <w:r w:rsidRPr="00D3278A">
        <w:t>fp</w:t>
      </w:r>
      <w:proofErr w:type="spellEnd"/>
      <w:r w:rsidRPr="00D3278A">
        <w:t xml:space="preserve"> = open('file2.txt',)</w:t>
      </w:r>
      <w:r w:rsidRPr="00D3278A">
        <w:br/>
        <w:t xml:space="preserve">        # </w:t>
      </w:r>
      <w:r w:rsidRPr="00D3278A">
        <w:rPr>
          <w:rFonts w:hint="eastAsia"/>
        </w:rPr>
        <w:t>输入其余代码</w:t>
      </w:r>
      <w:r w:rsidRPr="00D3278A">
        <w:rPr>
          <w:rFonts w:hint="eastAsia"/>
        </w:rPr>
        <w:br/>
      </w:r>
      <w:r w:rsidRPr="00D3278A">
        <w:t xml:space="preserve">except </w:t>
      </w:r>
      <w:proofErr w:type="spellStart"/>
      <w:r w:rsidRPr="00D3278A">
        <w:t>FileNotFoundError</w:t>
      </w:r>
      <w:proofErr w:type="spellEnd"/>
      <w:r w:rsidRPr="00D3278A">
        <w:t>:</w:t>
      </w:r>
      <w:r w:rsidRPr="00D3278A">
        <w:br/>
        <w:t xml:space="preserve">    </w:t>
      </w:r>
      <w:proofErr w:type="spellStart"/>
      <w:r w:rsidRPr="00D3278A">
        <w:t>fp</w:t>
      </w:r>
      <w:proofErr w:type="spellEnd"/>
      <w:r w:rsidRPr="00D3278A">
        <w:t xml:space="preserve"> = open('file2.txt','a+</w:t>
      </w:r>
      <w:r>
        <w:t>/</w:t>
      </w:r>
      <w:r>
        <w:rPr>
          <w:rFonts w:hint="eastAsia"/>
        </w:rPr>
        <w:t>a/</w:t>
      </w:r>
      <w:r>
        <w:t>w/…</w:t>
      </w:r>
      <w:r w:rsidRPr="00D3278A">
        <w:t>')</w:t>
      </w:r>
      <w:r w:rsidRPr="00D3278A">
        <w:br/>
        <w:t xml:space="preserve">    # </w:t>
      </w:r>
      <w:r w:rsidRPr="00D3278A">
        <w:rPr>
          <w:rFonts w:hint="eastAsia"/>
        </w:rPr>
        <w:t>输入其余代码</w:t>
      </w:r>
    </w:p>
    <w:p w14:paraId="436DA20C" w14:textId="64E5C8EA" w:rsidR="00503DEA" w:rsidRDefault="00503DEA" w:rsidP="00A1475A"/>
    <w:p w14:paraId="5E59A56D" w14:textId="653F25D8" w:rsidR="005713DB" w:rsidRDefault="00535BC7" w:rsidP="00535BC7">
      <w:pPr>
        <w:pStyle w:val="1"/>
      </w:pPr>
      <w:r>
        <w:rPr>
          <w:rFonts w:hint="eastAsia"/>
        </w:rPr>
        <w:t>题目五</w:t>
      </w:r>
    </w:p>
    <w:p w14:paraId="391813B3"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参考</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例</w:t>
      </w:r>
      <w:r w:rsidRPr="00DD56B7">
        <w:rPr>
          <w:rFonts w:ascii="Times New Roman" w:eastAsia="宋体" w:hAnsi="Times New Roman" w:cs="Times New Roman" w:hint="eastAsia"/>
          <w:sz w:val="24"/>
          <w:szCs w:val="24"/>
        </w:rPr>
        <w:t>3.9]</w:t>
      </w:r>
      <w:r w:rsidRPr="00DD56B7">
        <w:rPr>
          <w:rFonts w:ascii="Times New Roman" w:eastAsia="宋体" w:hAnsi="Times New Roman" w:cs="Times New Roman" w:hint="eastAsia"/>
          <w:sz w:val="24"/>
          <w:szCs w:val="24"/>
        </w:rPr>
        <w:t>和</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例</w:t>
      </w:r>
      <w:r w:rsidRPr="00DD56B7">
        <w:rPr>
          <w:rFonts w:ascii="Times New Roman" w:eastAsia="宋体" w:hAnsi="Times New Roman" w:cs="Times New Roman" w:hint="eastAsia"/>
          <w:sz w:val="24"/>
          <w:szCs w:val="24"/>
        </w:rPr>
        <w:t>3.10]</w:t>
      </w:r>
      <w:r w:rsidRPr="00DD56B7">
        <w:rPr>
          <w:rFonts w:ascii="Times New Roman" w:eastAsia="宋体" w:hAnsi="Times New Roman" w:cs="Times New Roman" w:hint="eastAsia"/>
          <w:sz w:val="24"/>
          <w:szCs w:val="24"/>
        </w:rPr>
        <w:t>，分别利用</w:t>
      </w:r>
      <w:r w:rsidRPr="00DD56B7">
        <w:rPr>
          <w:rFonts w:ascii="Times New Roman" w:eastAsia="宋体" w:hAnsi="Times New Roman" w:cs="Times New Roman" w:hint="eastAsia"/>
          <w:sz w:val="24"/>
          <w:szCs w:val="24"/>
        </w:rPr>
        <w:t>for</w:t>
      </w:r>
      <w:r w:rsidRPr="00DD56B7">
        <w:rPr>
          <w:rFonts w:ascii="Times New Roman" w:eastAsia="宋体" w:hAnsi="Times New Roman" w:cs="Times New Roman" w:hint="eastAsia"/>
          <w:sz w:val="24"/>
          <w:szCs w:val="24"/>
        </w:rPr>
        <w:t>循环和</w:t>
      </w:r>
      <w:r w:rsidRPr="00DD56B7">
        <w:rPr>
          <w:rFonts w:ascii="Times New Roman" w:eastAsia="宋体" w:hAnsi="Times New Roman" w:cs="Times New Roman" w:hint="eastAsia"/>
          <w:sz w:val="24"/>
          <w:szCs w:val="24"/>
        </w:rPr>
        <w:t>while</w:t>
      </w:r>
      <w:r w:rsidRPr="00DD56B7">
        <w:rPr>
          <w:rFonts w:ascii="Times New Roman" w:eastAsia="宋体" w:hAnsi="Times New Roman" w:cs="Times New Roman" w:hint="eastAsia"/>
          <w:sz w:val="24"/>
          <w:szCs w:val="24"/>
        </w:rPr>
        <w:t>循环求</w:t>
      </w:r>
      <w:r w:rsidRPr="00DD56B7">
        <w:rPr>
          <w:rFonts w:ascii="Times New Roman" w:eastAsia="宋体" w:hAnsi="Times New Roman" w:cs="Times New Roman" w:hint="eastAsia"/>
          <w:sz w:val="24"/>
          <w:szCs w:val="24"/>
        </w:rPr>
        <w:t>1~100</w:t>
      </w:r>
      <w:r w:rsidRPr="00DD56B7">
        <w:rPr>
          <w:rFonts w:ascii="Times New Roman" w:eastAsia="宋体" w:hAnsi="Times New Roman" w:cs="Times New Roman" w:hint="eastAsia"/>
          <w:sz w:val="24"/>
          <w:szCs w:val="24"/>
        </w:rPr>
        <w:t>中所有数之和，以及所有奇数的和、所有偶数的和。</w:t>
      </w:r>
    </w:p>
    <w:p w14:paraId="429BB080" w14:textId="77777777" w:rsidR="00DD56B7" w:rsidRPr="00DD56B7" w:rsidRDefault="00DD56B7" w:rsidP="00DD56B7"/>
    <w:p w14:paraId="7F8A0339" w14:textId="77777777" w:rsidR="00535BC7" w:rsidRPr="00535BC7" w:rsidRDefault="00535BC7" w:rsidP="00535BC7">
      <w:r w:rsidRPr="00535BC7">
        <w:t>#!/usr/bin/python3</w:t>
      </w:r>
      <w:r w:rsidRPr="00535BC7">
        <w:br/>
        <w:t xml:space="preserve"># @File: </w:t>
      </w:r>
      <w:r w:rsidRPr="00535BC7">
        <w:rPr>
          <w:rFonts w:hint="eastAsia"/>
        </w:rPr>
        <w:t>题目五</w:t>
      </w:r>
      <w:r w:rsidRPr="00535BC7">
        <w:t>.</w:t>
      </w:r>
      <w:proofErr w:type="spellStart"/>
      <w:r w:rsidRPr="00535BC7">
        <w:t>py</w:t>
      </w:r>
      <w:proofErr w:type="spellEnd"/>
      <w:r w:rsidRPr="00535BC7">
        <w:br/>
        <w:t># --coding: utf-8--</w:t>
      </w:r>
      <w:r w:rsidRPr="00535BC7">
        <w:br/>
        <w:t xml:space="preserve"># @Author: </w:t>
      </w:r>
      <w:r w:rsidRPr="00535BC7">
        <w:rPr>
          <w:rFonts w:hint="eastAsia"/>
        </w:rPr>
        <w:t>孟德昊</w:t>
      </w:r>
      <w:r w:rsidRPr="00535BC7">
        <w:rPr>
          <w:rFonts w:hint="eastAsia"/>
        </w:rPr>
        <w:br/>
      </w:r>
      <w:r w:rsidRPr="00535BC7">
        <w:t># @Time: 2021</w:t>
      </w:r>
      <w:r w:rsidRPr="00535BC7">
        <w:rPr>
          <w:rFonts w:hint="eastAsia"/>
        </w:rPr>
        <w:t>年</w:t>
      </w:r>
      <w:r w:rsidRPr="00535BC7">
        <w:t xml:space="preserve"> 10</w:t>
      </w:r>
      <w:r w:rsidRPr="00535BC7">
        <w:rPr>
          <w:rFonts w:hint="eastAsia"/>
        </w:rPr>
        <w:t>月</w:t>
      </w:r>
      <w:r w:rsidRPr="00535BC7">
        <w:t xml:space="preserve"> 10</w:t>
      </w:r>
      <w:r w:rsidRPr="00535BC7">
        <w:rPr>
          <w:rFonts w:hint="eastAsia"/>
        </w:rPr>
        <w:t>日</w:t>
      </w:r>
      <w:r w:rsidRPr="00535BC7">
        <w:t xml:space="preserve"> 20:14</w:t>
      </w:r>
      <w:r w:rsidRPr="00535BC7">
        <w:br/>
        <w:t xml:space="preserve"># </w:t>
      </w:r>
      <w:r w:rsidRPr="00535BC7">
        <w:rPr>
          <w:rFonts w:hint="eastAsia"/>
        </w:rPr>
        <w:t>说明</w:t>
      </w:r>
      <w:r w:rsidRPr="00535BC7">
        <w:t>:</w:t>
      </w:r>
      <w:r w:rsidRPr="00535BC7">
        <w:br/>
      </w:r>
      <w:r w:rsidRPr="00535BC7">
        <w:br/>
        <w:t>if __name__ == "__main__":</w:t>
      </w:r>
      <w:r w:rsidRPr="00535BC7">
        <w:br/>
        <w:t xml:space="preserve">    odd=even=total=0</w:t>
      </w:r>
      <w:r w:rsidRPr="00535BC7">
        <w:br/>
        <w:t xml:space="preserve">    for </w:t>
      </w:r>
      <w:proofErr w:type="spellStart"/>
      <w:r w:rsidRPr="00535BC7">
        <w:t>i</w:t>
      </w:r>
      <w:proofErr w:type="spellEnd"/>
      <w:r w:rsidRPr="00535BC7">
        <w:t xml:space="preserve"> in range(1,101):</w:t>
      </w:r>
      <w:r w:rsidRPr="00535BC7">
        <w:br/>
        <w:t xml:space="preserve">        total += </w:t>
      </w:r>
      <w:proofErr w:type="spellStart"/>
      <w:r w:rsidRPr="00535BC7">
        <w:t>i</w:t>
      </w:r>
      <w:proofErr w:type="spellEnd"/>
      <w:r w:rsidRPr="00535BC7">
        <w:br/>
      </w:r>
      <w:r w:rsidRPr="00535BC7">
        <w:lastRenderedPageBreak/>
        <w:t xml:space="preserve">        if i%2 == 0 :</w:t>
      </w:r>
      <w:r w:rsidRPr="00535BC7">
        <w:br/>
        <w:t xml:space="preserve">            even += </w:t>
      </w:r>
      <w:proofErr w:type="spellStart"/>
      <w:r w:rsidRPr="00535BC7">
        <w:t>i</w:t>
      </w:r>
      <w:proofErr w:type="spellEnd"/>
      <w:r w:rsidRPr="00535BC7">
        <w:br/>
        <w:t xml:space="preserve">        else :</w:t>
      </w:r>
      <w:r w:rsidRPr="00535BC7">
        <w:br/>
        <w:t xml:space="preserve">            odd += </w:t>
      </w:r>
      <w:proofErr w:type="spellStart"/>
      <w:r w:rsidRPr="00535BC7">
        <w:t>i</w:t>
      </w:r>
      <w:proofErr w:type="spellEnd"/>
      <w:r w:rsidRPr="00535BC7">
        <w:br/>
      </w:r>
      <w:r w:rsidRPr="00535BC7">
        <w:br/>
        <w:t xml:space="preserve">    print(</w:t>
      </w:r>
      <w:proofErr w:type="spellStart"/>
      <w:r w:rsidRPr="00535BC7">
        <w:t>total,even,odd</w:t>
      </w:r>
      <w:proofErr w:type="spellEnd"/>
      <w:r w:rsidRPr="00535BC7">
        <w:t>)</w:t>
      </w:r>
    </w:p>
    <w:p w14:paraId="53411C4B" w14:textId="4D6C3E59" w:rsidR="00535BC7" w:rsidRDefault="00535BC7" w:rsidP="00535BC7">
      <w:r w:rsidRPr="00535BC7">
        <w:rPr>
          <w:noProof/>
        </w:rPr>
        <w:drawing>
          <wp:inline distT="0" distB="0" distL="0" distR="0" wp14:anchorId="7C549B5A" wp14:editId="54D8CD53">
            <wp:extent cx="3840813" cy="1089754"/>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40813" cy="1089754"/>
                    </a:xfrm>
                    <a:prstGeom prst="rect">
                      <a:avLst/>
                    </a:prstGeom>
                  </pic:spPr>
                </pic:pic>
              </a:graphicData>
            </a:graphic>
          </wp:inline>
        </w:drawing>
      </w:r>
    </w:p>
    <w:p w14:paraId="4CA0C202" w14:textId="4E3FB339" w:rsidR="004F380F" w:rsidRDefault="004F380F" w:rsidP="00535BC7"/>
    <w:p w14:paraId="7CCB6C24" w14:textId="2300AA80" w:rsidR="004F380F" w:rsidRDefault="004F380F" w:rsidP="00535BC7"/>
    <w:p w14:paraId="665F6D3D" w14:textId="77777777" w:rsidR="004F380F" w:rsidRDefault="004F380F" w:rsidP="004F380F">
      <w:r>
        <w:t>#!/usr/bin/python3</w:t>
      </w:r>
    </w:p>
    <w:p w14:paraId="75EEB112" w14:textId="77777777" w:rsidR="004F380F" w:rsidRDefault="004F380F" w:rsidP="004F380F">
      <w:r>
        <w:t># @File: 题目五（2）.</w:t>
      </w:r>
      <w:proofErr w:type="spellStart"/>
      <w:r>
        <w:t>py</w:t>
      </w:r>
      <w:proofErr w:type="spellEnd"/>
    </w:p>
    <w:p w14:paraId="610BFFAA" w14:textId="77777777" w:rsidR="004F380F" w:rsidRDefault="004F380F" w:rsidP="004F380F">
      <w:r>
        <w:t># --coding: utf-8--</w:t>
      </w:r>
    </w:p>
    <w:p w14:paraId="245C0DFA" w14:textId="77777777" w:rsidR="004F380F" w:rsidRDefault="004F380F" w:rsidP="004F380F">
      <w:r>
        <w:t># @Author: 孟德昊</w:t>
      </w:r>
    </w:p>
    <w:p w14:paraId="7A90F4E7" w14:textId="77777777" w:rsidR="004F380F" w:rsidRDefault="004F380F" w:rsidP="004F380F">
      <w:r>
        <w:t># @Time: 2021年 10月 20日 19:25</w:t>
      </w:r>
    </w:p>
    <w:p w14:paraId="26102DE4" w14:textId="77777777" w:rsidR="004F380F" w:rsidRDefault="004F380F" w:rsidP="004F380F">
      <w:r>
        <w:t># 说明:</w:t>
      </w:r>
    </w:p>
    <w:p w14:paraId="55BD53ED" w14:textId="77777777" w:rsidR="004F380F" w:rsidRDefault="004F380F" w:rsidP="004F380F"/>
    <w:p w14:paraId="5B498B9B" w14:textId="77777777" w:rsidR="004F380F" w:rsidRDefault="004F380F" w:rsidP="004F380F">
      <w:r>
        <w:t>if __name__ == "__main__":</w:t>
      </w:r>
    </w:p>
    <w:p w14:paraId="2F7D915A" w14:textId="77777777" w:rsidR="004F380F" w:rsidRDefault="004F380F" w:rsidP="004F380F">
      <w:r>
        <w:t xml:space="preserve">    odd = even = total = </w:t>
      </w:r>
      <w:proofErr w:type="spellStart"/>
      <w:r>
        <w:t>i</w:t>
      </w:r>
      <w:proofErr w:type="spellEnd"/>
      <w:r>
        <w:t xml:space="preserve"> = 0</w:t>
      </w:r>
    </w:p>
    <w:p w14:paraId="7F3DED94" w14:textId="77777777" w:rsidR="004F380F" w:rsidRDefault="004F380F" w:rsidP="004F380F">
      <w:r>
        <w:t xml:space="preserve">    while(</w:t>
      </w:r>
      <w:proofErr w:type="spellStart"/>
      <w:r>
        <w:t>i</w:t>
      </w:r>
      <w:proofErr w:type="spellEnd"/>
      <w:r>
        <w:t xml:space="preserve"> &lt;= 100):</w:t>
      </w:r>
    </w:p>
    <w:p w14:paraId="05D03656" w14:textId="77777777" w:rsidR="004F380F" w:rsidRDefault="004F380F" w:rsidP="004F380F">
      <w:r>
        <w:t xml:space="preserve">        total += </w:t>
      </w:r>
      <w:proofErr w:type="spellStart"/>
      <w:r>
        <w:t>i</w:t>
      </w:r>
      <w:proofErr w:type="spellEnd"/>
    </w:p>
    <w:p w14:paraId="1FC1468E" w14:textId="77777777" w:rsidR="004F380F" w:rsidRDefault="004F380F" w:rsidP="004F380F">
      <w:r>
        <w:t xml:space="preserve">        if (</w:t>
      </w:r>
      <w:proofErr w:type="spellStart"/>
      <w:r>
        <w:t>i</w:t>
      </w:r>
      <w:proofErr w:type="spellEnd"/>
      <w:r>
        <w:t xml:space="preserve"> % 2 == 0):</w:t>
      </w:r>
    </w:p>
    <w:p w14:paraId="54BC69BC" w14:textId="77777777" w:rsidR="004F380F" w:rsidRDefault="004F380F" w:rsidP="004F380F">
      <w:r>
        <w:t xml:space="preserve">            even += </w:t>
      </w:r>
      <w:proofErr w:type="spellStart"/>
      <w:r>
        <w:t>i</w:t>
      </w:r>
      <w:proofErr w:type="spellEnd"/>
    </w:p>
    <w:p w14:paraId="5B313B52" w14:textId="77777777" w:rsidR="004F380F" w:rsidRDefault="004F380F" w:rsidP="004F380F">
      <w:r>
        <w:t xml:space="preserve">        else: odd += </w:t>
      </w:r>
      <w:proofErr w:type="spellStart"/>
      <w:r>
        <w:t>i</w:t>
      </w:r>
      <w:proofErr w:type="spellEnd"/>
    </w:p>
    <w:p w14:paraId="0ABD9375" w14:textId="77777777" w:rsidR="004F380F" w:rsidRDefault="004F380F" w:rsidP="004F380F">
      <w:r>
        <w:t xml:space="preserve">        </w:t>
      </w:r>
      <w:proofErr w:type="spellStart"/>
      <w:r>
        <w:t>i</w:t>
      </w:r>
      <w:proofErr w:type="spellEnd"/>
      <w:r>
        <w:t xml:space="preserve"> += 1</w:t>
      </w:r>
    </w:p>
    <w:p w14:paraId="25CE9ABD" w14:textId="77777777" w:rsidR="004F380F" w:rsidRDefault="004F380F" w:rsidP="004F380F">
      <w:r>
        <w:t xml:space="preserve">    print("总数和为：{}".format(total))</w:t>
      </w:r>
    </w:p>
    <w:p w14:paraId="02131716" w14:textId="77777777" w:rsidR="004F380F" w:rsidRDefault="004F380F" w:rsidP="004F380F">
      <w:r>
        <w:t xml:space="preserve">    print("偶数和为：{}".format(even))</w:t>
      </w:r>
    </w:p>
    <w:p w14:paraId="6B99A912" w14:textId="5D72AA27" w:rsidR="004F380F" w:rsidRDefault="004F380F" w:rsidP="004F380F">
      <w:pPr>
        <w:ind w:firstLine="420"/>
      </w:pPr>
      <w:r>
        <w:t>print("奇数和为：{}".format(odd))</w:t>
      </w:r>
    </w:p>
    <w:p w14:paraId="16F7DDEE" w14:textId="3E09C19D" w:rsidR="004F380F" w:rsidRDefault="004F380F" w:rsidP="004F380F">
      <w:pPr>
        <w:ind w:firstLine="420"/>
      </w:pPr>
    </w:p>
    <w:p w14:paraId="175568D2" w14:textId="42A31063" w:rsidR="004F380F" w:rsidRDefault="004F380F" w:rsidP="004F380F">
      <w:pPr>
        <w:ind w:firstLine="420"/>
      </w:pPr>
    </w:p>
    <w:p w14:paraId="04B8867A" w14:textId="2D42A9AA" w:rsidR="004F380F" w:rsidRDefault="004F380F" w:rsidP="004F380F">
      <w:pPr>
        <w:ind w:firstLine="420"/>
      </w:pPr>
      <w:r w:rsidRPr="004F380F">
        <w:rPr>
          <w:noProof/>
        </w:rPr>
        <w:drawing>
          <wp:inline distT="0" distB="0" distL="0" distR="0" wp14:anchorId="7173B05A" wp14:editId="7E41657A">
            <wp:extent cx="4968671" cy="1059272"/>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68671" cy="1059272"/>
                    </a:xfrm>
                    <a:prstGeom prst="rect">
                      <a:avLst/>
                    </a:prstGeom>
                  </pic:spPr>
                </pic:pic>
              </a:graphicData>
            </a:graphic>
          </wp:inline>
        </w:drawing>
      </w:r>
    </w:p>
    <w:p w14:paraId="28CD4035" w14:textId="55C35072" w:rsidR="00DD56B7" w:rsidRDefault="00535BC7" w:rsidP="00DD56B7">
      <w:pPr>
        <w:pStyle w:val="1"/>
      </w:pPr>
      <w:r>
        <w:rPr>
          <w:rFonts w:hint="eastAsia"/>
        </w:rPr>
        <w:lastRenderedPageBreak/>
        <w:t>题目六</w:t>
      </w:r>
    </w:p>
    <w:p w14:paraId="560101CE"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参考</w:t>
      </w:r>
      <w:r w:rsidRPr="00DD56B7">
        <w:rPr>
          <w:rFonts w:ascii="Times New Roman" w:eastAsia="宋体" w:hAnsi="Times New Roman" w:cs="Times New Roman" w:hint="eastAsia"/>
          <w:sz w:val="24"/>
          <w:szCs w:val="24"/>
        </w:rPr>
        <w:t>P44[</w:t>
      </w:r>
      <w:r w:rsidRPr="00DD56B7">
        <w:rPr>
          <w:rFonts w:ascii="Times New Roman" w:eastAsia="宋体" w:hAnsi="Times New Roman" w:cs="Times New Roman" w:hint="eastAsia"/>
          <w:sz w:val="24"/>
          <w:szCs w:val="24"/>
        </w:rPr>
        <w:t>例</w:t>
      </w:r>
      <w:r w:rsidRPr="00DD56B7">
        <w:rPr>
          <w:rFonts w:ascii="Times New Roman" w:eastAsia="宋体" w:hAnsi="Times New Roman" w:cs="Times New Roman" w:hint="eastAsia"/>
          <w:sz w:val="24"/>
          <w:szCs w:val="24"/>
        </w:rPr>
        <w:t>3.8]</w:t>
      </w:r>
      <w:r w:rsidRPr="00DD56B7">
        <w:rPr>
          <w:rFonts w:ascii="Times New Roman" w:eastAsia="宋体" w:hAnsi="Times New Roman" w:cs="Times New Roman" w:hint="eastAsia"/>
          <w:sz w:val="24"/>
          <w:szCs w:val="24"/>
        </w:rPr>
        <w:t>，至少使用</w:t>
      </w:r>
      <w:r w:rsidRPr="00DD56B7">
        <w:rPr>
          <w:rFonts w:ascii="Times New Roman" w:eastAsia="宋体" w:hAnsi="Times New Roman" w:cs="Times New Roman" w:hint="eastAsia"/>
          <w:sz w:val="24"/>
          <w:szCs w:val="24"/>
        </w:rPr>
        <w:t>2</w:t>
      </w:r>
      <w:r w:rsidRPr="00DD56B7">
        <w:rPr>
          <w:rFonts w:ascii="Times New Roman" w:eastAsia="宋体" w:hAnsi="Times New Roman" w:cs="Times New Roman" w:hint="eastAsia"/>
          <w:sz w:val="24"/>
          <w:szCs w:val="24"/>
        </w:rPr>
        <w:t>种方法编写一个函数来判断某一年是否为闰年。</w:t>
      </w:r>
    </w:p>
    <w:p w14:paraId="7FAF1333"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年份数据由用户输入，调用该函数，函数调用完毕后，输出判断结果。</w:t>
      </w:r>
    </w:p>
    <w:p w14:paraId="40F20FBD" w14:textId="77777777" w:rsidR="00DD56B7" w:rsidRPr="00DD56B7" w:rsidRDefault="00DD56B7" w:rsidP="00DD56B7"/>
    <w:p w14:paraId="326EBF42" w14:textId="77777777" w:rsidR="001C02B4" w:rsidRPr="00DD56B7" w:rsidRDefault="001C02B4" w:rsidP="001C02B4">
      <w:pPr>
        <w:pStyle w:val="2"/>
      </w:pPr>
      <w:r>
        <w:rPr>
          <w:rFonts w:hint="eastAsia"/>
        </w:rPr>
        <w:t>（1）</w:t>
      </w:r>
    </w:p>
    <w:p w14:paraId="6B68FECC" w14:textId="35ED239C" w:rsidR="001C02B4" w:rsidRDefault="001C02B4" w:rsidP="001C02B4">
      <w:r w:rsidRPr="001C02B4">
        <w:t>#!/usr/bin/python3</w:t>
      </w:r>
      <w:r w:rsidRPr="001C02B4">
        <w:br/>
        <w:t xml:space="preserve"># @File: </w:t>
      </w:r>
      <w:r w:rsidRPr="001C02B4">
        <w:rPr>
          <w:rFonts w:hint="eastAsia"/>
        </w:rPr>
        <w:t>题目六</w:t>
      </w:r>
      <w:r w:rsidRPr="001C02B4">
        <w:t>.</w:t>
      </w:r>
      <w:proofErr w:type="spellStart"/>
      <w:r w:rsidRPr="001C02B4">
        <w:t>py</w:t>
      </w:r>
      <w:proofErr w:type="spellEnd"/>
      <w:r w:rsidRPr="001C02B4">
        <w:br/>
        <w:t># --coding: utf-8--</w:t>
      </w:r>
      <w:r w:rsidRPr="001C02B4">
        <w:br/>
        <w:t xml:space="preserve"># @Author: </w:t>
      </w:r>
      <w:r w:rsidRPr="001C02B4">
        <w:rPr>
          <w:rFonts w:hint="eastAsia"/>
        </w:rPr>
        <w:t>孟德昊</w:t>
      </w:r>
      <w:r w:rsidRPr="001C02B4">
        <w:rPr>
          <w:rFonts w:hint="eastAsia"/>
        </w:rPr>
        <w:br/>
      </w:r>
      <w:r w:rsidRPr="001C02B4">
        <w:t># @Time: 2021</w:t>
      </w:r>
      <w:r w:rsidRPr="001C02B4">
        <w:rPr>
          <w:rFonts w:hint="eastAsia"/>
        </w:rPr>
        <w:t>年</w:t>
      </w:r>
      <w:r w:rsidRPr="001C02B4">
        <w:t xml:space="preserve"> 10</w:t>
      </w:r>
      <w:r w:rsidRPr="001C02B4">
        <w:rPr>
          <w:rFonts w:hint="eastAsia"/>
        </w:rPr>
        <w:t>月</w:t>
      </w:r>
      <w:r w:rsidRPr="001C02B4">
        <w:t xml:space="preserve"> 10</w:t>
      </w:r>
      <w:r w:rsidRPr="001C02B4">
        <w:rPr>
          <w:rFonts w:hint="eastAsia"/>
        </w:rPr>
        <w:t>日</w:t>
      </w:r>
      <w:r w:rsidRPr="001C02B4">
        <w:t xml:space="preserve"> 20:23</w:t>
      </w:r>
      <w:r w:rsidRPr="001C02B4">
        <w:br/>
        <w:t xml:space="preserve"># </w:t>
      </w:r>
      <w:r w:rsidRPr="001C02B4">
        <w:rPr>
          <w:rFonts w:hint="eastAsia"/>
        </w:rPr>
        <w:t>说明</w:t>
      </w:r>
      <w:r w:rsidRPr="001C02B4">
        <w:t>:</w:t>
      </w:r>
      <w:r w:rsidRPr="001C02B4">
        <w:br/>
        <w:t xml:space="preserve">def </w:t>
      </w:r>
      <w:proofErr w:type="spellStart"/>
      <w:r w:rsidRPr="001C02B4">
        <w:t>leap_year</w:t>
      </w:r>
      <w:proofErr w:type="spellEnd"/>
      <w:r w:rsidRPr="001C02B4">
        <w:t>(year):</w:t>
      </w:r>
      <w:r w:rsidRPr="001C02B4">
        <w:br/>
        <w:t xml:space="preserve">    if (year % 4 == 0 and year % 100 != 0) or y % 400==0:</w:t>
      </w:r>
      <w:r w:rsidRPr="001C02B4">
        <w:br/>
        <w:t xml:space="preserve">        print("{}</w:t>
      </w:r>
      <w:r w:rsidRPr="001C02B4">
        <w:rPr>
          <w:rFonts w:hint="eastAsia"/>
        </w:rPr>
        <w:t>是闰年</w:t>
      </w:r>
      <w:r w:rsidRPr="001C02B4">
        <w:t>".format(year))</w:t>
      </w:r>
      <w:r w:rsidRPr="001C02B4">
        <w:br/>
        <w:t xml:space="preserve">    else:</w:t>
      </w:r>
      <w:r w:rsidRPr="001C02B4">
        <w:br/>
        <w:t xml:space="preserve">        print("{}</w:t>
      </w:r>
      <w:r w:rsidRPr="001C02B4">
        <w:rPr>
          <w:rFonts w:hint="eastAsia"/>
        </w:rPr>
        <w:t>不是闰年</w:t>
      </w:r>
      <w:r w:rsidRPr="001C02B4">
        <w:t>".format(year))</w:t>
      </w:r>
      <w:r w:rsidRPr="001C02B4">
        <w:br/>
        <w:t>if __name__ == "__main__":</w:t>
      </w:r>
      <w:r w:rsidRPr="001C02B4">
        <w:br/>
        <w:t xml:space="preserve">    print("</w:t>
      </w:r>
      <w:r w:rsidRPr="001C02B4">
        <w:rPr>
          <w:rFonts w:hint="eastAsia"/>
        </w:rPr>
        <w:t>本程序为查询年份是否为闰年</w:t>
      </w:r>
      <w:r w:rsidRPr="001C02B4">
        <w:t>")</w:t>
      </w:r>
      <w:r w:rsidRPr="001C02B4">
        <w:br/>
        <w:t xml:space="preserve">    year = int(input("</w:t>
      </w:r>
      <w:r w:rsidRPr="001C02B4">
        <w:rPr>
          <w:rFonts w:hint="eastAsia"/>
        </w:rPr>
        <w:t>请输入查询年份：</w:t>
      </w:r>
      <w:r w:rsidRPr="001C02B4">
        <w:t>"))</w:t>
      </w:r>
      <w:r w:rsidRPr="001C02B4">
        <w:br/>
        <w:t xml:space="preserve">    </w:t>
      </w:r>
      <w:proofErr w:type="spellStart"/>
      <w:r w:rsidRPr="001C02B4">
        <w:t>leap_year</w:t>
      </w:r>
      <w:proofErr w:type="spellEnd"/>
      <w:r w:rsidRPr="001C02B4">
        <w:t>(year)</w:t>
      </w:r>
    </w:p>
    <w:p w14:paraId="657BE6CB" w14:textId="3D189E5D" w:rsidR="001C02B4" w:rsidRPr="001C02B4" w:rsidRDefault="001C02B4" w:rsidP="001C02B4">
      <w:r w:rsidRPr="001C02B4">
        <w:rPr>
          <w:noProof/>
        </w:rPr>
        <w:drawing>
          <wp:inline distT="0" distB="0" distL="0" distR="0" wp14:anchorId="74801BFD" wp14:editId="71BEC0AD">
            <wp:extent cx="2530059" cy="899238"/>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30059" cy="899238"/>
                    </a:xfrm>
                    <a:prstGeom prst="rect">
                      <a:avLst/>
                    </a:prstGeom>
                  </pic:spPr>
                </pic:pic>
              </a:graphicData>
            </a:graphic>
          </wp:inline>
        </w:drawing>
      </w:r>
    </w:p>
    <w:p w14:paraId="3D2AD4E1" w14:textId="3DF2B225" w:rsidR="00535BC7" w:rsidRDefault="001C02B4" w:rsidP="001C02B4">
      <w:pPr>
        <w:pStyle w:val="2"/>
      </w:pPr>
      <w:r>
        <w:rPr>
          <w:rFonts w:hint="eastAsia"/>
        </w:rPr>
        <w:t>（2）</w:t>
      </w:r>
    </w:p>
    <w:p w14:paraId="3D320CEB" w14:textId="05E75343" w:rsidR="001C02B4" w:rsidRDefault="001C02B4" w:rsidP="001C02B4">
      <w:r w:rsidRPr="001C02B4">
        <w:t xml:space="preserve">def </w:t>
      </w:r>
      <w:proofErr w:type="spellStart"/>
      <w:r w:rsidRPr="001C02B4">
        <w:t>leap_year</w:t>
      </w:r>
      <w:proofErr w:type="spellEnd"/>
      <w:r w:rsidRPr="001C02B4">
        <w:t>(year):</w:t>
      </w:r>
      <w:r w:rsidRPr="001C02B4">
        <w:br/>
        <w:t xml:space="preserve">    if year % 4 == 0:</w:t>
      </w:r>
      <w:r w:rsidRPr="001C02B4">
        <w:br/>
        <w:t xml:space="preserve">        print("{}</w:t>
      </w:r>
      <w:r w:rsidRPr="001C02B4">
        <w:rPr>
          <w:rFonts w:hint="eastAsia"/>
        </w:rPr>
        <w:t>是闰年</w:t>
      </w:r>
      <w:r w:rsidRPr="001C02B4">
        <w:t>".format(year))</w:t>
      </w:r>
      <w:r w:rsidRPr="001C02B4">
        <w:br/>
        <w:t xml:space="preserve">    else:</w:t>
      </w:r>
      <w:r w:rsidRPr="001C02B4">
        <w:br/>
        <w:t xml:space="preserve">        if year % 4 ==0:</w:t>
      </w:r>
      <w:r w:rsidRPr="001C02B4">
        <w:br/>
        <w:t xml:space="preserve">            if year % 100 == 0:</w:t>
      </w:r>
      <w:r w:rsidRPr="001C02B4">
        <w:br/>
        <w:t xml:space="preserve">                print("{}</w:t>
      </w:r>
      <w:r w:rsidRPr="001C02B4">
        <w:rPr>
          <w:rFonts w:hint="eastAsia"/>
        </w:rPr>
        <w:t>不是闰年</w:t>
      </w:r>
      <w:r w:rsidRPr="001C02B4">
        <w:t>".format(year))</w:t>
      </w:r>
      <w:r w:rsidRPr="001C02B4">
        <w:br/>
        <w:t xml:space="preserve">            else:</w:t>
      </w:r>
      <w:r w:rsidRPr="001C02B4">
        <w:br/>
        <w:t xml:space="preserve">                print("{}</w:t>
      </w:r>
      <w:r w:rsidRPr="001C02B4">
        <w:rPr>
          <w:rFonts w:hint="eastAsia"/>
        </w:rPr>
        <w:t>是闰年</w:t>
      </w:r>
      <w:r w:rsidRPr="001C02B4">
        <w:t>".format(year))</w:t>
      </w:r>
      <w:r w:rsidRPr="001C02B4">
        <w:br/>
        <w:t xml:space="preserve">        else:</w:t>
      </w:r>
      <w:r w:rsidRPr="001C02B4">
        <w:br/>
      </w:r>
      <w:r w:rsidRPr="001C02B4">
        <w:lastRenderedPageBreak/>
        <w:t xml:space="preserve">            print("{}</w:t>
      </w:r>
      <w:r w:rsidRPr="001C02B4">
        <w:rPr>
          <w:rFonts w:hint="eastAsia"/>
        </w:rPr>
        <w:t>不是闰年</w:t>
      </w:r>
      <w:r w:rsidRPr="001C02B4">
        <w:t>".format(year))</w:t>
      </w:r>
      <w:r w:rsidRPr="001C02B4">
        <w:br/>
        <w:t>if __name__ == "__main__":</w:t>
      </w:r>
      <w:r w:rsidRPr="001C02B4">
        <w:br/>
        <w:t xml:space="preserve">    print("</w:t>
      </w:r>
      <w:r w:rsidRPr="001C02B4">
        <w:rPr>
          <w:rFonts w:hint="eastAsia"/>
        </w:rPr>
        <w:t>本程序为查询年份是否为闰年</w:t>
      </w:r>
      <w:r w:rsidRPr="001C02B4">
        <w:t>")</w:t>
      </w:r>
      <w:r w:rsidRPr="001C02B4">
        <w:br/>
        <w:t xml:space="preserve">    year = int(input("</w:t>
      </w:r>
      <w:r w:rsidRPr="001C02B4">
        <w:rPr>
          <w:rFonts w:hint="eastAsia"/>
        </w:rPr>
        <w:t>请输入查询年份：</w:t>
      </w:r>
      <w:r w:rsidRPr="001C02B4">
        <w:t>"))</w:t>
      </w:r>
      <w:r w:rsidRPr="001C02B4">
        <w:br/>
        <w:t xml:space="preserve">    </w:t>
      </w:r>
      <w:proofErr w:type="spellStart"/>
      <w:r w:rsidRPr="001C02B4">
        <w:t>leap_year</w:t>
      </w:r>
      <w:proofErr w:type="spellEnd"/>
      <w:r w:rsidRPr="001C02B4">
        <w:t>(year)</w:t>
      </w:r>
    </w:p>
    <w:p w14:paraId="1671E784" w14:textId="2ACB72F2" w:rsidR="001C02B4" w:rsidRDefault="001C02B4" w:rsidP="001C02B4"/>
    <w:p w14:paraId="5A056609" w14:textId="1C2842FC" w:rsidR="001C02B4" w:rsidRDefault="001C02B4" w:rsidP="001C02B4"/>
    <w:p w14:paraId="4F9E7D9C" w14:textId="25ED7D61" w:rsidR="001C02B4" w:rsidRDefault="001C02B4" w:rsidP="001C02B4">
      <w:r w:rsidRPr="001C02B4">
        <w:rPr>
          <w:noProof/>
        </w:rPr>
        <w:drawing>
          <wp:inline distT="0" distB="0" distL="0" distR="0" wp14:anchorId="456E3B94" wp14:editId="30F064EC">
            <wp:extent cx="2248095" cy="8001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48095" cy="800169"/>
                    </a:xfrm>
                    <a:prstGeom prst="rect">
                      <a:avLst/>
                    </a:prstGeom>
                  </pic:spPr>
                </pic:pic>
              </a:graphicData>
            </a:graphic>
          </wp:inline>
        </w:drawing>
      </w:r>
    </w:p>
    <w:p w14:paraId="22EFB4C7" w14:textId="77777777" w:rsidR="001C02B4" w:rsidRPr="001C02B4" w:rsidRDefault="001C02B4" w:rsidP="001C02B4"/>
    <w:p w14:paraId="3B59EB29" w14:textId="58DB073B" w:rsidR="001C02B4" w:rsidRDefault="001C02B4" w:rsidP="00626C5D">
      <w:pPr>
        <w:pStyle w:val="1"/>
      </w:pPr>
      <w:r>
        <w:rPr>
          <w:rFonts w:hint="eastAsia"/>
        </w:rPr>
        <w:t>补充题</w:t>
      </w:r>
    </w:p>
    <w:p w14:paraId="344FBFAE"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对于题</w:t>
      </w:r>
      <w:r w:rsidRPr="00DD56B7">
        <w:rPr>
          <w:rFonts w:ascii="Times New Roman" w:eastAsia="宋体" w:hAnsi="Times New Roman" w:cs="Times New Roman" w:hint="eastAsia"/>
          <w:sz w:val="24"/>
          <w:szCs w:val="24"/>
        </w:rPr>
        <w:t>1</w:t>
      </w:r>
      <w:r w:rsidRPr="00DD56B7">
        <w:rPr>
          <w:rFonts w:ascii="Times New Roman" w:eastAsia="宋体" w:hAnsi="Times New Roman" w:cs="Times New Roman" w:hint="eastAsia"/>
          <w:sz w:val="24"/>
          <w:szCs w:val="24"/>
        </w:rPr>
        <w:t>，若由用户输入三角形的三条边的边长（即</w:t>
      </w:r>
      <w:r w:rsidRPr="00DD56B7">
        <w:rPr>
          <w:rFonts w:ascii="Times New Roman" w:eastAsia="宋体" w:hAnsi="Times New Roman" w:cs="Times New Roman" w:hint="eastAsia"/>
          <w:sz w:val="24"/>
          <w:szCs w:val="24"/>
        </w:rPr>
        <w:t>a</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b</w:t>
      </w:r>
      <w:r w:rsidRPr="00DD56B7">
        <w:rPr>
          <w:rFonts w:ascii="Times New Roman" w:eastAsia="宋体" w:hAnsi="Times New Roman" w:cs="Times New Roman" w:hint="eastAsia"/>
          <w:sz w:val="24"/>
          <w:szCs w:val="24"/>
        </w:rPr>
        <w:t>、</w:t>
      </w:r>
      <w:r w:rsidRPr="00DD56B7">
        <w:rPr>
          <w:rFonts w:ascii="Times New Roman" w:eastAsia="宋体" w:hAnsi="Times New Roman" w:cs="Times New Roman" w:hint="eastAsia"/>
          <w:sz w:val="24"/>
          <w:szCs w:val="24"/>
        </w:rPr>
        <w:t>c</w:t>
      </w:r>
      <w:r w:rsidRPr="00DD56B7">
        <w:rPr>
          <w:rFonts w:ascii="Times New Roman" w:eastAsia="宋体" w:hAnsi="Times New Roman" w:cs="Times New Roman" w:hint="eastAsia"/>
          <w:sz w:val="24"/>
          <w:szCs w:val="24"/>
        </w:rPr>
        <w:t>），则必须对三角形的边长小于或等于</w:t>
      </w:r>
      <w:r w:rsidRPr="00DD56B7">
        <w:rPr>
          <w:rFonts w:ascii="Times New Roman" w:eastAsia="宋体" w:hAnsi="Times New Roman" w:cs="Times New Roman" w:hint="eastAsia"/>
          <w:sz w:val="24"/>
          <w:szCs w:val="24"/>
        </w:rPr>
        <w:t>0</w:t>
      </w:r>
      <w:r w:rsidRPr="00DD56B7">
        <w:rPr>
          <w:rFonts w:ascii="Times New Roman" w:eastAsia="宋体" w:hAnsi="Times New Roman" w:cs="Times New Roman" w:hint="eastAsia"/>
          <w:sz w:val="24"/>
          <w:szCs w:val="24"/>
        </w:rPr>
        <w:t>和两边之和小于或等于第三边的情况识别出来，并提示用户。请思考下面两种解决方案：</w:t>
      </w:r>
    </w:p>
    <w:p w14:paraId="72794901" w14:textId="77777777" w:rsidR="00DD56B7" w:rsidRPr="00DD56B7" w:rsidRDefault="00DD56B7" w:rsidP="00DD56B7">
      <w:pPr>
        <w:numPr>
          <w:ilvl w:val="0"/>
          <w:numId w:val="2"/>
        </w:num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用</w:t>
      </w:r>
      <w:r w:rsidRPr="00DD56B7">
        <w:rPr>
          <w:rFonts w:ascii="Times New Roman" w:eastAsia="宋体" w:hAnsi="Times New Roman" w:cs="Times New Roman" w:hint="eastAsia"/>
          <w:sz w:val="24"/>
          <w:szCs w:val="24"/>
        </w:rPr>
        <w:t>while</w:t>
      </w:r>
      <w:r w:rsidRPr="00DD56B7">
        <w:rPr>
          <w:rFonts w:ascii="Times New Roman" w:eastAsia="宋体" w:hAnsi="Times New Roman" w:cs="Times New Roman" w:hint="eastAsia"/>
          <w:sz w:val="24"/>
          <w:szCs w:val="24"/>
        </w:rPr>
        <w:t>循环语句进行判断，出现上述错误会提示并要求用户重新输入三条边长，直到用户输入合法边长之后计算并输出三角形的面积。</w:t>
      </w:r>
    </w:p>
    <w:p w14:paraId="65B14410" w14:textId="77777777" w:rsidR="00DD56B7" w:rsidRPr="00DD56B7" w:rsidRDefault="00DD56B7" w:rsidP="00DD56B7"/>
    <w:p w14:paraId="40FD9B60" w14:textId="6DD52C8C" w:rsidR="00626C5D" w:rsidRPr="00626C5D" w:rsidRDefault="00626C5D" w:rsidP="00626C5D">
      <w:pPr>
        <w:pStyle w:val="2"/>
      </w:pPr>
      <w:r>
        <w:rPr>
          <w:rFonts w:hint="eastAsia"/>
        </w:rPr>
        <w:t>(</w:t>
      </w:r>
      <w:r>
        <w:t>1)</w:t>
      </w:r>
    </w:p>
    <w:p w14:paraId="3FB848C3" w14:textId="77777777" w:rsidR="00626C5D" w:rsidRPr="00626C5D" w:rsidRDefault="00626C5D" w:rsidP="00626C5D">
      <w:r w:rsidRPr="00626C5D">
        <w:t>#!/usr/bin/python3</w:t>
      </w:r>
      <w:r w:rsidRPr="00626C5D">
        <w:br/>
        <w:t xml:space="preserve"># @File: </w:t>
      </w:r>
      <w:r w:rsidRPr="00626C5D">
        <w:rPr>
          <w:rFonts w:hint="eastAsia"/>
        </w:rPr>
        <w:t>补充</w:t>
      </w:r>
      <w:r w:rsidRPr="00626C5D">
        <w:t>1.py</w:t>
      </w:r>
      <w:r w:rsidRPr="00626C5D">
        <w:br/>
        <w:t># --coding: utf-8--</w:t>
      </w:r>
      <w:r w:rsidRPr="00626C5D">
        <w:br/>
        <w:t xml:space="preserve"># @Author: </w:t>
      </w:r>
      <w:r w:rsidRPr="00626C5D">
        <w:rPr>
          <w:rFonts w:hint="eastAsia"/>
        </w:rPr>
        <w:t>孟德昊</w:t>
      </w:r>
      <w:r w:rsidRPr="00626C5D">
        <w:rPr>
          <w:rFonts w:hint="eastAsia"/>
        </w:rPr>
        <w:br/>
      </w:r>
      <w:r w:rsidRPr="00626C5D">
        <w:t># @Time: 2021</w:t>
      </w:r>
      <w:r w:rsidRPr="00626C5D">
        <w:rPr>
          <w:rFonts w:hint="eastAsia"/>
        </w:rPr>
        <w:t>年</w:t>
      </w:r>
      <w:r w:rsidRPr="00626C5D">
        <w:t xml:space="preserve"> 10</w:t>
      </w:r>
      <w:r w:rsidRPr="00626C5D">
        <w:rPr>
          <w:rFonts w:hint="eastAsia"/>
        </w:rPr>
        <w:t>月</w:t>
      </w:r>
      <w:r w:rsidRPr="00626C5D">
        <w:t xml:space="preserve"> 10</w:t>
      </w:r>
      <w:r w:rsidRPr="00626C5D">
        <w:rPr>
          <w:rFonts w:hint="eastAsia"/>
        </w:rPr>
        <w:t>日</w:t>
      </w:r>
      <w:r w:rsidRPr="00626C5D">
        <w:t xml:space="preserve"> 20:36</w:t>
      </w:r>
      <w:r w:rsidRPr="00626C5D">
        <w:br/>
        <w:t xml:space="preserve"># </w:t>
      </w:r>
      <w:r w:rsidRPr="00626C5D">
        <w:rPr>
          <w:rFonts w:hint="eastAsia"/>
        </w:rPr>
        <w:t>说明</w:t>
      </w:r>
      <w:r w:rsidRPr="00626C5D">
        <w:t>:</w:t>
      </w:r>
      <w:r w:rsidRPr="00626C5D">
        <w:br/>
        <w:t>import math</w:t>
      </w:r>
      <w:r w:rsidRPr="00626C5D">
        <w:br/>
        <w:t>if __name__ == "__main__":</w:t>
      </w:r>
      <w:r w:rsidRPr="00626C5D">
        <w:br/>
        <w:t xml:space="preserve">    t = 1</w:t>
      </w:r>
      <w:r w:rsidRPr="00626C5D">
        <w:br/>
        <w:t xml:space="preserve">    while t:</w:t>
      </w:r>
      <w:r w:rsidRPr="00626C5D">
        <w:br/>
        <w:t xml:space="preserve">        a = float(input("</w:t>
      </w:r>
      <w:r w:rsidRPr="00626C5D">
        <w:rPr>
          <w:rFonts w:hint="eastAsia"/>
        </w:rPr>
        <w:t>请输入一条边长：</w:t>
      </w:r>
      <w:r w:rsidRPr="00626C5D">
        <w:t>"))</w:t>
      </w:r>
      <w:r w:rsidRPr="00626C5D">
        <w:br/>
        <w:t xml:space="preserve">        b = float(input("</w:t>
      </w:r>
      <w:r w:rsidRPr="00626C5D">
        <w:rPr>
          <w:rFonts w:hint="eastAsia"/>
        </w:rPr>
        <w:t>请输入一条边长：</w:t>
      </w:r>
      <w:r w:rsidRPr="00626C5D">
        <w:t>"))</w:t>
      </w:r>
      <w:r w:rsidRPr="00626C5D">
        <w:br/>
        <w:t xml:space="preserve">        c = float(input("</w:t>
      </w:r>
      <w:r w:rsidRPr="00626C5D">
        <w:rPr>
          <w:rFonts w:hint="eastAsia"/>
        </w:rPr>
        <w:t>请输入一条边长：</w:t>
      </w:r>
      <w:r w:rsidRPr="00626C5D">
        <w:t>"))</w:t>
      </w:r>
      <w:r w:rsidRPr="00626C5D">
        <w:br/>
        <w:t xml:space="preserve">        if a &lt;= 0 or b &lt;= 0 or c &lt;=0 or </w:t>
      </w:r>
      <w:proofErr w:type="spellStart"/>
      <w:r w:rsidRPr="00626C5D">
        <w:t>a+b</w:t>
      </w:r>
      <w:proofErr w:type="spellEnd"/>
      <w:r w:rsidRPr="00626C5D">
        <w:t xml:space="preserve"> &lt;= c or a + c &lt;= b or b + c &lt;= a :</w:t>
      </w:r>
      <w:r w:rsidRPr="00626C5D">
        <w:br/>
        <w:t xml:space="preserve">            t=1</w:t>
      </w:r>
      <w:r w:rsidRPr="00626C5D">
        <w:br/>
        <w:t xml:space="preserve">            print("</w:t>
      </w:r>
      <w:r w:rsidRPr="00626C5D">
        <w:rPr>
          <w:rFonts w:hint="eastAsia"/>
        </w:rPr>
        <w:t>请输入正确的三角形三边</w:t>
      </w:r>
      <w:r w:rsidRPr="00626C5D">
        <w:t>")</w:t>
      </w:r>
      <w:r w:rsidRPr="00626C5D">
        <w:br/>
        <w:t xml:space="preserve">        else:</w:t>
      </w:r>
      <w:r w:rsidRPr="00626C5D">
        <w:br/>
      </w:r>
      <w:r w:rsidRPr="00626C5D">
        <w:lastRenderedPageBreak/>
        <w:t xml:space="preserve">            t = 0</w:t>
      </w:r>
      <w:r w:rsidRPr="00626C5D">
        <w:br/>
        <w:t xml:space="preserve">            break</w:t>
      </w:r>
      <w:r w:rsidRPr="00626C5D">
        <w:br/>
        <w:t xml:space="preserve">    h = (</w:t>
      </w:r>
      <w:proofErr w:type="spellStart"/>
      <w:r w:rsidRPr="00626C5D">
        <w:t>a+b+c</w:t>
      </w:r>
      <w:proofErr w:type="spellEnd"/>
      <w:r w:rsidRPr="00626C5D">
        <w:t>)/2</w:t>
      </w:r>
      <w:r w:rsidRPr="00626C5D">
        <w:br/>
        <w:t xml:space="preserve">    s = </w:t>
      </w:r>
      <w:proofErr w:type="spellStart"/>
      <w:r w:rsidRPr="00626C5D">
        <w:t>math.sqrt</w:t>
      </w:r>
      <w:proofErr w:type="spellEnd"/>
      <w:r w:rsidRPr="00626C5D">
        <w:t>(h*(h-a)*(h-b)*(h-c))</w:t>
      </w:r>
      <w:r w:rsidRPr="00626C5D">
        <w:br/>
        <w:t xml:space="preserve">    print(s)</w:t>
      </w:r>
    </w:p>
    <w:p w14:paraId="7FF74263" w14:textId="707470CA" w:rsidR="001C02B4" w:rsidRDefault="00626C5D" w:rsidP="001C02B4">
      <w:r w:rsidRPr="00626C5D">
        <w:rPr>
          <w:noProof/>
        </w:rPr>
        <w:drawing>
          <wp:inline distT="0" distB="0" distL="0" distR="0" wp14:anchorId="6DD9B110" wp14:editId="536A975E">
            <wp:extent cx="2964437" cy="1615580"/>
            <wp:effectExtent l="0" t="0" r="762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64437" cy="1615580"/>
                    </a:xfrm>
                    <a:prstGeom prst="rect">
                      <a:avLst/>
                    </a:prstGeom>
                  </pic:spPr>
                </pic:pic>
              </a:graphicData>
            </a:graphic>
          </wp:inline>
        </w:drawing>
      </w:r>
    </w:p>
    <w:p w14:paraId="2DA586C0" w14:textId="77777777" w:rsidR="00DD56B7" w:rsidRPr="00DD56B7" w:rsidRDefault="00DD56B7" w:rsidP="00DD56B7">
      <w:pPr>
        <w:rPr>
          <w:rFonts w:ascii="Times New Roman" w:eastAsia="宋体" w:hAnsi="Times New Roman" w:cs="Times New Roman"/>
          <w:sz w:val="24"/>
          <w:szCs w:val="24"/>
        </w:rPr>
      </w:pPr>
      <w:r w:rsidRPr="00DD56B7">
        <w:rPr>
          <w:rFonts w:ascii="Times New Roman" w:eastAsia="宋体" w:hAnsi="Times New Roman" w:cs="Times New Roman" w:hint="eastAsia"/>
          <w:sz w:val="24"/>
          <w:szCs w:val="24"/>
        </w:rPr>
        <w:t xml:space="preserve">(2) </w:t>
      </w:r>
      <w:r w:rsidRPr="00DD56B7">
        <w:rPr>
          <w:rFonts w:ascii="Times New Roman" w:eastAsia="宋体" w:hAnsi="Times New Roman" w:cs="Times New Roman" w:hint="eastAsia"/>
          <w:sz w:val="24"/>
          <w:szCs w:val="24"/>
        </w:rPr>
        <w:t>用异常处理机制（</w:t>
      </w:r>
      <w:r w:rsidRPr="00DD56B7">
        <w:rPr>
          <w:rFonts w:ascii="Times New Roman" w:eastAsia="宋体" w:hAnsi="Times New Roman" w:cs="Times New Roman" w:hint="eastAsia"/>
          <w:sz w:val="24"/>
          <w:szCs w:val="24"/>
        </w:rPr>
        <w:t>raise</w:t>
      </w:r>
      <w:r w:rsidRPr="00DD56B7">
        <w:rPr>
          <w:rFonts w:ascii="Times New Roman" w:eastAsia="宋体" w:hAnsi="Times New Roman" w:cs="Times New Roman" w:hint="eastAsia"/>
          <w:sz w:val="24"/>
          <w:szCs w:val="24"/>
        </w:rPr>
        <w:t>语句和</w:t>
      </w:r>
      <w:proofErr w:type="spellStart"/>
      <w:r w:rsidRPr="00DD56B7">
        <w:rPr>
          <w:rFonts w:ascii="Times New Roman" w:eastAsia="宋体" w:hAnsi="Times New Roman" w:cs="Times New Roman" w:hint="eastAsia"/>
          <w:color w:val="000000"/>
          <w:sz w:val="24"/>
          <w:szCs w:val="24"/>
        </w:rPr>
        <w:t>ValueError</w:t>
      </w:r>
      <w:proofErr w:type="spellEnd"/>
      <w:r w:rsidRPr="00DD56B7">
        <w:rPr>
          <w:rFonts w:ascii="Times New Roman" w:eastAsia="宋体" w:hAnsi="Times New Roman" w:cs="Times New Roman" w:hint="eastAsia"/>
          <w:color w:val="000000"/>
          <w:sz w:val="24"/>
          <w:szCs w:val="24"/>
        </w:rPr>
        <w:t>对象</w:t>
      </w:r>
      <w:r w:rsidRPr="00DD56B7">
        <w:rPr>
          <w:rFonts w:ascii="Times New Roman" w:eastAsia="宋体" w:hAnsi="Times New Roman" w:cs="Times New Roman" w:hint="eastAsia"/>
          <w:sz w:val="24"/>
          <w:szCs w:val="24"/>
        </w:rPr>
        <w:t>）来终止程序并提醒用户错误的原因。</w:t>
      </w:r>
    </w:p>
    <w:p w14:paraId="3E17F356" w14:textId="77777777" w:rsidR="00DD56B7" w:rsidRPr="00DD56B7" w:rsidRDefault="00DD56B7" w:rsidP="001C02B4"/>
    <w:p w14:paraId="4B482D1A" w14:textId="01F2B2B5" w:rsidR="00626C5D" w:rsidRDefault="00626C5D" w:rsidP="00626C5D">
      <w:pPr>
        <w:pStyle w:val="2"/>
      </w:pPr>
      <w:r>
        <w:rPr>
          <w:rFonts w:hint="eastAsia"/>
        </w:rPr>
        <w:t>(</w:t>
      </w:r>
      <w:r>
        <w:t>2)</w:t>
      </w:r>
    </w:p>
    <w:p w14:paraId="56BE7DC1" w14:textId="025B48C5" w:rsidR="00477921" w:rsidRPr="00477921" w:rsidRDefault="00477921" w:rsidP="00477921">
      <w:r>
        <w:rPr>
          <w:rFonts w:hint="eastAsia"/>
        </w:rPr>
        <w:t>利用raise和</w:t>
      </w:r>
      <w:proofErr w:type="spellStart"/>
      <w:r>
        <w:rPr>
          <w:rFonts w:hint="eastAsia"/>
        </w:rPr>
        <w:t>Valueerror</w:t>
      </w:r>
      <w:proofErr w:type="spellEnd"/>
      <w:r>
        <w:rPr>
          <w:rFonts w:hint="eastAsia"/>
        </w:rPr>
        <w:t>对象处理程序</w:t>
      </w:r>
    </w:p>
    <w:p w14:paraId="5A59B3A3" w14:textId="77777777" w:rsidR="00477921" w:rsidRPr="00477921" w:rsidRDefault="00477921" w:rsidP="00477921">
      <w:r w:rsidRPr="00477921">
        <w:t>#!/usr/bin/python3</w:t>
      </w:r>
      <w:r w:rsidRPr="00477921">
        <w:br/>
        <w:t xml:space="preserve"># @File: </w:t>
      </w:r>
      <w:r w:rsidRPr="00477921">
        <w:rPr>
          <w:rFonts w:hint="eastAsia"/>
        </w:rPr>
        <w:t>补充</w:t>
      </w:r>
      <w:r w:rsidRPr="00477921">
        <w:t>2.py</w:t>
      </w:r>
      <w:r w:rsidRPr="00477921">
        <w:br/>
        <w:t># --coding: utf-8--</w:t>
      </w:r>
      <w:r w:rsidRPr="00477921">
        <w:br/>
        <w:t xml:space="preserve"># @Author: </w:t>
      </w:r>
      <w:r w:rsidRPr="00477921">
        <w:rPr>
          <w:rFonts w:hint="eastAsia"/>
        </w:rPr>
        <w:t>孟德昊</w:t>
      </w:r>
      <w:r w:rsidRPr="00477921">
        <w:rPr>
          <w:rFonts w:hint="eastAsia"/>
        </w:rPr>
        <w:br/>
      </w:r>
      <w:r w:rsidRPr="00477921">
        <w:t># @Time: 2021</w:t>
      </w:r>
      <w:r w:rsidRPr="00477921">
        <w:rPr>
          <w:rFonts w:hint="eastAsia"/>
        </w:rPr>
        <w:t>年</w:t>
      </w:r>
      <w:r w:rsidRPr="00477921">
        <w:t xml:space="preserve"> 10</w:t>
      </w:r>
      <w:r w:rsidRPr="00477921">
        <w:rPr>
          <w:rFonts w:hint="eastAsia"/>
        </w:rPr>
        <w:t>月</w:t>
      </w:r>
      <w:r w:rsidRPr="00477921">
        <w:t xml:space="preserve"> 10</w:t>
      </w:r>
      <w:r w:rsidRPr="00477921">
        <w:rPr>
          <w:rFonts w:hint="eastAsia"/>
        </w:rPr>
        <w:t>日</w:t>
      </w:r>
      <w:r w:rsidRPr="00477921">
        <w:t xml:space="preserve"> 20:41</w:t>
      </w:r>
      <w:r w:rsidRPr="00477921">
        <w:br/>
        <w:t xml:space="preserve"># </w:t>
      </w:r>
      <w:r w:rsidRPr="00477921">
        <w:rPr>
          <w:rFonts w:hint="eastAsia"/>
        </w:rPr>
        <w:t>说明</w:t>
      </w:r>
      <w:r w:rsidRPr="00477921">
        <w:t>:</w:t>
      </w:r>
      <w:r w:rsidRPr="00477921">
        <w:br/>
        <w:t>import math</w:t>
      </w:r>
      <w:r w:rsidRPr="00477921">
        <w:br/>
        <w:t>if __name__ == "__main__":</w:t>
      </w:r>
      <w:r w:rsidRPr="00477921">
        <w:br/>
        <w:t xml:space="preserve">    try:</w:t>
      </w:r>
      <w:r w:rsidRPr="00477921">
        <w:br/>
        <w:t xml:space="preserve">        a = float(input("</w:t>
      </w:r>
      <w:r w:rsidRPr="00477921">
        <w:rPr>
          <w:rFonts w:hint="eastAsia"/>
        </w:rPr>
        <w:t>请输入一条边长：</w:t>
      </w:r>
      <w:r w:rsidRPr="00477921">
        <w:t>"))</w:t>
      </w:r>
      <w:r w:rsidRPr="00477921">
        <w:br/>
        <w:t xml:space="preserve">        b = float(input("</w:t>
      </w:r>
      <w:r w:rsidRPr="00477921">
        <w:rPr>
          <w:rFonts w:hint="eastAsia"/>
        </w:rPr>
        <w:t>请输入一条边长：</w:t>
      </w:r>
      <w:r w:rsidRPr="00477921">
        <w:t>"))</w:t>
      </w:r>
      <w:r w:rsidRPr="00477921">
        <w:br/>
        <w:t xml:space="preserve">        c = float(input("</w:t>
      </w:r>
      <w:r w:rsidRPr="00477921">
        <w:rPr>
          <w:rFonts w:hint="eastAsia"/>
        </w:rPr>
        <w:t>请输入一条边长：</w:t>
      </w:r>
      <w:r w:rsidRPr="00477921">
        <w:t>"))</w:t>
      </w:r>
      <w:r w:rsidRPr="00477921">
        <w:br/>
        <w:t xml:space="preserve">        if a &lt;= 0 or b &lt;= 0 or c &lt;=0 or </w:t>
      </w:r>
      <w:proofErr w:type="spellStart"/>
      <w:r w:rsidRPr="00477921">
        <w:t>a+b</w:t>
      </w:r>
      <w:proofErr w:type="spellEnd"/>
      <w:r w:rsidRPr="00477921">
        <w:t xml:space="preserve"> &lt;= c or a + c &lt;= b or b + c &lt;= a :</w:t>
      </w:r>
      <w:r w:rsidRPr="00477921">
        <w:br/>
        <w:t xml:space="preserve">            raise </w:t>
      </w:r>
      <w:proofErr w:type="spellStart"/>
      <w:r w:rsidRPr="00477921">
        <w:t>ValueError</w:t>
      </w:r>
      <w:proofErr w:type="spellEnd"/>
      <w:r w:rsidRPr="00477921">
        <w:br/>
        <w:t xml:space="preserve">        h = (a + b + c) / 2</w:t>
      </w:r>
      <w:r w:rsidRPr="00477921">
        <w:br/>
        <w:t xml:space="preserve">        s = </w:t>
      </w:r>
      <w:proofErr w:type="spellStart"/>
      <w:r w:rsidRPr="00477921">
        <w:t>math.sqrt</w:t>
      </w:r>
      <w:proofErr w:type="spellEnd"/>
      <w:r w:rsidRPr="00477921">
        <w:t>(h * (h - a) * (h - b) * (h - c))</w:t>
      </w:r>
      <w:r w:rsidRPr="00477921">
        <w:br/>
        <w:t xml:space="preserve">        print(s)</w:t>
      </w:r>
      <w:r w:rsidRPr="00477921">
        <w:br/>
        <w:t xml:space="preserve">    except </w:t>
      </w:r>
      <w:proofErr w:type="spellStart"/>
      <w:r w:rsidRPr="00477921">
        <w:t>ValueError</w:t>
      </w:r>
      <w:proofErr w:type="spellEnd"/>
      <w:r w:rsidRPr="00477921">
        <w:t>:</w:t>
      </w:r>
      <w:r w:rsidRPr="00477921">
        <w:br/>
        <w:t xml:space="preserve">        print("</w:t>
      </w:r>
      <w:r w:rsidRPr="00477921">
        <w:rPr>
          <w:rFonts w:hint="eastAsia"/>
        </w:rPr>
        <w:t>请输入正确的三角形三边</w:t>
      </w:r>
      <w:r w:rsidRPr="00477921">
        <w:t>")</w:t>
      </w:r>
    </w:p>
    <w:p w14:paraId="6E625DD6" w14:textId="03035296" w:rsidR="00626C5D" w:rsidRDefault="00626C5D" w:rsidP="00626C5D"/>
    <w:p w14:paraId="3183EDA2" w14:textId="2D401F9D" w:rsidR="00477921" w:rsidRDefault="00477921" w:rsidP="00626C5D"/>
    <w:p w14:paraId="5E36B588" w14:textId="77777777" w:rsidR="00DD56B7" w:rsidRPr="002D2B61" w:rsidRDefault="00DD56B7" w:rsidP="00DD56B7">
      <w:pPr>
        <w:rPr>
          <w:sz w:val="24"/>
          <w:szCs w:val="24"/>
        </w:rPr>
      </w:pPr>
    </w:p>
    <w:p w14:paraId="73DF12DF" w14:textId="77777777" w:rsidR="00DD56B7" w:rsidRDefault="00DD56B7" w:rsidP="00DD56B7">
      <w:pPr>
        <w:rPr>
          <w:sz w:val="24"/>
          <w:szCs w:val="24"/>
        </w:rPr>
      </w:pPr>
    </w:p>
    <w:p w14:paraId="4FE3E780" w14:textId="77777777" w:rsidR="00DD56B7" w:rsidRDefault="00DD56B7" w:rsidP="00DD56B7">
      <w:pPr>
        <w:rPr>
          <w:sz w:val="24"/>
          <w:szCs w:val="24"/>
        </w:rPr>
      </w:pPr>
    </w:p>
    <w:p w14:paraId="75350851" w14:textId="77777777" w:rsidR="00DD56B7" w:rsidRPr="00966A5F" w:rsidRDefault="00DD56B7" w:rsidP="00DD56B7">
      <w:pPr>
        <w:rPr>
          <w:b/>
          <w:sz w:val="28"/>
          <w:szCs w:val="28"/>
        </w:rPr>
      </w:pPr>
      <w:r w:rsidRPr="00966A5F">
        <w:rPr>
          <w:rFonts w:hint="eastAsia"/>
          <w:b/>
          <w:sz w:val="28"/>
          <w:szCs w:val="28"/>
        </w:rPr>
        <w:t>题目</w:t>
      </w:r>
      <w:r>
        <w:rPr>
          <w:rFonts w:hint="eastAsia"/>
          <w:b/>
          <w:sz w:val="28"/>
          <w:szCs w:val="28"/>
        </w:rPr>
        <w:t>1</w:t>
      </w:r>
    </w:p>
    <w:p w14:paraId="0E8CFE12" w14:textId="77777777" w:rsidR="00DD56B7" w:rsidRDefault="00DD56B7" w:rsidP="00DD56B7">
      <w:pPr>
        <w:rPr>
          <w:sz w:val="24"/>
          <w:szCs w:val="24"/>
        </w:rPr>
      </w:pPr>
      <w:r>
        <w:rPr>
          <w:rFonts w:hint="eastAsia"/>
          <w:sz w:val="24"/>
          <w:szCs w:val="24"/>
        </w:rPr>
        <w:t>用折半查找法查33和58在列表[1,13,26,33,45,55,68,72,83,99]中的位置，</w:t>
      </w:r>
    </w:p>
    <w:p w14:paraId="51FBA8B8" w14:textId="77777777" w:rsidR="00DD56B7" w:rsidRDefault="00DD56B7" w:rsidP="00DD56B7">
      <w:pPr>
        <w:rPr>
          <w:sz w:val="24"/>
          <w:szCs w:val="24"/>
        </w:rPr>
      </w:pPr>
      <w:r>
        <w:rPr>
          <w:rFonts w:hint="eastAsia"/>
          <w:sz w:val="24"/>
          <w:szCs w:val="24"/>
        </w:rPr>
        <w:t>要求：</w:t>
      </w:r>
    </w:p>
    <w:p w14:paraId="3E846CD1" w14:textId="77777777" w:rsidR="00DD56B7" w:rsidRDefault="00DD56B7" w:rsidP="00DD56B7">
      <w:pPr>
        <w:numPr>
          <w:ilvl w:val="0"/>
          <w:numId w:val="3"/>
        </w:numPr>
        <w:rPr>
          <w:sz w:val="24"/>
          <w:szCs w:val="24"/>
        </w:rPr>
      </w:pPr>
      <w:r>
        <w:rPr>
          <w:rFonts w:hint="eastAsia"/>
          <w:sz w:val="24"/>
          <w:szCs w:val="24"/>
        </w:rPr>
        <w:t>分别用递归和非递归的方法来实现。</w:t>
      </w:r>
    </w:p>
    <w:p w14:paraId="794F5CD2" w14:textId="77777777" w:rsidR="00DD56B7" w:rsidRDefault="00DD56B7" w:rsidP="00DD56B7">
      <w:pPr>
        <w:numPr>
          <w:ilvl w:val="0"/>
          <w:numId w:val="3"/>
        </w:numPr>
        <w:rPr>
          <w:sz w:val="24"/>
          <w:szCs w:val="24"/>
        </w:rPr>
      </w:pPr>
      <w:r>
        <w:rPr>
          <w:rFonts w:hint="eastAsia"/>
          <w:sz w:val="24"/>
          <w:szCs w:val="24"/>
        </w:rPr>
        <w:t>列表[1,13,26,33,45,55,68,72,83,99]中各元素的数值从命令行参数中获取。</w:t>
      </w:r>
    </w:p>
    <w:p w14:paraId="74A8EEC1" w14:textId="77777777" w:rsidR="00DD56B7" w:rsidRDefault="00DD56B7" w:rsidP="00DD56B7">
      <w:pPr>
        <w:numPr>
          <w:ilvl w:val="0"/>
          <w:numId w:val="3"/>
        </w:numPr>
        <w:rPr>
          <w:sz w:val="24"/>
          <w:szCs w:val="24"/>
        </w:rPr>
      </w:pPr>
      <w:r>
        <w:rPr>
          <w:rFonts w:hint="eastAsia"/>
          <w:sz w:val="24"/>
          <w:szCs w:val="24"/>
        </w:rPr>
        <w:t>输出结果是：</w:t>
      </w:r>
    </w:p>
    <w:p w14:paraId="0FDC55BB" w14:textId="77777777" w:rsidR="00DD56B7" w:rsidRPr="002D2B61" w:rsidRDefault="00DD56B7" w:rsidP="00DD56B7">
      <w:pPr>
        <w:rPr>
          <w:sz w:val="24"/>
          <w:szCs w:val="24"/>
        </w:rPr>
      </w:pPr>
      <w:r>
        <w:rPr>
          <w:rFonts w:hint="eastAsia"/>
          <w:sz w:val="24"/>
          <w:szCs w:val="24"/>
        </w:rPr>
        <w:t>关键字33在列表中的索引是：3</w:t>
      </w:r>
    </w:p>
    <w:p w14:paraId="12D1A4E7" w14:textId="77777777" w:rsidR="00DD56B7" w:rsidRDefault="00DD56B7" w:rsidP="00DD56B7">
      <w:pPr>
        <w:rPr>
          <w:sz w:val="24"/>
          <w:szCs w:val="24"/>
        </w:rPr>
      </w:pPr>
      <w:r>
        <w:rPr>
          <w:rFonts w:hint="eastAsia"/>
          <w:sz w:val="24"/>
          <w:szCs w:val="24"/>
        </w:rPr>
        <w:t>关键字58不在该列表中</w:t>
      </w:r>
    </w:p>
    <w:p w14:paraId="0FAFEDB7" w14:textId="77777777" w:rsidR="00DD56B7" w:rsidRDefault="00DD56B7" w:rsidP="00DD56B7">
      <w:pPr>
        <w:rPr>
          <w:sz w:val="24"/>
          <w:szCs w:val="24"/>
        </w:rPr>
      </w:pPr>
    </w:p>
    <w:p w14:paraId="6B3F3701" w14:textId="77777777" w:rsidR="00DD56B7" w:rsidRPr="006B1FA4" w:rsidRDefault="00DD56B7" w:rsidP="00DD56B7">
      <w:pPr>
        <w:rPr>
          <w:sz w:val="24"/>
          <w:szCs w:val="24"/>
        </w:rPr>
      </w:pPr>
      <w:r w:rsidRPr="006B1FA4">
        <w:rPr>
          <w:sz w:val="24"/>
          <w:szCs w:val="24"/>
        </w:rPr>
        <w:t>#!/usr/bin/python3</w:t>
      </w:r>
    </w:p>
    <w:p w14:paraId="732E2409" w14:textId="77777777" w:rsidR="00DD56B7" w:rsidRPr="006B1FA4" w:rsidRDefault="00DD56B7" w:rsidP="00DD56B7">
      <w:pPr>
        <w:rPr>
          <w:sz w:val="24"/>
          <w:szCs w:val="24"/>
        </w:rPr>
      </w:pPr>
      <w:r w:rsidRPr="006B1FA4">
        <w:rPr>
          <w:rFonts w:hint="eastAsia"/>
          <w:sz w:val="24"/>
          <w:szCs w:val="24"/>
        </w:rPr>
        <w:t># @File: 折半查找法1.py</w:t>
      </w:r>
    </w:p>
    <w:p w14:paraId="4C296514" w14:textId="77777777" w:rsidR="00DD56B7" w:rsidRPr="006B1FA4" w:rsidRDefault="00DD56B7" w:rsidP="00DD56B7">
      <w:pPr>
        <w:rPr>
          <w:sz w:val="24"/>
          <w:szCs w:val="24"/>
        </w:rPr>
      </w:pPr>
      <w:r w:rsidRPr="006B1FA4">
        <w:rPr>
          <w:sz w:val="24"/>
          <w:szCs w:val="24"/>
        </w:rPr>
        <w:t># --coding: utf-8--</w:t>
      </w:r>
    </w:p>
    <w:p w14:paraId="6B179B30" w14:textId="77777777" w:rsidR="00DD56B7" w:rsidRPr="006B1FA4" w:rsidRDefault="00DD56B7" w:rsidP="00DD56B7">
      <w:pPr>
        <w:rPr>
          <w:sz w:val="24"/>
          <w:szCs w:val="24"/>
        </w:rPr>
      </w:pPr>
      <w:r w:rsidRPr="006B1FA4">
        <w:rPr>
          <w:rFonts w:hint="eastAsia"/>
          <w:sz w:val="24"/>
          <w:szCs w:val="24"/>
        </w:rPr>
        <w:t># @Author: 孟德昊</w:t>
      </w:r>
    </w:p>
    <w:p w14:paraId="03A96200" w14:textId="77777777" w:rsidR="00DD56B7" w:rsidRPr="006B1FA4" w:rsidRDefault="00DD56B7" w:rsidP="00DD56B7">
      <w:pPr>
        <w:rPr>
          <w:sz w:val="24"/>
          <w:szCs w:val="24"/>
        </w:rPr>
      </w:pPr>
      <w:r w:rsidRPr="006B1FA4">
        <w:rPr>
          <w:rFonts w:hint="eastAsia"/>
          <w:sz w:val="24"/>
          <w:szCs w:val="24"/>
        </w:rPr>
        <w:t># @Time: 2021年 11月 10日 15:40</w:t>
      </w:r>
    </w:p>
    <w:p w14:paraId="14213A4C" w14:textId="77777777" w:rsidR="00DD56B7" w:rsidRPr="006B1FA4" w:rsidRDefault="00DD56B7" w:rsidP="00DD56B7">
      <w:pPr>
        <w:rPr>
          <w:sz w:val="24"/>
          <w:szCs w:val="24"/>
        </w:rPr>
      </w:pPr>
      <w:r w:rsidRPr="006B1FA4">
        <w:rPr>
          <w:rFonts w:hint="eastAsia"/>
          <w:sz w:val="24"/>
          <w:szCs w:val="24"/>
        </w:rPr>
        <w:t>'''说明:</w:t>
      </w:r>
    </w:p>
    <w:p w14:paraId="59C63419" w14:textId="77777777" w:rsidR="00DD56B7" w:rsidRPr="006B1FA4" w:rsidRDefault="00DD56B7" w:rsidP="00DD56B7">
      <w:pPr>
        <w:rPr>
          <w:sz w:val="24"/>
          <w:szCs w:val="24"/>
        </w:rPr>
      </w:pPr>
      <w:r w:rsidRPr="006B1FA4">
        <w:rPr>
          <w:rFonts w:hint="eastAsia"/>
          <w:sz w:val="24"/>
          <w:szCs w:val="24"/>
        </w:rPr>
        <w:t>用折半查找法查33和58在列表[1,13,26,33,45,55,68,72,83,99]中的位置，</w:t>
      </w:r>
    </w:p>
    <w:p w14:paraId="23C98FA8" w14:textId="77777777" w:rsidR="00DD56B7" w:rsidRPr="006B1FA4" w:rsidRDefault="00DD56B7" w:rsidP="00DD56B7">
      <w:pPr>
        <w:rPr>
          <w:sz w:val="24"/>
          <w:szCs w:val="24"/>
        </w:rPr>
      </w:pPr>
      <w:r w:rsidRPr="006B1FA4">
        <w:rPr>
          <w:rFonts w:hint="eastAsia"/>
          <w:sz w:val="24"/>
          <w:szCs w:val="24"/>
        </w:rPr>
        <w:t>非递归的方法来实现</w:t>
      </w:r>
    </w:p>
    <w:p w14:paraId="0698DB14" w14:textId="77777777" w:rsidR="00DD56B7" w:rsidRPr="006B1FA4" w:rsidRDefault="00DD56B7" w:rsidP="00DD56B7">
      <w:pPr>
        <w:rPr>
          <w:sz w:val="24"/>
          <w:szCs w:val="24"/>
        </w:rPr>
      </w:pPr>
      <w:r w:rsidRPr="006B1FA4">
        <w:rPr>
          <w:rFonts w:hint="eastAsia"/>
          <w:sz w:val="24"/>
          <w:szCs w:val="24"/>
        </w:rPr>
        <w:t>列表[1,13,26,33,45,55,68,72,83,99]中各元素的数值从命令行参数中获取。</w:t>
      </w:r>
    </w:p>
    <w:p w14:paraId="311946D6" w14:textId="77777777" w:rsidR="00DD56B7" w:rsidRPr="006B1FA4" w:rsidRDefault="00DD56B7" w:rsidP="00DD56B7">
      <w:pPr>
        <w:rPr>
          <w:sz w:val="24"/>
          <w:szCs w:val="24"/>
        </w:rPr>
      </w:pPr>
      <w:r w:rsidRPr="006B1FA4">
        <w:rPr>
          <w:sz w:val="24"/>
          <w:szCs w:val="24"/>
        </w:rPr>
        <w:t>'''</w:t>
      </w:r>
    </w:p>
    <w:p w14:paraId="31BF5EE7" w14:textId="77777777" w:rsidR="00DD56B7" w:rsidRPr="006B1FA4" w:rsidRDefault="00DD56B7" w:rsidP="00DD56B7">
      <w:pPr>
        <w:rPr>
          <w:sz w:val="24"/>
          <w:szCs w:val="24"/>
        </w:rPr>
      </w:pPr>
      <w:r w:rsidRPr="006B1FA4">
        <w:rPr>
          <w:sz w:val="24"/>
          <w:szCs w:val="24"/>
        </w:rPr>
        <w:t>import sys</w:t>
      </w:r>
    </w:p>
    <w:p w14:paraId="15A8919F" w14:textId="77777777" w:rsidR="00DD56B7" w:rsidRPr="006B1FA4" w:rsidRDefault="00DD56B7" w:rsidP="00DD56B7">
      <w:pPr>
        <w:rPr>
          <w:sz w:val="24"/>
          <w:szCs w:val="24"/>
        </w:rPr>
      </w:pPr>
    </w:p>
    <w:p w14:paraId="7EE74218" w14:textId="77777777" w:rsidR="00DD56B7" w:rsidRPr="006B1FA4" w:rsidRDefault="00DD56B7" w:rsidP="00DD56B7">
      <w:pPr>
        <w:rPr>
          <w:sz w:val="24"/>
          <w:szCs w:val="24"/>
        </w:rPr>
      </w:pPr>
      <w:r w:rsidRPr="006B1FA4">
        <w:rPr>
          <w:rFonts w:hint="eastAsia"/>
          <w:sz w:val="24"/>
          <w:szCs w:val="24"/>
        </w:rPr>
        <w:t>def compare(</w:t>
      </w:r>
      <w:proofErr w:type="spellStart"/>
      <w:r w:rsidRPr="006B1FA4">
        <w:rPr>
          <w:rFonts w:hint="eastAsia"/>
          <w:sz w:val="24"/>
          <w:szCs w:val="24"/>
        </w:rPr>
        <w:t>a,c,max,min,mid</w:t>
      </w:r>
      <w:proofErr w:type="spellEnd"/>
      <w:r w:rsidRPr="006B1FA4">
        <w:rPr>
          <w:rFonts w:hint="eastAsia"/>
          <w:sz w:val="24"/>
          <w:szCs w:val="24"/>
        </w:rPr>
        <w:t>):       #判断函数</w:t>
      </w:r>
    </w:p>
    <w:p w14:paraId="08DFA1E9"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w:t>
      </w:r>
      <w:proofErr w:type="spellStart"/>
      <w:r w:rsidRPr="006B1FA4">
        <w:rPr>
          <w:sz w:val="24"/>
          <w:szCs w:val="24"/>
        </w:rPr>
        <w:t>len</w:t>
      </w:r>
      <w:proofErr w:type="spellEnd"/>
      <w:r w:rsidRPr="006B1FA4">
        <w:rPr>
          <w:sz w:val="24"/>
          <w:szCs w:val="24"/>
        </w:rPr>
        <w:t>(a)):</w:t>
      </w:r>
    </w:p>
    <w:p w14:paraId="06531F9F" w14:textId="77777777" w:rsidR="00DD56B7" w:rsidRPr="006B1FA4" w:rsidRDefault="00DD56B7" w:rsidP="00DD56B7">
      <w:pPr>
        <w:rPr>
          <w:sz w:val="24"/>
          <w:szCs w:val="24"/>
        </w:rPr>
      </w:pPr>
      <w:r w:rsidRPr="006B1FA4">
        <w:rPr>
          <w:sz w:val="24"/>
          <w:szCs w:val="24"/>
        </w:rPr>
        <w:t xml:space="preserve">        if ( c == a[min] ):</w:t>
      </w:r>
    </w:p>
    <w:p w14:paraId="3DF0BE2D"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in</w:t>
      </w:r>
      <w:proofErr w:type="spellEnd"/>
      <w:r w:rsidRPr="006B1FA4">
        <w:rPr>
          <w:rFonts w:hint="eastAsia"/>
          <w:sz w:val="24"/>
          <w:szCs w:val="24"/>
        </w:rPr>
        <w:t>))</w:t>
      </w:r>
    </w:p>
    <w:p w14:paraId="57BC8CA7" w14:textId="77777777" w:rsidR="00DD56B7" w:rsidRPr="006B1FA4" w:rsidRDefault="00DD56B7" w:rsidP="00DD56B7">
      <w:pPr>
        <w:rPr>
          <w:sz w:val="24"/>
          <w:szCs w:val="24"/>
        </w:rPr>
      </w:pPr>
      <w:r w:rsidRPr="006B1FA4">
        <w:rPr>
          <w:sz w:val="24"/>
          <w:szCs w:val="24"/>
        </w:rPr>
        <w:t xml:space="preserve">            break</w:t>
      </w:r>
    </w:p>
    <w:p w14:paraId="776CC75E"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 a[max] ):</w:t>
      </w:r>
    </w:p>
    <w:p w14:paraId="23296626"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ax</w:t>
      </w:r>
      <w:proofErr w:type="spellEnd"/>
      <w:r w:rsidRPr="006B1FA4">
        <w:rPr>
          <w:rFonts w:hint="eastAsia"/>
          <w:sz w:val="24"/>
          <w:szCs w:val="24"/>
        </w:rPr>
        <w:t>))</w:t>
      </w:r>
    </w:p>
    <w:p w14:paraId="0640832B" w14:textId="77777777" w:rsidR="00DD56B7" w:rsidRPr="006B1FA4" w:rsidRDefault="00DD56B7" w:rsidP="00DD56B7">
      <w:pPr>
        <w:rPr>
          <w:sz w:val="24"/>
          <w:szCs w:val="24"/>
        </w:rPr>
      </w:pPr>
      <w:r w:rsidRPr="006B1FA4">
        <w:rPr>
          <w:sz w:val="24"/>
          <w:szCs w:val="24"/>
        </w:rPr>
        <w:t xml:space="preserve">            break</w:t>
      </w:r>
    </w:p>
    <w:p w14:paraId="73F4C768"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 a[mid] ):</w:t>
      </w:r>
    </w:p>
    <w:p w14:paraId="1092E93B"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id</w:t>
      </w:r>
      <w:proofErr w:type="spellEnd"/>
      <w:r w:rsidRPr="006B1FA4">
        <w:rPr>
          <w:rFonts w:hint="eastAsia"/>
          <w:sz w:val="24"/>
          <w:szCs w:val="24"/>
        </w:rPr>
        <w:t>))</w:t>
      </w:r>
    </w:p>
    <w:p w14:paraId="6F0A2711" w14:textId="77777777" w:rsidR="00DD56B7" w:rsidRPr="006B1FA4" w:rsidRDefault="00DD56B7" w:rsidP="00DD56B7">
      <w:pPr>
        <w:rPr>
          <w:sz w:val="24"/>
          <w:szCs w:val="24"/>
        </w:rPr>
      </w:pPr>
      <w:r w:rsidRPr="006B1FA4">
        <w:rPr>
          <w:sz w:val="24"/>
          <w:szCs w:val="24"/>
        </w:rPr>
        <w:t xml:space="preserve">            break</w:t>
      </w:r>
    </w:p>
    <w:p w14:paraId="73899E93"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gt; a[mid]) :</w:t>
      </w:r>
    </w:p>
    <w:p w14:paraId="019560B9" w14:textId="77777777" w:rsidR="00DD56B7" w:rsidRPr="006B1FA4" w:rsidRDefault="00DD56B7" w:rsidP="00DD56B7">
      <w:pPr>
        <w:rPr>
          <w:sz w:val="24"/>
          <w:szCs w:val="24"/>
        </w:rPr>
      </w:pPr>
      <w:r w:rsidRPr="006B1FA4">
        <w:rPr>
          <w:sz w:val="24"/>
          <w:szCs w:val="24"/>
        </w:rPr>
        <w:t xml:space="preserve">            mid = int((mid + max + 1 ) / 2)</w:t>
      </w:r>
    </w:p>
    <w:p w14:paraId="5AAC3B4C"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lt; a[mid] ):</w:t>
      </w:r>
    </w:p>
    <w:p w14:paraId="1C6BC541" w14:textId="77777777" w:rsidR="00DD56B7" w:rsidRPr="006B1FA4" w:rsidRDefault="00DD56B7" w:rsidP="00DD56B7">
      <w:pPr>
        <w:rPr>
          <w:sz w:val="24"/>
          <w:szCs w:val="24"/>
        </w:rPr>
      </w:pPr>
      <w:r w:rsidRPr="006B1FA4">
        <w:rPr>
          <w:sz w:val="24"/>
          <w:szCs w:val="24"/>
        </w:rPr>
        <w:t xml:space="preserve">            mid = int((mid + min ) / 2)</w:t>
      </w:r>
    </w:p>
    <w:p w14:paraId="6D7B0A1B" w14:textId="77777777" w:rsidR="00DD56B7" w:rsidRPr="006B1FA4" w:rsidRDefault="00DD56B7" w:rsidP="00DD56B7">
      <w:pPr>
        <w:rPr>
          <w:sz w:val="24"/>
          <w:szCs w:val="24"/>
        </w:rPr>
      </w:pPr>
      <w:r w:rsidRPr="006B1FA4">
        <w:rPr>
          <w:sz w:val="24"/>
          <w:szCs w:val="24"/>
        </w:rPr>
        <w:t xml:space="preserve">    if(</w:t>
      </w:r>
      <w:proofErr w:type="spellStart"/>
      <w:r w:rsidRPr="006B1FA4">
        <w:rPr>
          <w:sz w:val="24"/>
          <w:szCs w:val="24"/>
        </w:rPr>
        <w:t>i</w:t>
      </w:r>
      <w:proofErr w:type="spellEnd"/>
      <w:r w:rsidRPr="006B1FA4">
        <w:rPr>
          <w:sz w:val="24"/>
          <w:szCs w:val="24"/>
        </w:rPr>
        <w:t xml:space="preserve"> == 9):</w:t>
      </w:r>
    </w:p>
    <w:p w14:paraId="243F9031" w14:textId="77777777" w:rsidR="00DD56B7" w:rsidRPr="006B1FA4" w:rsidRDefault="00DD56B7" w:rsidP="00DD56B7">
      <w:pPr>
        <w:rPr>
          <w:sz w:val="24"/>
          <w:szCs w:val="24"/>
        </w:rPr>
      </w:pPr>
      <w:r w:rsidRPr="006B1FA4">
        <w:rPr>
          <w:rFonts w:hint="eastAsia"/>
          <w:sz w:val="24"/>
          <w:szCs w:val="24"/>
        </w:rPr>
        <w:t xml:space="preserve">        print("关键词{}不在该列表中".format(c))</w:t>
      </w:r>
    </w:p>
    <w:p w14:paraId="358B6E4F" w14:textId="77777777" w:rsidR="00DD56B7" w:rsidRPr="006B1FA4" w:rsidRDefault="00DD56B7" w:rsidP="00DD56B7">
      <w:pPr>
        <w:rPr>
          <w:sz w:val="24"/>
          <w:szCs w:val="24"/>
        </w:rPr>
      </w:pPr>
    </w:p>
    <w:p w14:paraId="4113A39E" w14:textId="77777777" w:rsidR="00DD56B7" w:rsidRPr="006B1FA4" w:rsidRDefault="00DD56B7" w:rsidP="00DD56B7">
      <w:pPr>
        <w:rPr>
          <w:sz w:val="24"/>
          <w:szCs w:val="24"/>
        </w:rPr>
      </w:pPr>
      <w:r w:rsidRPr="006B1FA4">
        <w:rPr>
          <w:sz w:val="24"/>
          <w:szCs w:val="24"/>
        </w:rPr>
        <w:t>if __name__ == "__main__":</w:t>
      </w:r>
    </w:p>
    <w:p w14:paraId="2978B2DA" w14:textId="77777777" w:rsidR="00DD56B7" w:rsidRPr="006B1FA4" w:rsidRDefault="00DD56B7" w:rsidP="00DD56B7">
      <w:pPr>
        <w:rPr>
          <w:sz w:val="24"/>
          <w:szCs w:val="24"/>
        </w:rPr>
      </w:pPr>
      <w:r w:rsidRPr="006B1FA4">
        <w:rPr>
          <w:rFonts w:hint="eastAsia"/>
          <w:sz w:val="24"/>
          <w:szCs w:val="24"/>
        </w:rPr>
        <w:t xml:space="preserve">    a = []  #创建空列表</w:t>
      </w:r>
    </w:p>
    <w:p w14:paraId="16720F7E" w14:textId="77777777" w:rsidR="00DD56B7" w:rsidRPr="006B1FA4" w:rsidRDefault="00DD56B7" w:rsidP="00DD56B7">
      <w:pPr>
        <w:rPr>
          <w:sz w:val="24"/>
          <w:szCs w:val="24"/>
        </w:rPr>
      </w:pPr>
      <w:r w:rsidRPr="006B1FA4">
        <w:rPr>
          <w:rFonts w:hint="eastAsia"/>
          <w:sz w:val="24"/>
          <w:szCs w:val="24"/>
        </w:rPr>
        <w:t xml:space="preserve">    for </w:t>
      </w:r>
      <w:proofErr w:type="spellStart"/>
      <w:r w:rsidRPr="006B1FA4">
        <w:rPr>
          <w:rFonts w:hint="eastAsia"/>
          <w:sz w:val="24"/>
          <w:szCs w:val="24"/>
        </w:rPr>
        <w:t>i</w:t>
      </w:r>
      <w:proofErr w:type="spellEnd"/>
      <w:r w:rsidRPr="006B1FA4">
        <w:rPr>
          <w:rFonts w:hint="eastAsia"/>
          <w:sz w:val="24"/>
          <w:szCs w:val="24"/>
        </w:rPr>
        <w:t xml:space="preserve"> in range(1,11):   #输入列表</w:t>
      </w:r>
    </w:p>
    <w:p w14:paraId="30C91464" w14:textId="77777777" w:rsidR="00DD56B7" w:rsidRPr="006B1FA4" w:rsidRDefault="00DD56B7" w:rsidP="00DD56B7">
      <w:pPr>
        <w:rPr>
          <w:sz w:val="24"/>
          <w:szCs w:val="24"/>
        </w:rPr>
      </w:pPr>
      <w:r w:rsidRPr="006B1FA4">
        <w:rPr>
          <w:sz w:val="24"/>
          <w:szCs w:val="24"/>
        </w:rPr>
        <w:lastRenderedPageBreak/>
        <w:t xml:space="preserve">        b = int(</w:t>
      </w:r>
      <w:proofErr w:type="spellStart"/>
      <w:r w:rsidRPr="006B1FA4">
        <w:rPr>
          <w:sz w:val="24"/>
          <w:szCs w:val="24"/>
        </w:rPr>
        <w:t>sys.argv</w:t>
      </w:r>
      <w:proofErr w:type="spellEnd"/>
      <w:r w:rsidRPr="006B1FA4">
        <w:rPr>
          <w:sz w:val="24"/>
          <w:szCs w:val="24"/>
        </w:rPr>
        <w:t>[</w:t>
      </w:r>
      <w:proofErr w:type="spellStart"/>
      <w:r w:rsidRPr="006B1FA4">
        <w:rPr>
          <w:sz w:val="24"/>
          <w:szCs w:val="24"/>
        </w:rPr>
        <w:t>i</w:t>
      </w:r>
      <w:proofErr w:type="spellEnd"/>
      <w:r w:rsidRPr="006B1FA4">
        <w:rPr>
          <w:sz w:val="24"/>
          <w:szCs w:val="24"/>
        </w:rPr>
        <w:t>])</w:t>
      </w:r>
    </w:p>
    <w:p w14:paraId="2D1FFBF9"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a.append</w:t>
      </w:r>
      <w:proofErr w:type="spellEnd"/>
      <w:r w:rsidRPr="006B1FA4">
        <w:rPr>
          <w:sz w:val="24"/>
          <w:szCs w:val="24"/>
        </w:rPr>
        <w:t>(b)</w:t>
      </w:r>
    </w:p>
    <w:p w14:paraId="3F124969" w14:textId="77777777" w:rsidR="00DD56B7" w:rsidRPr="006B1FA4" w:rsidRDefault="00DD56B7" w:rsidP="00DD56B7">
      <w:pPr>
        <w:rPr>
          <w:sz w:val="24"/>
          <w:szCs w:val="24"/>
        </w:rPr>
      </w:pPr>
      <w:r w:rsidRPr="006B1FA4">
        <w:rPr>
          <w:rFonts w:hint="eastAsia"/>
          <w:sz w:val="24"/>
          <w:szCs w:val="24"/>
        </w:rPr>
        <w:t xml:space="preserve">    min = 0         #初始最小值的索引</w:t>
      </w:r>
    </w:p>
    <w:p w14:paraId="3B9725B3" w14:textId="77777777" w:rsidR="00DD56B7" w:rsidRPr="006B1FA4" w:rsidRDefault="00DD56B7" w:rsidP="00DD56B7">
      <w:pPr>
        <w:rPr>
          <w:sz w:val="24"/>
          <w:szCs w:val="24"/>
        </w:rPr>
      </w:pPr>
      <w:r w:rsidRPr="006B1FA4">
        <w:rPr>
          <w:rFonts w:hint="eastAsia"/>
          <w:sz w:val="24"/>
          <w:szCs w:val="24"/>
        </w:rPr>
        <w:t xml:space="preserve">    max = 9         #初始最大值的索引</w:t>
      </w:r>
    </w:p>
    <w:p w14:paraId="308E14BA" w14:textId="77777777" w:rsidR="00DD56B7" w:rsidRPr="006B1FA4" w:rsidRDefault="00DD56B7" w:rsidP="00DD56B7">
      <w:pPr>
        <w:rPr>
          <w:sz w:val="24"/>
          <w:szCs w:val="24"/>
        </w:rPr>
      </w:pPr>
      <w:r w:rsidRPr="006B1FA4">
        <w:rPr>
          <w:rFonts w:hint="eastAsia"/>
          <w:sz w:val="24"/>
          <w:szCs w:val="24"/>
        </w:rPr>
        <w:t xml:space="preserve">    mid = 4         #初始中值的索引</w:t>
      </w:r>
    </w:p>
    <w:p w14:paraId="55BDEF19" w14:textId="77777777" w:rsidR="00DD56B7" w:rsidRPr="006B1FA4" w:rsidRDefault="00DD56B7" w:rsidP="00DD56B7">
      <w:pPr>
        <w:rPr>
          <w:sz w:val="24"/>
          <w:szCs w:val="24"/>
        </w:rPr>
      </w:pPr>
      <w:r w:rsidRPr="006B1FA4">
        <w:rPr>
          <w:rFonts w:hint="eastAsia"/>
          <w:sz w:val="24"/>
          <w:szCs w:val="24"/>
        </w:rPr>
        <w:t xml:space="preserve">    compare(a, 33, max, min, mid)           #调用函数</w:t>
      </w:r>
    </w:p>
    <w:p w14:paraId="728A6F84" w14:textId="77777777" w:rsidR="00DD56B7" w:rsidRPr="006B1FA4" w:rsidRDefault="00DD56B7" w:rsidP="00DD56B7">
      <w:pPr>
        <w:rPr>
          <w:sz w:val="24"/>
          <w:szCs w:val="24"/>
        </w:rPr>
      </w:pPr>
      <w:r w:rsidRPr="006B1FA4">
        <w:rPr>
          <w:sz w:val="24"/>
          <w:szCs w:val="24"/>
        </w:rPr>
        <w:t xml:space="preserve">    compare(a, 58, max, </w:t>
      </w:r>
      <w:proofErr w:type="spellStart"/>
      <w:r w:rsidRPr="006B1FA4">
        <w:rPr>
          <w:sz w:val="24"/>
          <w:szCs w:val="24"/>
        </w:rPr>
        <w:t>min,mid</w:t>
      </w:r>
      <w:proofErr w:type="spellEnd"/>
      <w:r w:rsidRPr="006B1FA4">
        <w:rPr>
          <w:sz w:val="24"/>
          <w:szCs w:val="24"/>
        </w:rPr>
        <w:t>)</w:t>
      </w:r>
    </w:p>
    <w:p w14:paraId="43E50833" w14:textId="77777777" w:rsidR="00DD56B7" w:rsidRPr="006B1FA4" w:rsidRDefault="00DD56B7" w:rsidP="00DD56B7">
      <w:pPr>
        <w:rPr>
          <w:sz w:val="24"/>
          <w:szCs w:val="24"/>
        </w:rPr>
      </w:pPr>
      <w:r w:rsidRPr="006B1FA4">
        <w:rPr>
          <w:sz w:val="24"/>
          <w:szCs w:val="24"/>
        </w:rPr>
        <w:t xml:space="preserve">    #</w:t>
      </w:r>
    </w:p>
    <w:p w14:paraId="44786013" w14:textId="77777777" w:rsidR="00DD56B7" w:rsidRPr="006B1FA4" w:rsidRDefault="00DD56B7" w:rsidP="00DD56B7">
      <w:pPr>
        <w:rPr>
          <w:sz w:val="24"/>
          <w:szCs w:val="24"/>
        </w:rPr>
      </w:pPr>
      <w:r w:rsidRPr="006B1FA4">
        <w:rPr>
          <w:sz w:val="24"/>
          <w:szCs w:val="24"/>
        </w:rPr>
        <w:t xml:space="preserve">    # min = 0</w:t>
      </w:r>
    </w:p>
    <w:p w14:paraId="590A80AF" w14:textId="77777777" w:rsidR="00DD56B7" w:rsidRPr="006B1FA4" w:rsidRDefault="00DD56B7" w:rsidP="00DD56B7">
      <w:pPr>
        <w:rPr>
          <w:sz w:val="24"/>
          <w:szCs w:val="24"/>
        </w:rPr>
      </w:pPr>
      <w:r w:rsidRPr="006B1FA4">
        <w:rPr>
          <w:sz w:val="24"/>
          <w:szCs w:val="24"/>
        </w:rPr>
        <w:t xml:space="preserve">    # max = 9</w:t>
      </w:r>
    </w:p>
    <w:p w14:paraId="02F793DE" w14:textId="77777777" w:rsidR="00DD56B7" w:rsidRPr="006B1FA4" w:rsidRDefault="00DD56B7" w:rsidP="00DD56B7">
      <w:pPr>
        <w:rPr>
          <w:sz w:val="24"/>
          <w:szCs w:val="24"/>
        </w:rPr>
      </w:pPr>
      <w:r w:rsidRPr="006B1FA4">
        <w:rPr>
          <w:sz w:val="24"/>
          <w:szCs w:val="24"/>
        </w:rPr>
        <w:t xml:space="preserve">    # mid = int (( max + min + 1 ) / 2 )</w:t>
      </w:r>
    </w:p>
    <w:p w14:paraId="6EF05A67" w14:textId="77777777" w:rsidR="00DD56B7" w:rsidRPr="006B1FA4" w:rsidRDefault="00DD56B7" w:rsidP="00DD56B7">
      <w:pPr>
        <w:rPr>
          <w:sz w:val="24"/>
          <w:szCs w:val="24"/>
        </w:rPr>
      </w:pPr>
      <w:r w:rsidRPr="006B1FA4">
        <w:rPr>
          <w:sz w:val="24"/>
          <w:szCs w:val="24"/>
        </w:rPr>
        <w:t xml:space="preserve">    # c = 58</w:t>
      </w:r>
    </w:p>
    <w:p w14:paraId="15C90873" w14:textId="77777777" w:rsidR="00DD56B7" w:rsidRPr="006B1FA4" w:rsidRDefault="00DD56B7" w:rsidP="00DD56B7">
      <w:pPr>
        <w:rPr>
          <w:sz w:val="24"/>
          <w:szCs w:val="24"/>
        </w:rPr>
      </w:pPr>
      <w:r w:rsidRPr="006B1FA4">
        <w:rPr>
          <w:sz w:val="24"/>
          <w:szCs w:val="24"/>
        </w:rPr>
        <w:t xml:space="preserve">    # for </w:t>
      </w:r>
      <w:proofErr w:type="spellStart"/>
      <w:r w:rsidRPr="006B1FA4">
        <w:rPr>
          <w:sz w:val="24"/>
          <w:szCs w:val="24"/>
        </w:rPr>
        <w:t>i</w:t>
      </w:r>
      <w:proofErr w:type="spellEnd"/>
      <w:r w:rsidRPr="006B1FA4">
        <w:rPr>
          <w:sz w:val="24"/>
          <w:szCs w:val="24"/>
        </w:rPr>
        <w:t xml:space="preserve"> in range(</w:t>
      </w:r>
      <w:proofErr w:type="spellStart"/>
      <w:r w:rsidRPr="006B1FA4">
        <w:rPr>
          <w:sz w:val="24"/>
          <w:szCs w:val="24"/>
        </w:rPr>
        <w:t>len</w:t>
      </w:r>
      <w:proofErr w:type="spellEnd"/>
      <w:r w:rsidRPr="006B1FA4">
        <w:rPr>
          <w:sz w:val="24"/>
          <w:szCs w:val="24"/>
        </w:rPr>
        <w:t>(a)):</w:t>
      </w:r>
    </w:p>
    <w:p w14:paraId="5C55E4E3" w14:textId="77777777" w:rsidR="00DD56B7" w:rsidRPr="006B1FA4" w:rsidRDefault="00DD56B7" w:rsidP="00DD56B7">
      <w:pPr>
        <w:rPr>
          <w:sz w:val="24"/>
          <w:szCs w:val="24"/>
        </w:rPr>
      </w:pPr>
      <w:r w:rsidRPr="006B1FA4">
        <w:rPr>
          <w:sz w:val="24"/>
          <w:szCs w:val="24"/>
        </w:rPr>
        <w:t xml:space="preserve">    #     if ( c == a[min] ):</w:t>
      </w:r>
    </w:p>
    <w:p w14:paraId="663AD2BF" w14:textId="77777777" w:rsidR="00DD56B7" w:rsidRPr="006B1FA4" w:rsidRDefault="00DD56B7" w:rsidP="00DD56B7">
      <w:pPr>
        <w:rPr>
          <w:sz w:val="24"/>
          <w:szCs w:val="24"/>
        </w:rPr>
      </w:pPr>
      <w:r w:rsidRPr="006B1FA4">
        <w:rPr>
          <w:rFonts w:hint="eastAsia"/>
          <w:sz w:val="24"/>
          <w:szCs w:val="24"/>
        </w:rPr>
        <w:t xml:space="preserve">    #         print("关键词{}在列表中的索引是：{}".format(</w:t>
      </w:r>
      <w:proofErr w:type="spellStart"/>
      <w:r w:rsidRPr="006B1FA4">
        <w:rPr>
          <w:rFonts w:hint="eastAsia"/>
          <w:sz w:val="24"/>
          <w:szCs w:val="24"/>
        </w:rPr>
        <w:t>c,min</w:t>
      </w:r>
      <w:proofErr w:type="spellEnd"/>
      <w:r w:rsidRPr="006B1FA4">
        <w:rPr>
          <w:rFonts w:hint="eastAsia"/>
          <w:sz w:val="24"/>
          <w:szCs w:val="24"/>
        </w:rPr>
        <w:t>))</w:t>
      </w:r>
    </w:p>
    <w:p w14:paraId="79B3D402" w14:textId="77777777" w:rsidR="00DD56B7" w:rsidRPr="006B1FA4" w:rsidRDefault="00DD56B7" w:rsidP="00DD56B7">
      <w:pPr>
        <w:rPr>
          <w:sz w:val="24"/>
          <w:szCs w:val="24"/>
        </w:rPr>
      </w:pPr>
      <w:r w:rsidRPr="006B1FA4">
        <w:rPr>
          <w:sz w:val="24"/>
          <w:szCs w:val="24"/>
        </w:rPr>
        <w:t xml:space="preserve">    #         break</w:t>
      </w:r>
    </w:p>
    <w:p w14:paraId="02D93CC7" w14:textId="77777777" w:rsidR="00DD56B7" w:rsidRPr="006B1FA4" w:rsidRDefault="00DD56B7" w:rsidP="00DD56B7">
      <w:pPr>
        <w:rPr>
          <w:sz w:val="24"/>
          <w:szCs w:val="24"/>
        </w:rPr>
      </w:pPr>
      <w:r w:rsidRPr="006B1FA4">
        <w:rPr>
          <w:sz w:val="24"/>
          <w:szCs w:val="24"/>
        </w:rPr>
        <w:t xml:space="preserve">    #     </w:t>
      </w:r>
      <w:proofErr w:type="spellStart"/>
      <w:r w:rsidRPr="006B1FA4">
        <w:rPr>
          <w:sz w:val="24"/>
          <w:szCs w:val="24"/>
        </w:rPr>
        <w:t>elif</w:t>
      </w:r>
      <w:proofErr w:type="spellEnd"/>
      <w:r w:rsidRPr="006B1FA4">
        <w:rPr>
          <w:sz w:val="24"/>
          <w:szCs w:val="24"/>
        </w:rPr>
        <w:t xml:space="preserve"> ( c == a[max] ):</w:t>
      </w:r>
    </w:p>
    <w:p w14:paraId="62FD4F12" w14:textId="77777777" w:rsidR="00DD56B7" w:rsidRPr="006B1FA4" w:rsidRDefault="00DD56B7" w:rsidP="00DD56B7">
      <w:pPr>
        <w:rPr>
          <w:sz w:val="24"/>
          <w:szCs w:val="24"/>
        </w:rPr>
      </w:pPr>
      <w:r w:rsidRPr="006B1FA4">
        <w:rPr>
          <w:rFonts w:hint="eastAsia"/>
          <w:sz w:val="24"/>
          <w:szCs w:val="24"/>
        </w:rPr>
        <w:t xml:space="preserve">    #         print("关键词{}在列表中的索引是：{}".format(</w:t>
      </w:r>
      <w:proofErr w:type="spellStart"/>
      <w:r w:rsidRPr="006B1FA4">
        <w:rPr>
          <w:rFonts w:hint="eastAsia"/>
          <w:sz w:val="24"/>
          <w:szCs w:val="24"/>
        </w:rPr>
        <w:t>c,max</w:t>
      </w:r>
      <w:proofErr w:type="spellEnd"/>
      <w:r w:rsidRPr="006B1FA4">
        <w:rPr>
          <w:rFonts w:hint="eastAsia"/>
          <w:sz w:val="24"/>
          <w:szCs w:val="24"/>
        </w:rPr>
        <w:t>))</w:t>
      </w:r>
    </w:p>
    <w:p w14:paraId="2ACF48E6" w14:textId="77777777" w:rsidR="00DD56B7" w:rsidRPr="006B1FA4" w:rsidRDefault="00DD56B7" w:rsidP="00DD56B7">
      <w:pPr>
        <w:rPr>
          <w:sz w:val="24"/>
          <w:szCs w:val="24"/>
        </w:rPr>
      </w:pPr>
      <w:r w:rsidRPr="006B1FA4">
        <w:rPr>
          <w:sz w:val="24"/>
          <w:szCs w:val="24"/>
        </w:rPr>
        <w:t xml:space="preserve">    #         break</w:t>
      </w:r>
    </w:p>
    <w:p w14:paraId="6D2C647C" w14:textId="77777777" w:rsidR="00DD56B7" w:rsidRPr="006B1FA4" w:rsidRDefault="00DD56B7" w:rsidP="00DD56B7">
      <w:pPr>
        <w:rPr>
          <w:sz w:val="24"/>
          <w:szCs w:val="24"/>
        </w:rPr>
      </w:pPr>
      <w:r w:rsidRPr="006B1FA4">
        <w:rPr>
          <w:sz w:val="24"/>
          <w:szCs w:val="24"/>
        </w:rPr>
        <w:t xml:space="preserve">    #     </w:t>
      </w:r>
      <w:proofErr w:type="spellStart"/>
      <w:r w:rsidRPr="006B1FA4">
        <w:rPr>
          <w:sz w:val="24"/>
          <w:szCs w:val="24"/>
        </w:rPr>
        <w:t>elif</w:t>
      </w:r>
      <w:proofErr w:type="spellEnd"/>
      <w:r w:rsidRPr="006B1FA4">
        <w:rPr>
          <w:sz w:val="24"/>
          <w:szCs w:val="24"/>
        </w:rPr>
        <w:t xml:space="preserve"> ( c == a[mid] ):</w:t>
      </w:r>
    </w:p>
    <w:p w14:paraId="5B17ED72" w14:textId="77777777" w:rsidR="00DD56B7" w:rsidRPr="006B1FA4" w:rsidRDefault="00DD56B7" w:rsidP="00DD56B7">
      <w:pPr>
        <w:rPr>
          <w:sz w:val="24"/>
          <w:szCs w:val="24"/>
        </w:rPr>
      </w:pPr>
      <w:r w:rsidRPr="006B1FA4">
        <w:rPr>
          <w:rFonts w:hint="eastAsia"/>
          <w:sz w:val="24"/>
          <w:szCs w:val="24"/>
        </w:rPr>
        <w:t xml:space="preserve">    #         print("关键词{}在列表中的索引是：{}".format(</w:t>
      </w:r>
      <w:proofErr w:type="spellStart"/>
      <w:r w:rsidRPr="006B1FA4">
        <w:rPr>
          <w:rFonts w:hint="eastAsia"/>
          <w:sz w:val="24"/>
          <w:szCs w:val="24"/>
        </w:rPr>
        <w:t>c,mid</w:t>
      </w:r>
      <w:proofErr w:type="spellEnd"/>
      <w:r w:rsidRPr="006B1FA4">
        <w:rPr>
          <w:rFonts w:hint="eastAsia"/>
          <w:sz w:val="24"/>
          <w:szCs w:val="24"/>
        </w:rPr>
        <w:t>))</w:t>
      </w:r>
    </w:p>
    <w:p w14:paraId="3FFD06C1" w14:textId="77777777" w:rsidR="00DD56B7" w:rsidRPr="006B1FA4" w:rsidRDefault="00DD56B7" w:rsidP="00DD56B7">
      <w:pPr>
        <w:rPr>
          <w:sz w:val="24"/>
          <w:szCs w:val="24"/>
        </w:rPr>
      </w:pPr>
      <w:r w:rsidRPr="006B1FA4">
        <w:rPr>
          <w:sz w:val="24"/>
          <w:szCs w:val="24"/>
        </w:rPr>
        <w:t xml:space="preserve">    #         break</w:t>
      </w:r>
    </w:p>
    <w:p w14:paraId="68F8F9DF" w14:textId="77777777" w:rsidR="00DD56B7" w:rsidRPr="006B1FA4" w:rsidRDefault="00DD56B7" w:rsidP="00DD56B7">
      <w:pPr>
        <w:rPr>
          <w:sz w:val="24"/>
          <w:szCs w:val="24"/>
        </w:rPr>
      </w:pPr>
      <w:r w:rsidRPr="006B1FA4">
        <w:rPr>
          <w:sz w:val="24"/>
          <w:szCs w:val="24"/>
        </w:rPr>
        <w:lastRenderedPageBreak/>
        <w:t xml:space="preserve">    #     </w:t>
      </w:r>
      <w:proofErr w:type="spellStart"/>
      <w:r w:rsidRPr="006B1FA4">
        <w:rPr>
          <w:sz w:val="24"/>
          <w:szCs w:val="24"/>
        </w:rPr>
        <w:t>elif</w:t>
      </w:r>
      <w:proofErr w:type="spellEnd"/>
      <w:r w:rsidRPr="006B1FA4">
        <w:rPr>
          <w:sz w:val="24"/>
          <w:szCs w:val="24"/>
        </w:rPr>
        <w:t xml:space="preserve"> ( c &gt; a[mid]) :</w:t>
      </w:r>
    </w:p>
    <w:p w14:paraId="3296BF19" w14:textId="77777777" w:rsidR="00DD56B7" w:rsidRPr="006B1FA4" w:rsidRDefault="00DD56B7" w:rsidP="00DD56B7">
      <w:pPr>
        <w:rPr>
          <w:sz w:val="24"/>
          <w:szCs w:val="24"/>
        </w:rPr>
      </w:pPr>
      <w:r w:rsidRPr="006B1FA4">
        <w:rPr>
          <w:sz w:val="24"/>
          <w:szCs w:val="24"/>
        </w:rPr>
        <w:t xml:space="preserve">    #         min = mid</w:t>
      </w:r>
    </w:p>
    <w:p w14:paraId="5C2DE8D0" w14:textId="77777777" w:rsidR="00DD56B7" w:rsidRPr="006B1FA4" w:rsidRDefault="00DD56B7" w:rsidP="00DD56B7">
      <w:pPr>
        <w:rPr>
          <w:sz w:val="24"/>
          <w:szCs w:val="24"/>
        </w:rPr>
      </w:pPr>
      <w:r w:rsidRPr="006B1FA4">
        <w:rPr>
          <w:sz w:val="24"/>
          <w:szCs w:val="24"/>
        </w:rPr>
        <w:t xml:space="preserve">    #         mid = int((mid + max + 1 ) / 2)</w:t>
      </w:r>
    </w:p>
    <w:p w14:paraId="68495F62" w14:textId="77777777" w:rsidR="00DD56B7" w:rsidRPr="006B1FA4" w:rsidRDefault="00DD56B7" w:rsidP="00DD56B7">
      <w:pPr>
        <w:rPr>
          <w:sz w:val="24"/>
          <w:szCs w:val="24"/>
        </w:rPr>
      </w:pPr>
      <w:r w:rsidRPr="006B1FA4">
        <w:rPr>
          <w:sz w:val="24"/>
          <w:szCs w:val="24"/>
        </w:rPr>
        <w:t xml:space="preserve">    #     </w:t>
      </w:r>
      <w:proofErr w:type="spellStart"/>
      <w:r w:rsidRPr="006B1FA4">
        <w:rPr>
          <w:sz w:val="24"/>
          <w:szCs w:val="24"/>
        </w:rPr>
        <w:t>elif</w:t>
      </w:r>
      <w:proofErr w:type="spellEnd"/>
      <w:r w:rsidRPr="006B1FA4">
        <w:rPr>
          <w:sz w:val="24"/>
          <w:szCs w:val="24"/>
        </w:rPr>
        <w:t xml:space="preserve"> ( c &lt; a[mid] ):</w:t>
      </w:r>
    </w:p>
    <w:p w14:paraId="61DD1B0D" w14:textId="77777777" w:rsidR="00DD56B7" w:rsidRPr="006B1FA4" w:rsidRDefault="00DD56B7" w:rsidP="00DD56B7">
      <w:pPr>
        <w:rPr>
          <w:sz w:val="24"/>
          <w:szCs w:val="24"/>
        </w:rPr>
      </w:pPr>
      <w:r w:rsidRPr="006B1FA4">
        <w:rPr>
          <w:sz w:val="24"/>
          <w:szCs w:val="24"/>
        </w:rPr>
        <w:t xml:space="preserve">    #         max = mid</w:t>
      </w:r>
    </w:p>
    <w:p w14:paraId="7A63A380" w14:textId="77777777" w:rsidR="00DD56B7" w:rsidRPr="006B1FA4" w:rsidRDefault="00DD56B7" w:rsidP="00DD56B7">
      <w:pPr>
        <w:rPr>
          <w:sz w:val="24"/>
          <w:szCs w:val="24"/>
        </w:rPr>
      </w:pPr>
      <w:r w:rsidRPr="006B1FA4">
        <w:rPr>
          <w:sz w:val="24"/>
          <w:szCs w:val="24"/>
        </w:rPr>
        <w:t xml:space="preserve">    #         mid = int((mid + min ) / 2)</w:t>
      </w:r>
    </w:p>
    <w:p w14:paraId="5B846746" w14:textId="77777777" w:rsidR="00DD56B7" w:rsidRPr="006B1FA4" w:rsidRDefault="00DD56B7" w:rsidP="00DD56B7">
      <w:pPr>
        <w:rPr>
          <w:sz w:val="24"/>
          <w:szCs w:val="24"/>
        </w:rPr>
      </w:pPr>
      <w:r w:rsidRPr="006B1FA4">
        <w:rPr>
          <w:sz w:val="24"/>
          <w:szCs w:val="24"/>
        </w:rPr>
        <w:t xml:space="preserve">    #</w:t>
      </w:r>
    </w:p>
    <w:p w14:paraId="017AD95A" w14:textId="77777777" w:rsidR="00DD56B7" w:rsidRPr="006B1FA4" w:rsidRDefault="00DD56B7" w:rsidP="00DD56B7">
      <w:pPr>
        <w:rPr>
          <w:sz w:val="24"/>
          <w:szCs w:val="24"/>
        </w:rPr>
      </w:pPr>
      <w:r w:rsidRPr="006B1FA4">
        <w:rPr>
          <w:sz w:val="24"/>
          <w:szCs w:val="24"/>
        </w:rPr>
        <w:t xml:space="preserve">    # if(</w:t>
      </w:r>
      <w:proofErr w:type="spellStart"/>
      <w:r w:rsidRPr="006B1FA4">
        <w:rPr>
          <w:sz w:val="24"/>
          <w:szCs w:val="24"/>
        </w:rPr>
        <w:t>i</w:t>
      </w:r>
      <w:proofErr w:type="spellEnd"/>
      <w:r w:rsidRPr="006B1FA4">
        <w:rPr>
          <w:sz w:val="24"/>
          <w:szCs w:val="24"/>
        </w:rPr>
        <w:t xml:space="preserve"> == 9):</w:t>
      </w:r>
    </w:p>
    <w:p w14:paraId="60F0FAE7" w14:textId="77777777" w:rsidR="00DD56B7" w:rsidRPr="002D2B61" w:rsidRDefault="00DD56B7" w:rsidP="00DD56B7">
      <w:pPr>
        <w:rPr>
          <w:sz w:val="24"/>
          <w:szCs w:val="24"/>
        </w:rPr>
      </w:pPr>
      <w:r w:rsidRPr="006B1FA4">
        <w:rPr>
          <w:rFonts w:hint="eastAsia"/>
          <w:sz w:val="24"/>
          <w:szCs w:val="24"/>
        </w:rPr>
        <w:t xml:space="preserve">    #     print("关键词{}不在该列表中".format(c))</w:t>
      </w:r>
    </w:p>
    <w:p w14:paraId="17D66C61" w14:textId="77777777" w:rsidR="00DD56B7" w:rsidRDefault="00DD56B7" w:rsidP="00DD56B7">
      <w:pPr>
        <w:rPr>
          <w:sz w:val="24"/>
          <w:szCs w:val="24"/>
        </w:rPr>
      </w:pPr>
    </w:p>
    <w:p w14:paraId="180878DE" w14:textId="0810B2AE" w:rsidR="00DD56B7" w:rsidRDefault="00DD56B7" w:rsidP="00DD56B7">
      <w:pPr>
        <w:rPr>
          <w:noProof/>
          <w:sz w:val="24"/>
          <w:szCs w:val="24"/>
        </w:rPr>
      </w:pPr>
      <w:r w:rsidRPr="006B1FA4">
        <w:rPr>
          <w:noProof/>
          <w:sz w:val="24"/>
          <w:szCs w:val="24"/>
        </w:rPr>
        <w:drawing>
          <wp:inline distT="0" distB="0" distL="0" distR="0" wp14:anchorId="75A9530A" wp14:editId="6FAAD740">
            <wp:extent cx="5273040" cy="41910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3040" cy="419100"/>
                    </a:xfrm>
                    <a:prstGeom prst="rect">
                      <a:avLst/>
                    </a:prstGeom>
                    <a:noFill/>
                    <a:ln>
                      <a:noFill/>
                    </a:ln>
                  </pic:spPr>
                </pic:pic>
              </a:graphicData>
            </a:graphic>
          </wp:inline>
        </w:drawing>
      </w:r>
    </w:p>
    <w:p w14:paraId="181195E5" w14:textId="77777777" w:rsidR="00DD56B7" w:rsidRDefault="00DD56B7" w:rsidP="00DD56B7">
      <w:pPr>
        <w:rPr>
          <w:noProof/>
          <w:sz w:val="24"/>
          <w:szCs w:val="24"/>
        </w:rPr>
      </w:pPr>
    </w:p>
    <w:p w14:paraId="75B04356" w14:textId="77777777" w:rsidR="00DD56B7" w:rsidRDefault="00DD56B7" w:rsidP="00DD56B7">
      <w:pPr>
        <w:rPr>
          <w:noProof/>
          <w:sz w:val="24"/>
          <w:szCs w:val="24"/>
        </w:rPr>
      </w:pPr>
    </w:p>
    <w:p w14:paraId="06142F95" w14:textId="77777777" w:rsidR="00DD56B7" w:rsidRDefault="00DD56B7" w:rsidP="00DD56B7">
      <w:pPr>
        <w:rPr>
          <w:noProof/>
          <w:sz w:val="24"/>
          <w:szCs w:val="24"/>
        </w:rPr>
      </w:pPr>
    </w:p>
    <w:p w14:paraId="4F722BFD" w14:textId="77777777" w:rsidR="00DD56B7" w:rsidRDefault="00DD56B7" w:rsidP="00DD56B7">
      <w:pPr>
        <w:rPr>
          <w:noProof/>
          <w:sz w:val="24"/>
          <w:szCs w:val="24"/>
        </w:rPr>
      </w:pPr>
    </w:p>
    <w:p w14:paraId="6A0E5FF9" w14:textId="77777777" w:rsidR="00DD56B7" w:rsidRDefault="00DD56B7" w:rsidP="00DD56B7">
      <w:pPr>
        <w:rPr>
          <w:noProof/>
          <w:sz w:val="24"/>
          <w:szCs w:val="24"/>
        </w:rPr>
      </w:pPr>
    </w:p>
    <w:p w14:paraId="4484D635" w14:textId="77777777" w:rsidR="00DD56B7" w:rsidRDefault="00DD56B7" w:rsidP="00DD56B7">
      <w:pPr>
        <w:rPr>
          <w:noProof/>
          <w:sz w:val="24"/>
          <w:szCs w:val="24"/>
        </w:rPr>
      </w:pPr>
    </w:p>
    <w:p w14:paraId="371A87AC" w14:textId="77777777" w:rsidR="00DD56B7" w:rsidRDefault="00DD56B7" w:rsidP="00DD56B7">
      <w:pPr>
        <w:rPr>
          <w:noProof/>
          <w:sz w:val="24"/>
          <w:szCs w:val="24"/>
        </w:rPr>
      </w:pPr>
    </w:p>
    <w:p w14:paraId="0FD391DA" w14:textId="77777777" w:rsidR="00DD56B7" w:rsidRDefault="00DD56B7" w:rsidP="00DD56B7">
      <w:pPr>
        <w:rPr>
          <w:noProof/>
          <w:sz w:val="24"/>
          <w:szCs w:val="24"/>
        </w:rPr>
      </w:pPr>
      <w:r>
        <w:rPr>
          <w:rFonts w:hint="eastAsia"/>
          <w:noProof/>
          <w:sz w:val="24"/>
          <w:szCs w:val="24"/>
        </w:rPr>
        <w:t>(</w:t>
      </w:r>
      <w:r>
        <w:rPr>
          <w:noProof/>
          <w:sz w:val="24"/>
          <w:szCs w:val="24"/>
        </w:rPr>
        <w:t>2)</w:t>
      </w:r>
    </w:p>
    <w:p w14:paraId="428F0CCC" w14:textId="77777777" w:rsidR="00DD56B7" w:rsidRPr="006B1FA4" w:rsidRDefault="00DD56B7" w:rsidP="00DD56B7">
      <w:pPr>
        <w:rPr>
          <w:sz w:val="24"/>
          <w:szCs w:val="24"/>
        </w:rPr>
      </w:pPr>
      <w:r w:rsidRPr="006B1FA4">
        <w:rPr>
          <w:sz w:val="24"/>
          <w:szCs w:val="24"/>
        </w:rPr>
        <w:t>#!/usr/bin/python3</w:t>
      </w:r>
    </w:p>
    <w:p w14:paraId="04EAB538" w14:textId="77777777" w:rsidR="00DD56B7" w:rsidRPr="006B1FA4" w:rsidRDefault="00DD56B7" w:rsidP="00DD56B7">
      <w:pPr>
        <w:rPr>
          <w:sz w:val="24"/>
          <w:szCs w:val="24"/>
        </w:rPr>
      </w:pPr>
      <w:r w:rsidRPr="006B1FA4">
        <w:rPr>
          <w:rFonts w:hint="eastAsia"/>
          <w:sz w:val="24"/>
          <w:szCs w:val="24"/>
        </w:rPr>
        <w:t># @File: 折半查找法2.py</w:t>
      </w:r>
    </w:p>
    <w:p w14:paraId="3B36E748" w14:textId="77777777" w:rsidR="00DD56B7" w:rsidRPr="006B1FA4" w:rsidRDefault="00DD56B7" w:rsidP="00DD56B7">
      <w:pPr>
        <w:rPr>
          <w:sz w:val="24"/>
          <w:szCs w:val="24"/>
        </w:rPr>
      </w:pPr>
      <w:r w:rsidRPr="006B1FA4">
        <w:rPr>
          <w:sz w:val="24"/>
          <w:szCs w:val="24"/>
        </w:rPr>
        <w:t># --coding: utf-8--</w:t>
      </w:r>
    </w:p>
    <w:p w14:paraId="44538900" w14:textId="77777777" w:rsidR="00DD56B7" w:rsidRPr="006B1FA4" w:rsidRDefault="00DD56B7" w:rsidP="00DD56B7">
      <w:pPr>
        <w:rPr>
          <w:sz w:val="24"/>
          <w:szCs w:val="24"/>
        </w:rPr>
      </w:pPr>
      <w:r w:rsidRPr="006B1FA4">
        <w:rPr>
          <w:rFonts w:hint="eastAsia"/>
          <w:sz w:val="24"/>
          <w:szCs w:val="24"/>
        </w:rPr>
        <w:lastRenderedPageBreak/>
        <w:t># @Author: 孟德昊</w:t>
      </w:r>
    </w:p>
    <w:p w14:paraId="53BBA8A7" w14:textId="77777777" w:rsidR="00DD56B7" w:rsidRPr="006B1FA4" w:rsidRDefault="00DD56B7" w:rsidP="00DD56B7">
      <w:pPr>
        <w:rPr>
          <w:sz w:val="24"/>
          <w:szCs w:val="24"/>
        </w:rPr>
      </w:pPr>
      <w:r w:rsidRPr="006B1FA4">
        <w:rPr>
          <w:rFonts w:hint="eastAsia"/>
          <w:sz w:val="24"/>
          <w:szCs w:val="24"/>
        </w:rPr>
        <w:t># @Time: 2021年 11月 10日 15:50</w:t>
      </w:r>
    </w:p>
    <w:p w14:paraId="6141FED5" w14:textId="77777777" w:rsidR="00DD56B7" w:rsidRPr="006B1FA4" w:rsidRDefault="00DD56B7" w:rsidP="00DD56B7">
      <w:pPr>
        <w:rPr>
          <w:sz w:val="24"/>
          <w:szCs w:val="24"/>
        </w:rPr>
      </w:pPr>
      <w:r w:rsidRPr="006B1FA4">
        <w:rPr>
          <w:rFonts w:hint="eastAsia"/>
          <w:sz w:val="24"/>
          <w:szCs w:val="24"/>
        </w:rPr>
        <w:t>'''说明:</w:t>
      </w:r>
    </w:p>
    <w:p w14:paraId="3BDA2E5C" w14:textId="77777777" w:rsidR="00DD56B7" w:rsidRPr="006B1FA4" w:rsidRDefault="00DD56B7" w:rsidP="00DD56B7">
      <w:pPr>
        <w:rPr>
          <w:sz w:val="24"/>
          <w:szCs w:val="24"/>
        </w:rPr>
      </w:pPr>
      <w:r w:rsidRPr="006B1FA4">
        <w:rPr>
          <w:rFonts w:hint="eastAsia"/>
          <w:sz w:val="24"/>
          <w:szCs w:val="24"/>
        </w:rPr>
        <w:t>用折半查找法查33和58在列表[1,13,26,33,45,55,68,72,83,99]中的位置，</w:t>
      </w:r>
    </w:p>
    <w:p w14:paraId="3C31585D" w14:textId="77777777" w:rsidR="00DD56B7" w:rsidRPr="006B1FA4" w:rsidRDefault="00DD56B7" w:rsidP="00DD56B7">
      <w:pPr>
        <w:rPr>
          <w:sz w:val="24"/>
          <w:szCs w:val="24"/>
        </w:rPr>
      </w:pPr>
      <w:r w:rsidRPr="006B1FA4">
        <w:rPr>
          <w:rFonts w:hint="eastAsia"/>
          <w:sz w:val="24"/>
          <w:szCs w:val="24"/>
        </w:rPr>
        <w:t>用递归的方法来实现。</w:t>
      </w:r>
    </w:p>
    <w:p w14:paraId="4C17B290" w14:textId="77777777" w:rsidR="00DD56B7" w:rsidRPr="006B1FA4" w:rsidRDefault="00DD56B7" w:rsidP="00DD56B7">
      <w:pPr>
        <w:rPr>
          <w:sz w:val="24"/>
          <w:szCs w:val="24"/>
        </w:rPr>
      </w:pPr>
      <w:r w:rsidRPr="006B1FA4">
        <w:rPr>
          <w:sz w:val="24"/>
          <w:szCs w:val="24"/>
        </w:rPr>
        <w:t>'''</w:t>
      </w:r>
    </w:p>
    <w:p w14:paraId="442A22CB" w14:textId="77777777" w:rsidR="00DD56B7" w:rsidRPr="006B1FA4" w:rsidRDefault="00DD56B7" w:rsidP="00DD56B7">
      <w:pPr>
        <w:rPr>
          <w:sz w:val="24"/>
          <w:szCs w:val="24"/>
        </w:rPr>
      </w:pPr>
      <w:r w:rsidRPr="006B1FA4">
        <w:rPr>
          <w:sz w:val="24"/>
          <w:szCs w:val="24"/>
        </w:rPr>
        <w:t>import sys</w:t>
      </w:r>
    </w:p>
    <w:p w14:paraId="1F858F7A" w14:textId="77777777" w:rsidR="00DD56B7" w:rsidRPr="006B1FA4" w:rsidRDefault="00DD56B7" w:rsidP="00DD56B7">
      <w:pPr>
        <w:rPr>
          <w:sz w:val="24"/>
          <w:szCs w:val="24"/>
        </w:rPr>
      </w:pPr>
      <w:r w:rsidRPr="006B1FA4">
        <w:rPr>
          <w:sz w:val="24"/>
          <w:szCs w:val="24"/>
        </w:rPr>
        <w:t xml:space="preserve">def </w:t>
      </w:r>
      <w:proofErr w:type="spellStart"/>
      <w:r w:rsidRPr="006B1FA4">
        <w:rPr>
          <w:sz w:val="24"/>
          <w:szCs w:val="24"/>
        </w:rPr>
        <w:t>find_num</w:t>
      </w:r>
      <w:proofErr w:type="spellEnd"/>
      <w:r w:rsidRPr="006B1FA4">
        <w:rPr>
          <w:sz w:val="24"/>
          <w:szCs w:val="24"/>
        </w:rPr>
        <w:t>(</w:t>
      </w:r>
      <w:proofErr w:type="spellStart"/>
      <w:r w:rsidRPr="006B1FA4">
        <w:rPr>
          <w:sz w:val="24"/>
          <w:szCs w:val="24"/>
        </w:rPr>
        <w:t>a,c,min,max,mid</w:t>
      </w:r>
      <w:proofErr w:type="spellEnd"/>
      <w:r w:rsidRPr="006B1FA4">
        <w:rPr>
          <w:sz w:val="24"/>
          <w:szCs w:val="24"/>
        </w:rPr>
        <w:t>):</w:t>
      </w:r>
    </w:p>
    <w:p w14:paraId="61DE0AF8" w14:textId="77777777" w:rsidR="00DD56B7" w:rsidRPr="006B1FA4" w:rsidRDefault="00DD56B7" w:rsidP="00DD56B7">
      <w:pPr>
        <w:rPr>
          <w:sz w:val="24"/>
          <w:szCs w:val="24"/>
        </w:rPr>
      </w:pPr>
      <w:r w:rsidRPr="006B1FA4">
        <w:rPr>
          <w:sz w:val="24"/>
          <w:szCs w:val="24"/>
        </w:rPr>
        <w:t xml:space="preserve">    if(max - mid &gt;= 1):</w:t>
      </w:r>
    </w:p>
    <w:p w14:paraId="1E57A928" w14:textId="77777777" w:rsidR="00DD56B7" w:rsidRPr="006B1FA4" w:rsidRDefault="00DD56B7" w:rsidP="00DD56B7">
      <w:pPr>
        <w:rPr>
          <w:sz w:val="24"/>
          <w:szCs w:val="24"/>
        </w:rPr>
      </w:pPr>
      <w:r w:rsidRPr="006B1FA4">
        <w:rPr>
          <w:sz w:val="24"/>
          <w:szCs w:val="24"/>
        </w:rPr>
        <w:t xml:space="preserve">        if ( c == a[min] ):</w:t>
      </w:r>
    </w:p>
    <w:p w14:paraId="24012DF0"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in</w:t>
      </w:r>
      <w:proofErr w:type="spellEnd"/>
      <w:r w:rsidRPr="006B1FA4">
        <w:rPr>
          <w:rFonts w:hint="eastAsia"/>
          <w:sz w:val="24"/>
          <w:szCs w:val="24"/>
        </w:rPr>
        <w:t>))</w:t>
      </w:r>
    </w:p>
    <w:p w14:paraId="5C4C11D3"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 a[max] ):</w:t>
      </w:r>
    </w:p>
    <w:p w14:paraId="6D54A9FC"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ax</w:t>
      </w:r>
      <w:proofErr w:type="spellEnd"/>
      <w:r w:rsidRPr="006B1FA4">
        <w:rPr>
          <w:rFonts w:hint="eastAsia"/>
          <w:sz w:val="24"/>
          <w:szCs w:val="24"/>
        </w:rPr>
        <w:t>))</w:t>
      </w:r>
    </w:p>
    <w:p w14:paraId="640A1CAF"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 a[mid] ):</w:t>
      </w:r>
    </w:p>
    <w:p w14:paraId="72FB5464" w14:textId="77777777" w:rsidR="00DD56B7" w:rsidRPr="006B1FA4" w:rsidRDefault="00DD56B7" w:rsidP="00DD56B7">
      <w:pPr>
        <w:rPr>
          <w:sz w:val="24"/>
          <w:szCs w:val="24"/>
        </w:rPr>
      </w:pPr>
      <w:r w:rsidRPr="006B1FA4">
        <w:rPr>
          <w:rFonts w:hint="eastAsia"/>
          <w:sz w:val="24"/>
          <w:szCs w:val="24"/>
        </w:rPr>
        <w:t xml:space="preserve">            print("关键词{}在列表中的索引是：{}".format(</w:t>
      </w:r>
      <w:proofErr w:type="spellStart"/>
      <w:r w:rsidRPr="006B1FA4">
        <w:rPr>
          <w:rFonts w:hint="eastAsia"/>
          <w:sz w:val="24"/>
          <w:szCs w:val="24"/>
        </w:rPr>
        <w:t>c,mid</w:t>
      </w:r>
      <w:proofErr w:type="spellEnd"/>
      <w:r w:rsidRPr="006B1FA4">
        <w:rPr>
          <w:rFonts w:hint="eastAsia"/>
          <w:sz w:val="24"/>
          <w:szCs w:val="24"/>
        </w:rPr>
        <w:t>))</w:t>
      </w:r>
    </w:p>
    <w:p w14:paraId="2EE172F8"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gt; a[mid]) :</w:t>
      </w:r>
    </w:p>
    <w:p w14:paraId="1A046AA3" w14:textId="77777777" w:rsidR="00DD56B7" w:rsidRPr="006B1FA4" w:rsidRDefault="00DD56B7" w:rsidP="00DD56B7">
      <w:pPr>
        <w:rPr>
          <w:sz w:val="24"/>
          <w:szCs w:val="24"/>
        </w:rPr>
      </w:pPr>
      <w:r w:rsidRPr="006B1FA4">
        <w:rPr>
          <w:sz w:val="24"/>
          <w:szCs w:val="24"/>
        </w:rPr>
        <w:t xml:space="preserve">            min = mid</w:t>
      </w:r>
    </w:p>
    <w:p w14:paraId="367BC130" w14:textId="77777777" w:rsidR="00DD56B7" w:rsidRPr="006B1FA4" w:rsidRDefault="00DD56B7" w:rsidP="00DD56B7">
      <w:pPr>
        <w:rPr>
          <w:sz w:val="24"/>
          <w:szCs w:val="24"/>
        </w:rPr>
      </w:pPr>
      <w:r w:rsidRPr="006B1FA4">
        <w:rPr>
          <w:sz w:val="24"/>
          <w:szCs w:val="24"/>
        </w:rPr>
        <w:t xml:space="preserve">            mid = int((mid + max + 1 ) / 2)</w:t>
      </w:r>
    </w:p>
    <w:p w14:paraId="44AF1D56"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find_num</w:t>
      </w:r>
      <w:proofErr w:type="spellEnd"/>
      <w:r w:rsidRPr="006B1FA4">
        <w:rPr>
          <w:sz w:val="24"/>
          <w:szCs w:val="24"/>
        </w:rPr>
        <w:t>(a, c, min, max, mid)</w:t>
      </w:r>
    </w:p>
    <w:p w14:paraId="0D05505A"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xml:space="preserve"> ( c &lt; a[mid] ):</w:t>
      </w:r>
    </w:p>
    <w:p w14:paraId="1FE83396" w14:textId="77777777" w:rsidR="00DD56B7" w:rsidRPr="006B1FA4" w:rsidRDefault="00DD56B7" w:rsidP="00DD56B7">
      <w:pPr>
        <w:rPr>
          <w:sz w:val="24"/>
          <w:szCs w:val="24"/>
        </w:rPr>
      </w:pPr>
      <w:r w:rsidRPr="006B1FA4">
        <w:rPr>
          <w:sz w:val="24"/>
          <w:szCs w:val="24"/>
        </w:rPr>
        <w:t xml:space="preserve">            max = mid</w:t>
      </w:r>
    </w:p>
    <w:p w14:paraId="2A0FBF62" w14:textId="77777777" w:rsidR="00DD56B7" w:rsidRPr="006B1FA4" w:rsidRDefault="00DD56B7" w:rsidP="00DD56B7">
      <w:pPr>
        <w:rPr>
          <w:sz w:val="24"/>
          <w:szCs w:val="24"/>
        </w:rPr>
      </w:pPr>
      <w:r w:rsidRPr="006B1FA4">
        <w:rPr>
          <w:sz w:val="24"/>
          <w:szCs w:val="24"/>
        </w:rPr>
        <w:t xml:space="preserve">            mid = int((mid + min ) / 2)</w:t>
      </w:r>
    </w:p>
    <w:p w14:paraId="392DEDCA" w14:textId="77777777" w:rsidR="00DD56B7" w:rsidRPr="006B1FA4" w:rsidRDefault="00DD56B7" w:rsidP="00DD56B7">
      <w:pPr>
        <w:rPr>
          <w:sz w:val="24"/>
          <w:szCs w:val="24"/>
        </w:rPr>
      </w:pPr>
      <w:r w:rsidRPr="006B1FA4">
        <w:rPr>
          <w:sz w:val="24"/>
          <w:szCs w:val="24"/>
        </w:rPr>
        <w:lastRenderedPageBreak/>
        <w:t xml:space="preserve">            </w:t>
      </w:r>
      <w:proofErr w:type="spellStart"/>
      <w:r w:rsidRPr="006B1FA4">
        <w:rPr>
          <w:sz w:val="24"/>
          <w:szCs w:val="24"/>
        </w:rPr>
        <w:t>find_num</w:t>
      </w:r>
      <w:proofErr w:type="spellEnd"/>
      <w:r w:rsidRPr="006B1FA4">
        <w:rPr>
          <w:sz w:val="24"/>
          <w:szCs w:val="24"/>
        </w:rPr>
        <w:t xml:space="preserve">(a, c, min, </w:t>
      </w:r>
      <w:proofErr w:type="spellStart"/>
      <w:r w:rsidRPr="006B1FA4">
        <w:rPr>
          <w:sz w:val="24"/>
          <w:szCs w:val="24"/>
        </w:rPr>
        <w:t>max,mid</w:t>
      </w:r>
      <w:proofErr w:type="spellEnd"/>
      <w:r w:rsidRPr="006B1FA4">
        <w:rPr>
          <w:sz w:val="24"/>
          <w:szCs w:val="24"/>
        </w:rPr>
        <w:t>)</w:t>
      </w:r>
    </w:p>
    <w:p w14:paraId="32083A65" w14:textId="77777777" w:rsidR="00DD56B7" w:rsidRPr="006B1FA4" w:rsidRDefault="00DD56B7" w:rsidP="00DD56B7">
      <w:pPr>
        <w:rPr>
          <w:sz w:val="24"/>
          <w:szCs w:val="24"/>
        </w:rPr>
      </w:pPr>
      <w:r w:rsidRPr="006B1FA4">
        <w:rPr>
          <w:sz w:val="24"/>
          <w:szCs w:val="24"/>
        </w:rPr>
        <w:t xml:space="preserve">    else:</w:t>
      </w:r>
    </w:p>
    <w:p w14:paraId="00B510A2" w14:textId="77777777" w:rsidR="00DD56B7" w:rsidRPr="006B1FA4" w:rsidRDefault="00DD56B7" w:rsidP="00DD56B7">
      <w:pPr>
        <w:rPr>
          <w:sz w:val="24"/>
          <w:szCs w:val="24"/>
        </w:rPr>
      </w:pPr>
      <w:r w:rsidRPr="006B1FA4">
        <w:rPr>
          <w:rFonts w:hint="eastAsia"/>
          <w:sz w:val="24"/>
          <w:szCs w:val="24"/>
        </w:rPr>
        <w:t xml:space="preserve">        print("关键词{}不在该列表中".format(c))</w:t>
      </w:r>
    </w:p>
    <w:p w14:paraId="3D4BC575" w14:textId="77777777" w:rsidR="00DD56B7" w:rsidRPr="006B1FA4" w:rsidRDefault="00DD56B7" w:rsidP="00DD56B7">
      <w:pPr>
        <w:rPr>
          <w:sz w:val="24"/>
          <w:szCs w:val="24"/>
        </w:rPr>
      </w:pPr>
    </w:p>
    <w:p w14:paraId="1EE2F299" w14:textId="77777777" w:rsidR="00DD56B7" w:rsidRPr="006B1FA4" w:rsidRDefault="00DD56B7" w:rsidP="00DD56B7">
      <w:pPr>
        <w:rPr>
          <w:sz w:val="24"/>
          <w:szCs w:val="24"/>
        </w:rPr>
      </w:pPr>
      <w:r w:rsidRPr="006B1FA4">
        <w:rPr>
          <w:sz w:val="24"/>
          <w:szCs w:val="24"/>
        </w:rPr>
        <w:t>if __name__ == "__main__":</w:t>
      </w:r>
    </w:p>
    <w:p w14:paraId="03819567" w14:textId="77777777" w:rsidR="00DD56B7" w:rsidRPr="006B1FA4" w:rsidRDefault="00DD56B7" w:rsidP="00DD56B7">
      <w:pPr>
        <w:rPr>
          <w:sz w:val="24"/>
          <w:szCs w:val="24"/>
        </w:rPr>
      </w:pPr>
      <w:r w:rsidRPr="006B1FA4">
        <w:rPr>
          <w:sz w:val="24"/>
          <w:szCs w:val="24"/>
        </w:rPr>
        <w:t xml:space="preserve">    a = []</w:t>
      </w:r>
    </w:p>
    <w:p w14:paraId="1D4D3E47"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1, 11):</w:t>
      </w:r>
    </w:p>
    <w:p w14:paraId="375AE390" w14:textId="77777777" w:rsidR="00DD56B7" w:rsidRPr="006B1FA4" w:rsidRDefault="00DD56B7" w:rsidP="00DD56B7">
      <w:pPr>
        <w:rPr>
          <w:sz w:val="24"/>
          <w:szCs w:val="24"/>
        </w:rPr>
      </w:pPr>
      <w:r w:rsidRPr="006B1FA4">
        <w:rPr>
          <w:sz w:val="24"/>
          <w:szCs w:val="24"/>
        </w:rPr>
        <w:t xml:space="preserve">        b = int(</w:t>
      </w:r>
      <w:proofErr w:type="spellStart"/>
      <w:r w:rsidRPr="006B1FA4">
        <w:rPr>
          <w:sz w:val="24"/>
          <w:szCs w:val="24"/>
        </w:rPr>
        <w:t>sys.argv</w:t>
      </w:r>
      <w:proofErr w:type="spellEnd"/>
      <w:r w:rsidRPr="006B1FA4">
        <w:rPr>
          <w:sz w:val="24"/>
          <w:szCs w:val="24"/>
        </w:rPr>
        <w:t>[</w:t>
      </w:r>
      <w:proofErr w:type="spellStart"/>
      <w:r w:rsidRPr="006B1FA4">
        <w:rPr>
          <w:sz w:val="24"/>
          <w:szCs w:val="24"/>
        </w:rPr>
        <w:t>i</w:t>
      </w:r>
      <w:proofErr w:type="spellEnd"/>
      <w:r w:rsidRPr="006B1FA4">
        <w:rPr>
          <w:sz w:val="24"/>
          <w:szCs w:val="24"/>
        </w:rPr>
        <w:t>])</w:t>
      </w:r>
    </w:p>
    <w:p w14:paraId="34D8E6E0"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a.append</w:t>
      </w:r>
      <w:proofErr w:type="spellEnd"/>
      <w:r w:rsidRPr="006B1FA4">
        <w:rPr>
          <w:sz w:val="24"/>
          <w:szCs w:val="24"/>
        </w:rPr>
        <w:t>(b)</w:t>
      </w:r>
    </w:p>
    <w:p w14:paraId="001DF7DF" w14:textId="77777777" w:rsidR="00DD56B7" w:rsidRPr="006B1FA4" w:rsidRDefault="00DD56B7" w:rsidP="00DD56B7">
      <w:pPr>
        <w:rPr>
          <w:sz w:val="24"/>
          <w:szCs w:val="24"/>
        </w:rPr>
      </w:pPr>
      <w:r w:rsidRPr="006B1FA4">
        <w:rPr>
          <w:sz w:val="24"/>
          <w:szCs w:val="24"/>
        </w:rPr>
        <w:t xml:space="preserve">    # print(a)</w:t>
      </w:r>
    </w:p>
    <w:p w14:paraId="18BAC6FC"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find_num</w:t>
      </w:r>
      <w:proofErr w:type="spellEnd"/>
      <w:r w:rsidRPr="006B1FA4">
        <w:rPr>
          <w:sz w:val="24"/>
          <w:szCs w:val="24"/>
        </w:rPr>
        <w:t>( a, 33, 0, 9, 4 )</w:t>
      </w:r>
    </w:p>
    <w:p w14:paraId="50706207" w14:textId="77777777" w:rsidR="00DD56B7" w:rsidRDefault="00DD56B7" w:rsidP="00DD56B7">
      <w:pPr>
        <w:rPr>
          <w:sz w:val="24"/>
          <w:szCs w:val="24"/>
        </w:rPr>
      </w:pPr>
      <w:r w:rsidRPr="006B1FA4">
        <w:rPr>
          <w:sz w:val="24"/>
          <w:szCs w:val="24"/>
        </w:rPr>
        <w:t xml:space="preserve">    </w:t>
      </w:r>
      <w:proofErr w:type="spellStart"/>
      <w:r w:rsidRPr="006B1FA4">
        <w:rPr>
          <w:sz w:val="24"/>
          <w:szCs w:val="24"/>
        </w:rPr>
        <w:t>find_num</w:t>
      </w:r>
      <w:proofErr w:type="spellEnd"/>
      <w:r w:rsidRPr="006B1FA4">
        <w:rPr>
          <w:sz w:val="24"/>
          <w:szCs w:val="24"/>
        </w:rPr>
        <w:t>( a, 58, 0, 9, 4 )</w:t>
      </w:r>
    </w:p>
    <w:p w14:paraId="026D7C65" w14:textId="66CE48FD" w:rsidR="00DD56B7" w:rsidRPr="00BE5EA4" w:rsidRDefault="00DD56B7" w:rsidP="00DD56B7">
      <w:pPr>
        <w:rPr>
          <w:sz w:val="24"/>
          <w:szCs w:val="24"/>
        </w:rPr>
      </w:pPr>
      <w:r w:rsidRPr="006B1FA4">
        <w:rPr>
          <w:noProof/>
          <w:sz w:val="24"/>
          <w:szCs w:val="24"/>
        </w:rPr>
        <w:drawing>
          <wp:inline distT="0" distB="0" distL="0" distR="0" wp14:anchorId="7BE3A0B0" wp14:editId="46B34797">
            <wp:extent cx="5273040" cy="472440"/>
            <wp:effectExtent l="0" t="0" r="381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3040" cy="472440"/>
                    </a:xfrm>
                    <a:prstGeom prst="rect">
                      <a:avLst/>
                    </a:prstGeom>
                    <a:noFill/>
                    <a:ln>
                      <a:noFill/>
                    </a:ln>
                  </pic:spPr>
                </pic:pic>
              </a:graphicData>
            </a:graphic>
          </wp:inline>
        </w:drawing>
      </w:r>
    </w:p>
    <w:p w14:paraId="3D49F02E" w14:textId="77777777" w:rsidR="00DD56B7" w:rsidRDefault="00DD56B7" w:rsidP="00DD56B7">
      <w:pPr>
        <w:rPr>
          <w:b/>
          <w:sz w:val="28"/>
          <w:szCs w:val="28"/>
        </w:rPr>
      </w:pPr>
    </w:p>
    <w:p w14:paraId="588FE51C" w14:textId="77777777" w:rsidR="00DD56B7" w:rsidRDefault="00DD56B7" w:rsidP="00DD56B7">
      <w:pPr>
        <w:rPr>
          <w:b/>
          <w:sz w:val="28"/>
          <w:szCs w:val="28"/>
        </w:rPr>
      </w:pPr>
    </w:p>
    <w:p w14:paraId="23555032" w14:textId="77777777" w:rsidR="00DD56B7" w:rsidRDefault="00DD56B7" w:rsidP="00DD56B7">
      <w:pPr>
        <w:rPr>
          <w:b/>
          <w:sz w:val="28"/>
          <w:szCs w:val="28"/>
        </w:rPr>
      </w:pPr>
    </w:p>
    <w:p w14:paraId="1AF24CA8" w14:textId="77777777" w:rsidR="00DD56B7" w:rsidRDefault="00DD56B7" w:rsidP="00DD56B7">
      <w:pPr>
        <w:rPr>
          <w:b/>
          <w:sz w:val="28"/>
          <w:szCs w:val="28"/>
        </w:rPr>
      </w:pPr>
    </w:p>
    <w:p w14:paraId="5C738F3D" w14:textId="77777777" w:rsidR="00DD56B7" w:rsidRDefault="00DD56B7" w:rsidP="00DD56B7">
      <w:pPr>
        <w:rPr>
          <w:b/>
          <w:sz w:val="28"/>
          <w:szCs w:val="28"/>
        </w:rPr>
      </w:pPr>
    </w:p>
    <w:p w14:paraId="584AF891" w14:textId="77777777" w:rsidR="00DD56B7" w:rsidRPr="00966A5F" w:rsidRDefault="00DD56B7" w:rsidP="00DD56B7">
      <w:pPr>
        <w:rPr>
          <w:b/>
          <w:sz w:val="28"/>
          <w:szCs w:val="28"/>
        </w:rPr>
      </w:pPr>
      <w:r w:rsidRPr="00966A5F">
        <w:rPr>
          <w:rFonts w:hint="eastAsia"/>
          <w:b/>
          <w:sz w:val="28"/>
          <w:szCs w:val="28"/>
        </w:rPr>
        <w:t>题目</w:t>
      </w:r>
      <w:r>
        <w:rPr>
          <w:rFonts w:hint="eastAsia"/>
          <w:b/>
          <w:sz w:val="28"/>
          <w:szCs w:val="28"/>
        </w:rPr>
        <w:t>2</w:t>
      </w:r>
    </w:p>
    <w:p w14:paraId="4F2EB19C" w14:textId="77777777" w:rsidR="00DD56B7" w:rsidRPr="000234C1" w:rsidRDefault="00DD56B7" w:rsidP="00DD56B7">
      <w:pPr>
        <w:rPr>
          <w:sz w:val="24"/>
          <w:szCs w:val="24"/>
        </w:rPr>
      </w:pPr>
    </w:p>
    <w:p w14:paraId="4D608CD5" w14:textId="77777777" w:rsidR="00DD56B7" w:rsidRDefault="00DD56B7" w:rsidP="00DD56B7">
      <w:pPr>
        <w:rPr>
          <w:sz w:val="24"/>
          <w:szCs w:val="24"/>
        </w:rPr>
      </w:pPr>
      <w:r w:rsidRPr="000234C1">
        <w:rPr>
          <w:rFonts w:hint="eastAsia"/>
          <w:sz w:val="24"/>
          <w:szCs w:val="24"/>
        </w:rPr>
        <w:t>在例9.21的基础上，修改父类Dimension中的area函数，该函数就输出一行话“形状没定，无法计算面积！”。然后再增加一个三角形的类Triangle，在其中定</w:t>
      </w:r>
      <w:r w:rsidRPr="000234C1">
        <w:rPr>
          <w:rFonts w:hint="eastAsia"/>
          <w:sz w:val="24"/>
          <w:szCs w:val="24"/>
        </w:rPr>
        <w:lastRenderedPageBreak/>
        <w:t>义构造函数</w:t>
      </w:r>
      <w:r>
        <w:rPr>
          <w:rFonts w:hint="eastAsia"/>
          <w:sz w:val="24"/>
          <w:szCs w:val="24"/>
        </w:rPr>
        <w:t>、</w:t>
      </w:r>
      <w:r w:rsidRPr="000234C1">
        <w:rPr>
          <w:rFonts w:hint="eastAsia"/>
          <w:sz w:val="24"/>
          <w:szCs w:val="24"/>
        </w:rPr>
        <w:t>计算面积的函数</w:t>
      </w:r>
      <w:r>
        <w:rPr>
          <w:rFonts w:hint="eastAsia"/>
          <w:sz w:val="24"/>
          <w:szCs w:val="24"/>
        </w:rPr>
        <w:t>area</w:t>
      </w:r>
      <w:r w:rsidRPr="000234C1">
        <w:rPr>
          <w:rFonts w:hint="eastAsia"/>
          <w:sz w:val="24"/>
          <w:szCs w:val="24"/>
        </w:rPr>
        <w:t>。最后分别创建圆形、矩形、三角形的对象，然后输出它们的面积。</w:t>
      </w:r>
    </w:p>
    <w:p w14:paraId="0C079515" w14:textId="77777777" w:rsidR="00DD56B7" w:rsidRPr="006B1FA4" w:rsidRDefault="00DD56B7" w:rsidP="00DD56B7">
      <w:pPr>
        <w:rPr>
          <w:sz w:val="24"/>
          <w:szCs w:val="24"/>
        </w:rPr>
      </w:pPr>
      <w:r w:rsidRPr="006B1FA4">
        <w:rPr>
          <w:sz w:val="24"/>
          <w:szCs w:val="24"/>
        </w:rPr>
        <w:t>#!/usr/bin/python3</w:t>
      </w:r>
    </w:p>
    <w:p w14:paraId="19EF07F8" w14:textId="77777777" w:rsidR="00DD56B7" w:rsidRPr="006B1FA4" w:rsidRDefault="00DD56B7" w:rsidP="00DD56B7">
      <w:pPr>
        <w:rPr>
          <w:sz w:val="24"/>
          <w:szCs w:val="24"/>
        </w:rPr>
      </w:pPr>
      <w:r w:rsidRPr="006B1FA4">
        <w:rPr>
          <w:rFonts w:hint="eastAsia"/>
          <w:sz w:val="24"/>
          <w:szCs w:val="24"/>
        </w:rPr>
        <w:t># @File: 输出面积.</w:t>
      </w:r>
      <w:proofErr w:type="spellStart"/>
      <w:r w:rsidRPr="006B1FA4">
        <w:rPr>
          <w:rFonts w:hint="eastAsia"/>
          <w:sz w:val="24"/>
          <w:szCs w:val="24"/>
        </w:rPr>
        <w:t>py</w:t>
      </w:r>
      <w:proofErr w:type="spellEnd"/>
    </w:p>
    <w:p w14:paraId="0211778F" w14:textId="77777777" w:rsidR="00DD56B7" w:rsidRPr="006B1FA4" w:rsidRDefault="00DD56B7" w:rsidP="00DD56B7">
      <w:pPr>
        <w:rPr>
          <w:sz w:val="24"/>
          <w:szCs w:val="24"/>
        </w:rPr>
      </w:pPr>
      <w:r w:rsidRPr="006B1FA4">
        <w:rPr>
          <w:sz w:val="24"/>
          <w:szCs w:val="24"/>
        </w:rPr>
        <w:t># --coding: utf-8--</w:t>
      </w:r>
    </w:p>
    <w:p w14:paraId="732460D8" w14:textId="77777777" w:rsidR="00DD56B7" w:rsidRPr="006B1FA4" w:rsidRDefault="00DD56B7" w:rsidP="00DD56B7">
      <w:pPr>
        <w:rPr>
          <w:sz w:val="24"/>
          <w:szCs w:val="24"/>
        </w:rPr>
      </w:pPr>
      <w:r w:rsidRPr="006B1FA4">
        <w:rPr>
          <w:rFonts w:hint="eastAsia"/>
          <w:sz w:val="24"/>
          <w:szCs w:val="24"/>
        </w:rPr>
        <w:t># @Author: 孟德昊</w:t>
      </w:r>
    </w:p>
    <w:p w14:paraId="55A42BA4" w14:textId="77777777" w:rsidR="00DD56B7" w:rsidRPr="006B1FA4" w:rsidRDefault="00DD56B7" w:rsidP="00DD56B7">
      <w:pPr>
        <w:rPr>
          <w:sz w:val="24"/>
          <w:szCs w:val="24"/>
        </w:rPr>
      </w:pPr>
      <w:r w:rsidRPr="006B1FA4">
        <w:rPr>
          <w:rFonts w:hint="eastAsia"/>
          <w:sz w:val="24"/>
          <w:szCs w:val="24"/>
        </w:rPr>
        <w:t># @Time: 2021年 11月 10日 17:15</w:t>
      </w:r>
    </w:p>
    <w:p w14:paraId="162B1603" w14:textId="77777777" w:rsidR="00DD56B7" w:rsidRPr="006B1FA4" w:rsidRDefault="00DD56B7" w:rsidP="00DD56B7">
      <w:pPr>
        <w:rPr>
          <w:sz w:val="24"/>
          <w:szCs w:val="24"/>
        </w:rPr>
      </w:pPr>
      <w:r w:rsidRPr="006B1FA4">
        <w:rPr>
          <w:rFonts w:hint="eastAsia"/>
          <w:sz w:val="24"/>
          <w:szCs w:val="24"/>
        </w:rPr>
        <w:t>'''说明:</w:t>
      </w:r>
    </w:p>
    <w:p w14:paraId="0DF825FE" w14:textId="77777777" w:rsidR="00DD56B7" w:rsidRPr="006B1FA4" w:rsidRDefault="00DD56B7" w:rsidP="00DD56B7">
      <w:pPr>
        <w:rPr>
          <w:sz w:val="24"/>
          <w:szCs w:val="24"/>
        </w:rPr>
      </w:pPr>
      <w:r w:rsidRPr="006B1FA4">
        <w:rPr>
          <w:rFonts w:hint="eastAsia"/>
          <w:sz w:val="24"/>
          <w:szCs w:val="24"/>
        </w:rPr>
        <w:t>在例9.21的基础上，修改父类Dimension中的area函数，该函数就输出一行话“形状没定，无法计算面积！”。</w:t>
      </w:r>
    </w:p>
    <w:p w14:paraId="03D63DE5" w14:textId="77777777" w:rsidR="00DD56B7" w:rsidRPr="006B1FA4" w:rsidRDefault="00DD56B7" w:rsidP="00DD56B7">
      <w:pPr>
        <w:rPr>
          <w:sz w:val="24"/>
          <w:szCs w:val="24"/>
        </w:rPr>
      </w:pPr>
      <w:r w:rsidRPr="006B1FA4">
        <w:rPr>
          <w:rFonts w:hint="eastAsia"/>
          <w:sz w:val="24"/>
          <w:szCs w:val="24"/>
        </w:rPr>
        <w:t>然后再增加一个三角形的类Triangle，在其中定义构造函数、计算面积的函数area。最后分别创建圆形、矩形、三角形的对象，然后输出它们的面积。</w:t>
      </w:r>
    </w:p>
    <w:p w14:paraId="4D112BA5" w14:textId="77777777" w:rsidR="00DD56B7" w:rsidRPr="006B1FA4" w:rsidRDefault="00DD56B7" w:rsidP="00DD56B7">
      <w:pPr>
        <w:rPr>
          <w:sz w:val="24"/>
          <w:szCs w:val="24"/>
        </w:rPr>
      </w:pPr>
      <w:r w:rsidRPr="006B1FA4">
        <w:rPr>
          <w:sz w:val="24"/>
          <w:szCs w:val="24"/>
        </w:rPr>
        <w:t>'''</w:t>
      </w:r>
    </w:p>
    <w:p w14:paraId="26C42E49" w14:textId="77777777" w:rsidR="00DD56B7" w:rsidRPr="006B1FA4" w:rsidRDefault="00DD56B7" w:rsidP="00DD56B7">
      <w:pPr>
        <w:rPr>
          <w:sz w:val="24"/>
          <w:szCs w:val="24"/>
        </w:rPr>
      </w:pPr>
      <w:r w:rsidRPr="006B1FA4">
        <w:rPr>
          <w:sz w:val="24"/>
          <w:szCs w:val="24"/>
        </w:rPr>
        <w:t>from math import sqrt</w:t>
      </w:r>
    </w:p>
    <w:p w14:paraId="4F307C16" w14:textId="77777777" w:rsidR="00DD56B7" w:rsidRPr="006B1FA4" w:rsidRDefault="00DD56B7" w:rsidP="00DD56B7">
      <w:pPr>
        <w:rPr>
          <w:sz w:val="24"/>
          <w:szCs w:val="24"/>
        </w:rPr>
      </w:pPr>
      <w:r w:rsidRPr="006B1FA4">
        <w:rPr>
          <w:sz w:val="24"/>
          <w:szCs w:val="24"/>
        </w:rPr>
        <w:t>class Dimension:</w:t>
      </w:r>
    </w:p>
    <w:p w14:paraId="12154278"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init</w:t>
      </w:r>
      <w:proofErr w:type="spellEnd"/>
      <w:r w:rsidRPr="006B1FA4">
        <w:rPr>
          <w:sz w:val="24"/>
          <w:szCs w:val="24"/>
        </w:rPr>
        <w:t>__(</w:t>
      </w:r>
      <w:proofErr w:type="spellStart"/>
      <w:r w:rsidRPr="006B1FA4">
        <w:rPr>
          <w:sz w:val="24"/>
          <w:szCs w:val="24"/>
        </w:rPr>
        <w:t>self,x,y,z</w:t>
      </w:r>
      <w:proofErr w:type="spellEnd"/>
      <w:r w:rsidRPr="006B1FA4">
        <w:rPr>
          <w:sz w:val="24"/>
          <w:szCs w:val="24"/>
        </w:rPr>
        <w:t>):</w:t>
      </w:r>
    </w:p>
    <w:p w14:paraId="54A3AD57"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self.x</w:t>
      </w:r>
      <w:proofErr w:type="spellEnd"/>
      <w:r w:rsidRPr="006B1FA4">
        <w:rPr>
          <w:sz w:val="24"/>
          <w:szCs w:val="24"/>
        </w:rPr>
        <w:t xml:space="preserve"> = x</w:t>
      </w:r>
    </w:p>
    <w:p w14:paraId="263DC1D7"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self.y</w:t>
      </w:r>
      <w:proofErr w:type="spellEnd"/>
      <w:r w:rsidRPr="006B1FA4">
        <w:rPr>
          <w:sz w:val="24"/>
          <w:szCs w:val="24"/>
        </w:rPr>
        <w:t xml:space="preserve"> = y</w:t>
      </w:r>
    </w:p>
    <w:p w14:paraId="2A4229C7"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self.z</w:t>
      </w:r>
      <w:proofErr w:type="spellEnd"/>
      <w:r w:rsidRPr="006B1FA4">
        <w:rPr>
          <w:sz w:val="24"/>
          <w:szCs w:val="24"/>
        </w:rPr>
        <w:t xml:space="preserve"> = z</w:t>
      </w:r>
    </w:p>
    <w:p w14:paraId="47497482" w14:textId="77777777" w:rsidR="00DD56B7" w:rsidRPr="006B1FA4" w:rsidRDefault="00DD56B7" w:rsidP="00DD56B7">
      <w:pPr>
        <w:rPr>
          <w:sz w:val="24"/>
          <w:szCs w:val="24"/>
        </w:rPr>
      </w:pPr>
    </w:p>
    <w:p w14:paraId="6807886C" w14:textId="77777777" w:rsidR="00DD56B7" w:rsidRPr="006B1FA4" w:rsidRDefault="00DD56B7" w:rsidP="00DD56B7">
      <w:pPr>
        <w:rPr>
          <w:sz w:val="24"/>
          <w:szCs w:val="24"/>
        </w:rPr>
      </w:pPr>
      <w:r w:rsidRPr="006B1FA4">
        <w:rPr>
          <w:sz w:val="24"/>
          <w:szCs w:val="24"/>
        </w:rPr>
        <w:t xml:space="preserve">    def area(self):</w:t>
      </w:r>
    </w:p>
    <w:p w14:paraId="04099857" w14:textId="77777777" w:rsidR="00DD56B7" w:rsidRPr="006B1FA4" w:rsidRDefault="00DD56B7" w:rsidP="00DD56B7">
      <w:pPr>
        <w:rPr>
          <w:sz w:val="24"/>
          <w:szCs w:val="24"/>
        </w:rPr>
      </w:pPr>
      <w:r w:rsidRPr="006B1FA4">
        <w:rPr>
          <w:rFonts w:hint="eastAsia"/>
          <w:sz w:val="24"/>
          <w:szCs w:val="24"/>
        </w:rPr>
        <w:t xml:space="preserve">        print("形状没定，无法计算面积！")</w:t>
      </w:r>
    </w:p>
    <w:p w14:paraId="7F25F3CE" w14:textId="77777777" w:rsidR="00DD56B7" w:rsidRPr="006B1FA4" w:rsidRDefault="00DD56B7" w:rsidP="00DD56B7">
      <w:pPr>
        <w:rPr>
          <w:sz w:val="24"/>
          <w:szCs w:val="24"/>
        </w:rPr>
      </w:pPr>
    </w:p>
    <w:p w14:paraId="6E071A7F" w14:textId="77777777" w:rsidR="00DD56B7" w:rsidRPr="006B1FA4" w:rsidRDefault="00DD56B7" w:rsidP="00DD56B7">
      <w:pPr>
        <w:rPr>
          <w:sz w:val="24"/>
          <w:szCs w:val="24"/>
        </w:rPr>
      </w:pPr>
      <w:r w:rsidRPr="006B1FA4">
        <w:rPr>
          <w:sz w:val="24"/>
          <w:szCs w:val="24"/>
        </w:rPr>
        <w:t>class Circle(Dimension):</w:t>
      </w:r>
    </w:p>
    <w:p w14:paraId="2190734C"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init</w:t>
      </w:r>
      <w:proofErr w:type="spellEnd"/>
      <w:r w:rsidRPr="006B1FA4">
        <w:rPr>
          <w:sz w:val="24"/>
          <w:szCs w:val="24"/>
        </w:rPr>
        <w:t>__(</w:t>
      </w:r>
      <w:proofErr w:type="spellStart"/>
      <w:r w:rsidRPr="006B1FA4">
        <w:rPr>
          <w:sz w:val="24"/>
          <w:szCs w:val="24"/>
        </w:rPr>
        <w:t>self,r</w:t>
      </w:r>
      <w:proofErr w:type="spellEnd"/>
      <w:r w:rsidRPr="006B1FA4">
        <w:rPr>
          <w:sz w:val="24"/>
          <w:szCs w:val="24"/>
        </w:rPr>
        <w:t>):</w:t>
      </w:r>
    </w:p>
    <w:p w14:paraId="3DA3F982" w14:textId="77777777" w:rsidR="00DD56B7" w:rsidRPr="006B1FA4" w:rsidRDefault="00DD56B7" w:rsidP="00DD56B7">
      <w:pPr>
        <w:rPr>
          <w:sz w:val="24"/>
          <w:szCs w:val="24"/>
        </w:rPr>
      </w:pPr>
      <w:r w:rsidRPr="006B1FA4">
        <w:rPr>
          <w:sz w:val="24"/>
          <w:szCs w:val="24"/>
        </w:rPr>
        <w:t xml:space="preserve">        Dimension.__</w:t>
      </w:r>
      <w:proofErr w:type="spellStart"/>
      <w:r w:rsidRPr="006B1FA4">
        <w:rPr>
          <w:sz w:val="24"/>
          <w:szCs w:val="24"/>
        </w:rPr>
        <w:t>init</w:t>
      </w:r>
      <w:proofErr w:type="spellEnd"/>
      <w:r w:rsidRPr="006B1FA4">
        <w:rPr>
          <w:sz w:val="24"/>
          <w:szCs w:val="24"/>
        </w:rPr>
        <w:t>__(self,r,0,0)</w:t>
      </w:r>
    </w:p>
    <w:p w14:paraId="56A7D454" w14:textId="77777777" w:rsidR="00DD56B7" w:rsidRPr="006B1FA4" w:rsidRDefault="00DD56B7" w:rsidP="00DD56B7">
      <w:pPr>
        <w:rPr>
          <w:sz w:val="24"/>
          <w:szCs w:val="24"/>
        </w:rPr>
      </w:pPr>
    </w:p>
    <w:p w14:paraId="7F898E20" w14:textId="77777777" w:rsidR="00DD56B7" w:rsidRPr="006B1FA4" w:rsidRDefault="00DD56B7" w:rsidP="00DD56B7">
      <w:pPr>
        <w:rPr>
          <w:sz w:val="24"/>
          <w:szCs w:val="24"/>
        </w:rPr>
      </w:pPr>
      <w:r w:rsidRPr="006B1FA4">
        <w:rPr>
          <w:sz w:val="24"/>
          <w:szCs w:val="24"/>
        </w:rPr>
        <w:t xml:space="preserve">    def area(self):</w:t>
      </w:r>
    </w:p>
    <w:p w14:paraId="5B1E6C3E" w14:textId="77777777" w:rsidR="00DD56B7" w:rsidRPr="006B1FA4" w:rsidRDefault="00DD56B7" w:rsidP="00DD56B7">
      <w:pPr>
        <w:rPr>
          <w:sz w:val="24"/>
          <w:szCs w:val="24"/>
        </w:rPr>
      </w:pPr>
      <w:r w:rsidRPr="006B1FA4">
        <w:rPr>
          <w:sz w:val="24"/>
          <w:szCs w:val="24"/>
        </w:rPr>
        <w:t xml:space="preserve">        return 3.14 * </w:t>
      </w:r>
      <w:proofErr w:type="spellStart"/>
      <w:r w:rsidRPr="006B1FA4">
        <w:rPr>
          <w:sz w:val="24"/>
          <w:szCs w:val="24"/>
        </w:rPr>
        <w:t>self.x</w:t>
      </w:r>
      <w:proofErr w:type="spellEnd"/>
      <w:r w:rsidRPr="006B1FA4">
        <w:rPr>
          <w:sz w:val="24"/>
          <w:szCs w:val="24"/>
        </w:rPr>
        <w:t xml:space="preserve"> * </w:t>
      </w:r>
      <w:proofErr w:type="spellStart"/>
      <w:r w:rsidRPr="006B1FA4">
        <w:rPr>
          <w:sz w:val="24"/>
          <w:szCs w:val="24"/>
        </w:rPr>
        <w:t>self.x</w:t>
      </w:r>
      <w:proofErr w:type="spellEnd"/>
    </w:p>
    <w:p w14:paraId="392B61DD" w14:textId="77777777" w:rsidR="00DD56B7" w:rsidRPr="006B1FA4" w:rsidRDefault="00DD56B7" w:rsidP="00DD56B7">
      <w:pPr>
        <w:rPr>
          <w:sz w:val="24"/>
          <w:szCs w:val="24"/>
        </w:rPr>
      </w:pPr>
    </w:p>
    <w:p w14:paraId="50561EDF" w14:textId="77777777" w:rsidR="00DD56B7" w:rsidRPr="006B1FA4" w:rsidRDefault="00DD56B7" w:rsidP="00DD56B7">
      <w:pPr>
        <w:rPr>
          <w:sz w:val="24"/>
          <w:szCs w:val="24"/>
        </w:rPr>
      </w:pPr>
      <w:r w:rsidRPr="006B1FA4">
        <w:rPr>
          <w:sz w:val="24"/>
          <w:szCs w:val="24"/>
        </w:rPr>
        <w:t>class Rectangle(Dimension):</w:t>
      </w:r>
    </w:p>
    <w:p w14:paraId="12EB24B6"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init</w:t>
      </w:r>
      <w:proofErr w:type="spellEnd"/>
      <w:r w:rsidRPr="006B1FA4">
        <w:rPr>
          <w:sz w:val="24"/>
          <w:szCs w:val="24"/>
        </w:rPr>
        <w:t>__(</w:t>
      </w:r>
      <w:proofErr w:type="spellStart"/>
      <w:r w:rsidRPr="006B1FA4">
        <w:rPr>
          <w:sz w:val="24"/>
          <w:szCs w:val="24"/>
        </w:rPr>
        <w:t>self,w,h</w:t>
      </w:r>
      <w:proofErr w:type="spellEnd"/>
      <w:r w:rsidRPr="006B1FA4">
        <w:rPr>
          <w:sz w:val="24"/>
          <w:szCs w:val="24"/>
        </w:rPr>
        <w:t>):</w:t>
      </w:r>
    </w:p>
    <w:p w14:paraId="61EC0978" w14:textId="77777777" w:rsidR="00DD56B7" w:rsidRPr="006B1FA4" w:rsidRDefault="00DD56B7" w:rsidP="00DD56B7">
      <w:pPr>
        <w:rPr>
          <w:sz w:val="24"/>
          <w:szCs w:val="24"/>
        </w:rPr>
      </w:pPr>
      <w:r w:rsidRPr="006B1FA4">
        <w:rPr>
          <w:sz w:val="24"/>
          <w:szCs w:val="24"/>
        </w:rPr>
        <w:t xml:space="preserve">        Dimension.__</w:t>
      </w:r>
      <w:proofErr w:type="spellStart"/>
      <w:r w:rsidRPr="006B1FA4">
        <w:rPr>
          <w:sz w:val="24"/>
          <w:szCs w:val="24"/>
        </w:rPr>
        <w:t>init</w:t>
      </w:r>
      <w:proofErr w:type="spellEnd"/>
      <w:r w:rsidRPr="006B1FA4">
        <w:rPr>
          <w:sz w:val="24"/>
          <w:szCs w:val="24"/>
        </w:rPr>
        <w:t>__(self,w,h,0)</w:t>
      </w:r>
    </w:p>
    <w:p w14:paraId="37343901" w14:textId="77777777" w:rsidR="00DD56B7" w:rsidRPr="006B1FA4" w:rsidRDefault="00DD56B7" w:rsidP="00DD56B7">
      <w:pPr>
        <w:rPr>
          <w:sz w:val="24"/>
          <w:szCs w:val="24"/>
        </w:rPr>
      </w:pPr>
      <w:r w:rsidRPr="006B1FA4">
        <w:rPr>
          <w:sz w:val="24"/>
          <w:szCs w:val="24"/>
        </w:rPr>
        <w:t xml:space="preserve">    def area(self):</w:t>
      </w:r>
    </w:p>
    <w:p w14:paraId="697BB13B" w14:textId="77777777" w:rsidR="00DD56B7" w:rsidRPr="006B1FA4" w:rsidRDefault="00DD56B7" w:rsidP="00DD56B7">
      <w:pPr>
        <w:rPr>
          <w:sz w:val="24"/>
          <w:szCs w:val="24"/>
        </w:rPr>
      </w:pPr>
      <w:r w:rsidRPr="006B1FA4">
        <w:rPr>
          <w:sz w:val="24"/>
          <w:szCs w:val="24"/>
        </w:rPr>
        <w:t xml:space="preserve">        return </w:t>
      </w:r>
      <w:proofErr w:type="spellStart"/>
      <w:r w:rsidRPr="006B1FA4">
        <w:rPr>
          <w:sz w:val="24"/>
          <w:szCs w:val="24"/>
        </w:rPr>
        <w:t>self.x</w:t>
      </w:r>
      <w:proofErr w:type="spellEnd"/>
      <w:r w:rsidRPr="006B1FA4">
        <w:rPr>
          <w:sz w:val="24"/>
          <w:szCs w:val="24"/>
        </w:rPr>
        <w:t xml:space="preserve"> * </w:t>
      </w:r>
      <w:proofErr w:type="spellStart"/>
      <w:r w:rsidRPr="006B1FA4">
        <w:rPr>
          <w:sz w:val="24"/>
          <w:szCs w:val="24"/>
        </w:rPr>
        <w:t>self.y</w:t>
      </w:r>
      <w:proofErr w:type="spellEnd"/>
    </w:p>
    <w:p w14:paraId="494B046B" w14:textId="77777777" w:rsidR="00DD56B7" w:rsidRPr="006B1FA4" w:rsidRDefault="00DD56B7" w:rsidP="00DD56B7">
      <w:pPr>
        <w:rPr>
          <w:sz w:val="24"/>
          <w:szCs w:val="24"/>
        </w:rPr>
      </w:pPr>
    </w:p>
    <w:p w14:paraId="5DF54A7F" w14:textId="77777777" w:rsidR="00DD56B7" w:rsidRPr="006B1FA4" w:rsidRDefault="00DD56B7" w:rsidP="00DD56B7">
      <w:pPr>
        <w:rPr>
          <w:sz w:val="24"/>
          <w:szCs w:val="24"/>
        </w:rPr>
      </w:pPr>
      <w:r w:rsidRPr="006B1FA4">
        <w:rPr>
          <w:sz w:val="24"/>
          <w:szCs w:val="24"/>
        </w:rPr>
        <w:t>class Triangle(Dimension):</w:t>
      </w:r>
    </w:p>
    <w:p w14:paraId="2637CADF"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init</w:t>
      </w:r>
      <w:proofErr w:type="spellEnd"/>
      <w:r w:rsidRPr="006B1FA4">
        <w:rPr>
          <w:sz w:val="24"/>
          <w:szCs w:val="24"/>
        </w:rPr>
        <w:t>__(</w:t>
      </w:r>
      <w:proofErr w:type="spellStart"/>
      <w:r w:rsidRPr="006B1FA4">
        <w:rPr>
          <w:sz w:val="24"/>
          <w:szCs w:val="24"/>
        </w:rPr>
        <w:t>self,a,b,c</w:t>
      </w:r>
      <w:proofErr w:type="spellEnd"/>
      <w:r w:rsidRPr="006B1FA4">
        <w:rPr>
          <w:sz w:val="24"/>
          <w:szCs w:val="24"/>
        </w:rPr>
        <w:t>):</w:t>
      </w:r>
    </w:p>
    <w:p w14:paraId="456E9398" w14:textId="77777777" w:rsidR="00DD56B7" w:rsidRPr="006B1FA4" w:rsidRDefault="00DD56B7" w:rsidP="00DD56B7">
      <w:pPr>
        <w:rPr>
          <w:sz w:val="24"/>
          <w:szCs w:val="24"/>
        </w:rPr>
      </w:pPr>
      <w:r w:rsidRPr="006B1FA4">
        <w:rPr>
          <w:sz w:val="24"/>
          <w:szCs w:val="24"/>
        </w:rPr>
        <w:t xml:space="preserve">        Dimension.__</w:t>
      </w:r>
      <w:proofErr w:type="spellStart"/>
      <w:r w:rsidRPr="006B1FA4">
        <w:rPr>
          <w:sz w:val="24"/>
          <w:szCs w:val="24"/>
        </w:rPr>
        <w:t>init</w:t>
      </w:r>
      <w:proofErr w:type="spellEnd"/>
      <w:r w:rsidRPr="006B1FA4">
        <w:rPr>
          <w:sz w:val="24"/>
          <w:szCs w:val="24"/>
        </w:rPr>
        <w:t>__(</w:t>
      </w:r>
      <w:proofErr w:type="spellStart"/>
      <w:r w:rsidRPr="006B1FA4">
        <w:rPr>
          <w:sz w:val="24"/>
          <w:szCs w:val="24"/>
        </w:rPr>
        <w:t>self,a,b,c</w:t>
      </w:r>
      <w:proofErr w:type="spellEnd"/>
      <w:r w:rsidRPr="006B1FA4">
        <w:rPr>
          <w:sz w:val="24"/>
          <w:szCs w:val="24"/>
        </w:rPr>
        <w:t>)</w:t>
      </w:r>
    </w:p>
    <w:p w14:paraId="3E210C1B" w14:textId="77777777" w:rsidR="00DD56B7" w:rsidRPr="006B1FA4" w:rsidRDefault="00DD56B7" w:rsidP="00DD56B7">
      <w:pPr>
        <w:rPr>
          <w:sz w:val="24"/>
          <w:szCs w:val="24"/>
        </w:rPr>
      </w:pPr>
      <w:r w:rsidRPr="006B1FA4">
        <w:rPr>
          <w:sz w:val="24"/>
          <w:szCs w:val="24"/>
        </w:rPr>
        <w:t xml:space="preserve">    def area(self):</w:t>
      </w:r>
    </w:p>
    <w:p w14:paraId="14DA3224" w14:textId="77777777" w:rsidR="00DD56B7" w:rsidRPr="006B1FA4" w:rsidRDefault="00DD56B7" w:rsidP="00DD56B7">
      <w:pPr>
        <w:rPr>
          <w:sz w:val="24"/>
          <w:szCs w:val="24"/>
        </w:rPr>
      </w:pPr>
      <w:r w:rsidRPr="006B1FA4">
        <w:rPr>
          <w:sz w:val="24"/>
          <w:szCs w:val="24"/>
        </w:rPr>
        <w:t xml:space="preserve">        p = (</w:t>
      </w:r>
      <w:proofErr w:type="spellStart"/>
      <w:r w:rsidRPr="006B1FA4">
        <w:rPr>
          <w:sz w:val="24"/>
          <w:szCs w:val="24"/>
        </w:rPr>
        <w:t>self.x</w:t>
      </w:r>
      <w:proofErr w:type="spellEnd"/>
      <w:r w:rsidRPr="006B1FA4">
        <w:rPr>
          <w:sz w:val="24"/>
          <w:szCs w:val="24"/>
        </w:rPr>
        <w:t xml:space="preserve"> + </w:t>
      </w:r>
      <w:proofErr w:type="spellStart"/>
      <w:r w:rsidRPr="006B1FA4">
        <w:rPr>
          <w:sz w:val="24"/>
          <w:szCs w:val="24"/>
        </w:rPr>
        <w:t>self.y</w:t>
      </w:r>
      <w:proofErr w:type="spellEnd"/>
      <w:r w:rsidRPr="006B1FA4">
        <w:rPr>
          <w:sz w:val="24"/>
          <w:szCs w:val="24"/>
        </w:rPr>
        <w:t xml:space="preserve"> + </w:t>
      </w:r>
      <w:proofErr w:type="spellStart"/>
      <w:r w:rsidRPr="006B1FA4">
        <w:rPr>
          <w:sz w:val="24"/>
          <w:szCs w:val="24"/>
        </w:rPr>
        <w:t>self.z</w:t>
      </w:r>
      <w:proofErr w:type="spellEnd"/>
      <w:r w:rsidRPr="006B1FA4">
        <w:rPr>
          <w:sz w:val="24"/>
          <w:szCs w:val="24"/>
        </w:rPr>
        <w:t>)/2</w:t>
      </w:r>
    </w:p>
    <w:p w14:paraId="11C249C0" w14:textId="77777777" w:rsidR="00DD56B7" w:rsidRPr="006B1FA4" w:rsidRDefault="00DD56B7" w:rsidP="00DD56B7">
      <w:pPr>
        <w:rPr>
          <w:sz w:val="24"/>
          <w:szCs w:val="24"/>
        </w:rPr>
      </w:pPr>
      <w:r w:rsidRPr="006B1FA4">
        <w:rPr>
          <w:sz w:val="24"/>
          <w:szCs w:val="24"/>
        </w:rPr>
        <w:t xml:space="preserve">        return sqrt( p * ( p - </w:t>
      </w:r>
      <w:proofErr w:type="spellStart"/>
      <w:r w:rsidRPr="006B1FA4">
        <w:rPr>
          <w:sz w:val="24"/>
          <w:szCs w:val="24"/>
        </w:rPr>
        <w:t>self.x</w:t>
      </w:r>
      <w:proofErr w:type="spellEnd"/>
      <w:r w:rsidRPr="006B1FA4">
        <w:rPr>
          <w:sz w:val="24"/>
          <w:szCs w:val="24"/>
        </w:rPr>
        <w:t xml:space="preserve"> ) * ( p - </w:t>
      </w:r>
      <w:proofErr w:type="spellStart"/>
      <w:r w:rsidRPr="006B1FA4">
        <w:rPr>
          <w:sz w:val="24"/>
          <w:szCs w:val="24"/>
        </w:rPr>
        <w:t>self.y</w:t>
      </w:r>
      <w:proofErr w:type="spellEnd"/>
      <w:r w:rsidRPr="006B1FA4">
        <w:rPr>
          <w:sz w:val="24"/>
          <w:szCs w:val="24"/>
        </w:rPr>
        <w:t xml:space="preserve"> ) * ( p - </w:t>
      </w:r>
      <w:proofErr w:type="spellStart"/>
      <w:r w:rsidRPr="006B1FA4">
        <w:rPr>
          <w:sz w:val="24"/>
          <w:szCs w:val="24"/>
        </w:rPr>
        <w:t>self.z</w:t>
      </w:r>
      <w:proofErr w:type="spellEnd"/>
      <w:r w:rsidRPr="006B1FA4">
        <w:rPr>
          <w:sz w:val="24"/>
          <w:szCs w:val="24"/>
        </w:rPr>
        <w:t xml:space="preserve"> ))</w:t>
      </w:r>
    </w:p>
    <w:p w14:paraId="659406D7" w14:textId="77777777" w:rsidR="00DD56B7" w:rsidRPr="006B1FA4" w:rsidRDefault="00DD56B7" w:rsidP="00DD56B7">
      <w:pPr>
        <w:rPr>
          <w:sz w:val="24"/>
          <w:szCs w:val="24"/>
        </w:rPr>
      </w:pPr>
      <w:r w:rsidRPr="006B1FA4">
        <w:rPr>
          <w:sz w:val="24"/>
          <w:szCs w:val="24"/>
        </w:rPr>
        <w:t>if __name__ == "__main__":</w:t>
      </w:r>
    </w:p>
    <w:p w14:paraId="7AD759DE" w14:textId="77777777" w:rsidR="00DD56B7" w:rsidRPr="006B1FA4" w:rsidRDefault="00DD56B7" w:rsidP="00DD56B7">
      <w:pPr>
        <w:rPr>
          <w:sz w:val="24"/>
          <w:szCs w:val="24"/>
        </w:rPr>
      </w:pPr>
      <w:r w:rsidRPr="006B1FA4">
        <w:rPr>
          <w:sz w:val="24"/>
          <w:szCs w:val="24"/>
        </w:rPr>
        <w:t xml:space="preserve">    circle = Circle(1)</w:t>
      </w:r>
    </w:p>
    <w:p w14:paraId="329F8BD7" w14:textId="77777777" w:rsidR="00DD56B7" w:rsidRPr="006B1FA4" w:rsidRDefault="00DD56B7" w:rsidP="00DD56B7">
      <w:pPr>
        <w:rPr>
          <w:sz w:val="24"/>
          <w:szCs w:val="24"/>
        </w:rPr>
      </w:pPr>
      <w:r w:rsidRPr="006B1FA4">
        <w:rPr>
          <w:sz w:val="24"/>
          <w:szCs w:val="24"/>
        </w:rPr>
        <w:lastRenderedPageBreak/>
        <w:t xml:space="preserve">    rectangle = Rectangle(1,2)</w:t>
      </w:r>
    </w:p>
    <w:p w14:paraId="2DC48A0D" w14:textId="77777777" w:rsidR="00DD56B7" w:rsidRPr="006B1FA4" w:rsidRDefault="00DD56B7" w:rsidP="00DD56B7">
      <w:pPr>
        <w:rPr>
          <w:sz w:val="24"/>
          <w:szCs w:val="24"/>
        </w:rPr>
      </w:pPr>
      <w:r w:rsidRPr="006B1FA4">
        <w:rPr>
          <w:sz w:val="24"/>
          <w:szCs w:val="24"/>
        </w:rPr>
        <w:t xml:space="preserve">    triangle = Triangle(2,2,2)</w:t>
      </w:r>
    </w:p>
    <w:p w14:paraId="67F0F17B" w14:textId="77777777" w:rsidR="00DD56B7" w:rsidRPr="006B1FA4" w:rsidRDefault="00DD56B7" w:rsidP="00DD56B7">
      <w:pPr>
        <w:rPr>
          <w:sz w:val="24"/>
          <w:szCs w:val="24"/>
        </w:rPr>
      </w:pPr>
      <w:r w:rsidRPr="006B1FA4">
        <w:rPr>
          <w:sz w:val="24"/>
          <w:szCs w:val="24"/>
        </w:rPr>
        <w:t xml:space="preserve">    print(</w:t>
      </w:r>
      <w:proofErr w:type="spellStart"/>
      <w:r w:rsidRPr="006B1FA4">
        <w:rPr>
          <w:sz w:val="24"/>
          <w:szCs w:val="24"/>
        </w:rPr>
        <w:t>circle.area</w:t>
      </w:r>
      <w:proofErr w:type="spellEnd"/>
      <w:r w:rsidRPr="006B1FA4">
        <w:rPr>
          <w:sz w:val="24"/>
          <w:szCs w:val="24"/>
        </w:rPr>
        <w:t>())</w:t>
      </w:r>
    </w:p>
    <w:p w14:paraId="216CF6F1" w14:textId="77777777" w:rsidR="00DD56B7" w:rsidRPr="006B1FA4" w:rsidRDefault="00DD56B7" w:rsidP="00DD56B7">
      <w:pPr>
        <w:rPr>
          <w:sz w:val="24"/>
          <w:szCs w:val="24"/>
        </w:rPr>
      </w:pPr>
      <w:r w:rsidRPr="006B1FA4">
        <w:rPr>
          <w:sz w:val="24"/>
          <w:szCs w:val="24"/>
        </w:rPr>
        <w:t xml:space="preserve">    print(</w:t>
      </w:r>
      <w:proofErr w:type="spellStart"/>
      <w:r w:rsidRPr="006B1FA4">
        <w:rPr>
          <w:sz w:val="24"/>
          <w:szCs w:val="24"/>
        </w:rPr>
        <w:t>rectangle.area</w:t>
      </w:r>
      <w:proofErr w:type="spellEnd"/>
      <w:r w:rsidRPr="006B1FA4">
        <w:rPr>
          <w:sz w:val="24"/>
          <w:szCs w:val="24"/>
        </w:rPr>
        <w:t>())</w:t>
      </w:r>
    </w:p>
    <w:p w14:paraId="6C4A4DAB" w14:textId="77777777" w:rsidR="00DD56B7" w:rsidRPr="000234C1" w:rsidRDefault="00DD56B7" w:rsidP="00DD56B7">
      <w:pPr>
        <w:rPr>
          <w:sz w:val="24"/>
          <w:szCs w:val="24"/>
        </w:rPr>
      </w:pPr>
      <w:r w:rsidRPr="006B1FA4">
        <w:rPr>
          <w:sz w:val="24"/>
          <w:szCs w:val="24"/>
        </w:rPr>
        <w:t xml:space="preserve">    print(</w:t>
      </w:r>
      <w:proofErr w:type="spellStart"/>
      <w:r w:rsidRPr="006B1FA4">
        <w:rPr>
          <w:sz w:val="24"/>
          <w:szCs w:val="24"/>
        </w:rPr>
        <w:t>triangle.area</w:t>
      </w:r>
      <w:proofErr w:type="spellEnd"/>
      <w:r w:rsidRPr="006B1FA4">
        <w:rPr>
          <w:sz w:val="24"/>
          <w:szCs w:val="24"/>
        </w:rPr>
        <w:t>())</w:t>
      </w:r>
    </w:p>
    <w:p w14:paraId="79929C51" w14:textId="032B1EAB" w:rsidR="00DD56B7" w:rsidRDefault="00DD56B7" w:rsidP="00DD56B7">
      <w:pPr>
        <w:rPr>
          <w:sz w:val="24"/>
          <w:szCs w:val="24"/>
        </w:rPr>
      </w:pPr>
      <w:r w:rsidRPr="006B1FA4">
        <w:rPr>
          <w:noProof/>
          <w:sz w:val="24"/>
          <w:szCs w:val="24"/>
        </w:rPr>
        <w:drawing>
          <wp:inline distT="0" distB="0" distL="0" distR="0" wp14:anchorId="66987C17" wp14:editId="0F5D2397">
            <wp:extent cx="5273040" cy="1333500"/>
            <wp:effectExtent l="0" t="0" r="3810" b="0"/>
            <wp:docPr id="19" name="图片 1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文本&#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3040" cy="1333500"/>
                    </a:xfrm>
                    <a:prstGeom prst="rect">
                      <a:avLst/>
                    </a:prstGeom>
                    <a:noFill/>
                    <a:ln>
                      <a:noFill/>
                    </a:ln>
                  </pic:spPr>
                </pic:pic>
              </a:graphicData>
            </a:graphic>
          </wp:inline>
        </w:drawing>
      </w:r>
    </w:p>
    <w:p w14:paraId="0883D1BB" w14:textId="77777777" w:rsidR="00DD56B7" w:rsidRDefault="00DD56B7" w:rsidP="00DD56B7">
      <w:pPr>
        <w:rPr>
          <w:b/>
          <w:sz w:val="28"/>
          <w:szCs w:val="28"/>
        </w:rPr>
      </w:pPr>
    </w:p>
    <w:p w14:paraId="4411A19D" w14:textId="77777777" w:rsidR="00DD56B7" w:rsidRDefault="00DD56B7" w:rsidP="00DD56B7">
      <w:pPr>
        <w:rPr>
          <w:b/>
          <w:sz w:val="28"/>
          <w:szCs w:val="28"/>
        </w:rPr>
      </w:pPr>
    </w:p>
    <w:p w14:paraId="7371E417" w14:textId="77777777" w:rsidR="00DD56B7" w:rsidRDefault="00DD56B7" w:rsidP="00DD56B7">
      <w:pPr>
        <w:rPr>
          <w:b/>
          <w:sz w:val="28"/>
          <w:szCs w:val="28"/>
        </w:rPr>
      </w:pPr>
    </w:p>
    <w:p w14:paraId="7348414F" w14:textId="77777777" w:rsidR="00DD56B7" w:rsidRDefault="00DD56B7" w:rsidP="00DD56B7">
      <w:pPr>
        <w:rPr>
          <w:b/>
          <w:sz w:val="28"/>
          <w:szCs w:val="28"/>
        </w:rPr>
      </w:pPr>
    </w:p>
    <w:p w14:paraId="35FE76C0" w14:textId="77777777" w:rsidR="00DD56B7" w:rsidRDefault="00DD56B7" w:rsidP="00DD56B7">
      <w:pPr>
        <w:rPr>
          <w:b/>
          <w:sz w:val="28"/>
          <w:szCs w:val="28"/>
        </w:rPr>
      </w:pPr>
    </w:p>
    <w:p w14:paraId="7E1E71BF" w14:textId="77777777" w:rsidR="00DD56B7" w:rsidRDefault="00DD56B7" w:rsidP="00DD56B7">
      <w:pPr>
        <w:rPr>
          <w:b/>
          <w:sz w:val="28"/>
          <w:szCs w:val="28"/>
        </w:rPr>
      </w:pPr>
    </w:p>
    <w:p w14:paraId="70FEAFF5" w14:textId="77777777" w:rsidR="00DD56B7" w:rsidRDefault="00DD56B7" w:rsidP="00DD56B7">
      <w:pPr>
        <w:rPr>
          <w:b/>
          <w:sz w:val="28"/>
          <w:szCs w:val="28"/>
        </w:rPr>
      </w:pPr>
    </w:p>
    <w:p w14:paraId="75B148B4" w14:textId="77777777" w:rsidR="00DD56B7" w:rsidRDefault="00DD56B7" w:rsidP="00DD56B7">
      <w:pPr>
        <w:rPr>
          <w:b/>
          <w:sz w:val="28"/>
          <w:szCs w:val="28"/>
        </w:rPr>
      </w:pPr>
    </w:p>
    <w:p w14:paraId="2D3F2797" w14:textId="77777777" w:rsidR="00DD56B7" w:rsidRDefault="00DD56B7" w:rsidP="00DD56B7">
      <w:pPr>
        <w:rPr>
          <w:b/>
          <w:sz w:val="28"/>
          <w:szCs w:val="28"/>
        </w:rPr>
      </w:pPr>
    </w:p>
    <w:p w14:paraId="6ADE8B9E" w14:textId="77777777" w:rsidR="00DD56B7" w:rsidRDefault="00DD56B7" w:rsidP="00DD56B7">
      <w:pPr>
        <w:rPr>
          <w:b/>
          <w:sz w:val="28"/>
          <w:szCs w:val="28"/>
        </w:rPr>
      </w:pPr>
    </w:p>
    <w:p w14:paraId="769F1C57" w14:textId="77777777" w:rsidR="00DD56B7" w:rsidRDefault="00DD56B7" w:rsidP="00DD56B7">
      <w:pPr>
        <w:rPr>
          <w:b/>
          <w:sz w:val="28"/>
          <w:szCs w:val="28"/>
        </w:rPr>
      </w:pPr>
    </w:p>
    <w:p w14:paraId="510F1DD4" w14:textId="77777777" w:rsidR="00DD56B7" w:rsidRPr="00966A5F" w:rsidRDefault="00DD56B7" w:rsidP="00DD56B7">
      <w:pPr>
        <w:rPr>
          <w:b/>
          <w:sz w:val="28"/>
          <w:szCs w:val="28"/>
        </w:rPr>
      </w:pPr>
      <w:r w:rsidRPr="00966A5F">
        <w:rPr>
          <w:rFonts w:hint="eastAsia"/>
          <w:b/>
          <w:sz w:val="28"/>
          <w:szCs w:val="28"/>
        </w:rPr>
        <w:t>题目</w:t>
      </w:r>
      <w:r>
        <w:rPr>
          <w:rFonts w:hint="eastAsia"/>
          <w:b/>
          <w:sz w:val="28"/>
          <w:szCs w:val="28"/>
        </w:rPr>
        <w:t>3</w:t>
      </w:r>
    </w:p>
    <w:p w14:paraId="4BF84154" w14:textId="77777777" w:rsidR="00DD56B7" w:rsidRPr="000234C1" w:rsidRDefault="00DD56B7" w:rsidP="00DD56B7">
      <w:pPr>
        <w:rPr>
          <w:sz w:val="24"/>
          <w:szCs w:val="24"/>
        </w:rPr>
      </w:pPr>
    </w:p>
    <w:p w14:paraId="0DEF2243" w14:textId="77777777" w:rsidR="00DD56B7" w:rsidRPr="000234C1" w:rsidRDefault="00DD56B7" w:rsidP="00DD56B7">
      <w:pPr>
        <w:rPr>
          <w:sz w:val="24"/>
          <w:szCs w:val="24"/>
        </w:rPr>
      </w:pPr>
      <w:r>
        <w:rPr>
          <w:rFonts w:hint="eastAsia"/>
          <w:sz w:val="24"/>
          <w:szCs w:val="24"/>
        </w:rPr>
        <w:t>参照</w:t>
      </w:r>
      <w:r w:rsidRPr="000234C1">
        <w:rPr>
          <w:rFonts w:hint="eastAsia"/>
          <w:sz w:val="24"/>
          <w:szCs w:val="24"/>
        </w:rPr>
        <w:t>例9.23</w:t>
      </w:r>
      <w:r>
        <w:rPr>
          <w:rFonts w:hint="eastAsia"/>
          <w:sz w:val="24"/>
          <w:szCs w:val="24"/>
        </w:rPr>
        <w:t>，编写</w:t>
      </w:r>
      <w:r w:rsidRPr="000234C1">
        <w:rPr>
          <w:rFonts w:hint="eastAsia"/>
          <w:sz w:val="24"/>
          <w:szCs w:val="24"/>
        </w:rPr>
        <w:t>运算符重载</w:t>
      </w:r>
      <w:r>
        <w:rPr>
          <w:rFonts w:hint="eastAsia"/>
          <w:sz w:val="24"/>
          <w:szCs w:val="24"/>
        </w:rPr>
        <w:t>的程序</w:t>
      </w:r>
    </w:p>
    <w:p w14:paraId="2A0229A6" w14:textId="77777777" w:rsidR="00DD56B7" w:rsidRDefault="00DD56B7" w:rsidP="00DD56B7">
      <w:pPr>
        <w:rPr>
          <w:sz w:val="24"/>
          <w:szCs w:val="24"/>
        </w:rPr>
      </w:pPr>
    </w:p>
    <w:p w14:paraId="30049FD2" w14:textId="77777777" w:rsidR="00DD56B7" w:rsidRPr="006B1FA4" w:rsidRDefault="00DD56B7" w:rsidP="00DD56B7">
      <w:pPr>
        <w:rPr>
          <w:sz w:val="24"/>
          <w:szCs w:val="24"/>
        </w:rPr>
      </w:pPr>
      <w:r w:rsidRPr="006B1FA4">
        <w:rPr>
          <w:sz w:val="24"/>
          <w:szCs w:val="24"/>
        </w:rPr>
        <w:t>#!/usr/bin/python3</w:t>
      </w:r>
    </w:p>
    <w:p w14:paraId="3C73FEF3" w14:textId="77777777" w:rsidR="00DD56B7" w:rsidRPr="006B1FA4" w:rsidRDefault="00DD56B7" w:rsidP="00DD56B7">
      <w:pPr>
        <w:rPr>
          <w:sz w:val="24"/>
          <w:szCs w:val="24"/>
        </w:rPr>
      </w:pPr>
      <w:r w:rsidRPr="006B1FA4">
        <w:rPr>
          <w:rFonts w:hint="eastAsia"/>
          <w:sz w:val="24"/>
          <w:szCs w:val="24"/>
        </w:rPr>
        <w:t># @File: 编写运算符重载.</w:t>
      </w:r>
      <w:proofErr w:type="spellStart"/>
      <w:r w:rsidRPr="006B1FA4">
        <w:rPr>
          <w:rFonts w:hint="eastAsia"/>
          <w:sz w:val="24"/>
          <w:szCs w:val="24"/>
        </w:rPr>
        <w:t>py</w:t>
      </w:r>
      <w:proofErr w:type="spellEnd"/>
    </w:p>
    <w:p w14:paraId="49088AF1" w14:textId="77777777" w:rsidR="00DD56B7" w:rsidRPr="006B1FA4" w:rsidRDefault="00DD56B7" w:rsidP="00DD56B7">
      <w:pPr>
        <w:rPr>
          <w:sz w:val="24"/>
          <w:szCs w:val="24"/>
        </w:rPr>
      </w:pPr>
      <w:r w:rsidRPr="006B1FA4">
        <w:rPr>
          <w:sz w:val="24"/>
          <w:szCs w:val="24"/>
        </w:rPr>
        <w:t># --coding: utf-8--</w:t>
      </w:r>
    </w:p>
    <w:p w14:paraId="67C71125" w14:textId="77777777" w:rsidR="00DD56B7" w:rsidRPr="006B1FA4" w:rsidRDefault="00DD56B7" w:rsidP="00DD56B7">
      <w:pPr>
        <w:rPr>
          <w:sz w:val="24"/>
          <w:szCs w:val="24"/>
        </w:rPr>
      </w:pPr>
      <w:r w:rsidRPr="006B1FA4">
        <w:rPr>
          <w:rFonts w:hint="eastAsia"/>
          <w:sz w:val="24"/>
          <w:szCs w:val="24"/>
        </w:rPr>
        <w:t># @Author: 孟德昊</w:t>
      </w:r>
    </w:p>
    <w:p w14:paraId="5AE9B139" w14:textId="77777777" w:rsidR="00DD56B7" w:rsidRPr="006B1FA4" w:rsidRDefault="00DD56B7" w:rsidP="00DD56B7">
      <w:pPr>
        <w:rPr>
          <w:sz w:val="24"/>
          <w:szCs w:val="24"/>
        </w:rPr>
      </w:pPr>
      <w:r w:rsidRPr="006B1FA4">
        <w:rPr>
          <w:rFonts w:hint="eastAsia"/>
          <w:sz w:val="24"/>
          <w:szCs w:val="24"/>
        </w:rPr>
        <w:t># @Time: 2021年 11月 10日 17:31</w:t>
      </w:r>
    </w:p>
    <w:p w14:paraId="5240D06A" w14:textId="77777777" w:rsidR="00DD56B7" w:rsidRPr="006B1FA4" w:rsidRDefault="00DD56B7" w:rsidP="00DD56B7">
      <w:pPr>
        <w:rPr>
          <w:sz w:val="24"/>
          <w:szCs w:val="24"/>
        </w:rPr>
      </w:pPr>
      <w:r w:rsidRPr="006B1FA4">
        <w:rPr>
          <w:rFonts w:hint="eastAsia"/>
          <w:sz w:val="24"/>
          <w:szCs w:val="24"/>
        </w:rPr>
        <w:t>'''说明:参照例9.23，编写运算符重载的程序</w:t>
      </w:r>
    </w:p>
    <w:p w14:paraId="1B886440" w14:textId="77777777" w:rsidR="00DD56B7" w:rsidRPr="006B1FA4" w:rsidRDefault="00DD56B7" w:rsidP="00DD56B7">
      <w:pPr>
        <w:rPr>
          <w:sz w:val="24"/>
          <w:szCs w:val="24"/>
        </w:rPr>
      </w:pPr>
      <w:r w:rsidRPr="006B1FA4">
        <w:rPr>
          <w:sz w:val="24"/>
          <w:szCs w:val="24"/>
        </w:rPr>
        <w:t>'''</w:t>
      </w:r>
    </w:p>
    <w:p w14:paraId="5A7ABABF" w14:textId="77777777" w:rsidR="00DD56B7" w:rsidRPr="006B1FA4" w:rsidRDefault="00DD56B7" w:rsidP="00DD56B7">
      <w:pPr>
        <w:rPr>
          <w:sz w:val="24"/>
          <w:szCs w:val="24"/>
        </w:rPr>
      </w:pPr>
      <w:r w:rsidRPr="006B1FA4">
        <w:rPr>
          <w:sz w:val="24"/>
          <w:szCs w:val="24"/>
        </w:rPr>
        <w:t xml:space="preserve">class </w:t>
      </w:r>
      <w:proofErr w:type="spellStart"/>
      <w:r w:rsidRPr="006B1FA4">
        <w:rPr>
          <w:sz w:val="24"/>
          <w:szCs w:val="24"/>
        </w:rPr>
        <w:t>Mylist</w:t>
      </w:r>
      <w:proofErr w:type="spellEnd"/>
      <w:r w:rsidRPr="006B1FA4">
        <w:rPr>
          <w:sz w:val="24"/>
          <w:szCs w:val="24"/>
        </w:rPr>
        <w:t>:</w:t>
      </w:r>
    </w:p>
    <w:p w14:paraId="315B26E0"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init</w:t>
      </w:r>
      <w:proofErr w:type="spellEnd"/>
      <w:r w:rsidRPr="006B1FA4">
        <w:rPr>
          <w:sz w:val="24"/>
          <w:szCs w:val="24"/>
        </w:rPr>
        <w:t>__(self,*</w:t>
      </w:r>
      <w:proofErr w:type="spellStart"/>
      <w:r w:rsidRPr="006B1FA4">
        <w:rPr>
          <w:sz w:val="24"/>
          <w:szCs w:val="24"/>
        </w:rPr>
        <w:t>args</w:t>
      </w:r>
      <w:proofErr w:type="spellEnd"/>
      <w:r w:rsidRPr="006B1FA4">
        <w:rPr>
          <w:sz w:val="24"/>
          <w:szCs w:val="24"/>
        </w:rPr>
        <w:t>):</w:t>
      </w:r>
    </w:p>
    <w:p w14:paraId="10EF3206"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w:t>
      </w:r>
      <w:proofErr w:type="spellEnd"/>
      <w:r w:rsidRPr="006B1FA4">
        <w:rPr>
          <w:sz w:val="24"/>
          <w:szCs w:val="24"/>
        </w:rPr>
        <w:t xml:space="preserve"> = []</w:t>
      </w:r>
    </w:p>
    <w:p w14:paraId="435ED111"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arg</w:t>
      </w:r>
      <w:proofErr w:type="spellEnd"/>
      <w:r w:rsidRPr="006B1FA4">
        <w:rPr>
          <w:sz w:val="24"/>
          <w:szCs w:val="24"/>
        </w:rPr>
        <w:t xml:space="preserve"> in </w:t>
      </w:r>
      <w:proofErr w:type="spellStart"/>
      <w:r w:rsidRPr="006B1FA4">
        <w:rPr>
          <w:sz w:val="24"/>
          <w:szCs w:val="24"/>
        </w:rPr>
        <w:t>args</w:t>
      </w:r>
      <w:proofErr w:type="spellEnd"/>
      <w:r w:rsidRPr="006B1FA4">
        <w:rPr>
          <w:sz w:val="24"/>
          <w:szCs w:val="24"/>
        </w:rPr>
        <w:t>:</w:t>
      </w:r>
    </w:p>
    <w:p w14:paraId="27875E8E"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append</w:t>
      </w:r>
      <w:proofErr w:type="spellEnd"/>
      <w:r w:rsidRPr="006B1FA4">
        <w:rPr>
          <w:sz w:val="24"/>
          <w:szCs w:val="24"/>
        </w:rPr>
        <w:t>(</w:t>
      </w:r>
      <w:proofErr w:type="spellStart"/>
      <w:r w:rsidRPr="006B1FA4">
        <w:rPr>
          <w:sz w:val="24"/>
          <w:szCs w:val="24"/>
        </w:rPr>
        <w:t>arg</w:t>
      </w:r>
      <w:proofErr w:type="spellEnd"/>
      <w:r w:rsidRPr="006B1FA4">
        <w:rPr>
          <w:sz w:val="24"/>
          <w:szCs w:val="24"/>
        </w:rPr>
        <w:t>)</w:t>
      </w:r>
    </w:p>
    <w:p w14:paraId="0F433E36" w14:textId="77777777" w:rsidR="00DD56B7" w:rsidRPr="006B1FA4" w:rsidRDefault="00DD56B7" w:rsidP="00DD56B7">
      <w:pPr>
        <w:rPr>
          <w:sz w:val="24"/>
          <w:szCs w:val="24"/>
        </w:rPr>
      </w:pPr>
    </w:p>
    <w:p w14:paraId="21B6622E" w14:textId="77777777" w:rsidR="00DD56B7" w:rsidRPr="006B1FA4" w:rsidRDefault="00DD56B7" w:rsidP="00DD56B7">
      <w:pPr>
        <w:rPr>
          <w:sz w:val="24"/>
          <w:szCs w:val="24"/>
        </w:rPr>
      </w:pPr>
      <w:r w:rsidRPr="006B1FA4">
        <w:rPr>
          <w:sz w:val="24"/>
          <w:szCs w:val="24"/>
        </w:rPr>
        <w:t xml:space="preserve">    def __add__(self, n):</w:t>
      </w:r>
    </w:p>
    <w:p w14:paraId="6CE139E7"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0,len(self.__</w:t>
      </w:r>
      <w:proofErr w:type="spellStart"/>
      <w:r w:rsidRPr="006B1FA4">
        <w:rPr>
          <w:sz w:val="24"/>
          <w:szCs w:val="24"/>
        </w:rPr>
        <w:t>mylist</w:t>
      </w:r>
      <w:proofErr w:type="spellEnd"/>
      <w:r w:rsidRPr="006B1FA4">
        <w:rPr>
          <w:sz w:val="24"/>
          <w:szCs w:val="24"/>
        </w:rPr>
        <w:t>)):</w:t>
      </w:r>
    </w:p>
    <w:p w14:paraId="17773FCB"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w:t>
      </w:r>
      <w:proofErr w:type="spellEnd"/>
      <w:r w:rsidRPr="006B1FA4">
        <w:rPr>
          <w:sz w:val="24"/>
          <w:szCs w:val="24"/>
        </w:rPr>
        <w:t>[</w:t>
      </w:r>
      <w:proofErr w:type="spellStart"/>
      <w:r w:rsidRPr="006B1FA4">
        <w:rPr>
          <w:sz w:val="24"/>
          <w:szCs w:val="24"/>
        </w:rPr>
        <w:t>i</w:t>
      </w:r>
      <w:proofErr w:type="spellEnd"/>
      <w:r w:rsidRPr="006B1FA4">
        <w:rPr>
          <w:sz w:val="24"/>
          <w:szCs w:val="24"/>
        </w:rPr>
        <w:t>] += n</w:t>
      </w:r>
    </w:p>
    <w:p w14:paraId="54D6FF60" w14:textId="77777777" w:rsidR="00DD56B7" w:rsidRPr="006B1FA4" w:rsidRDefault="00DD56B7" w:rsidP="00DD56B7">
      <w:pPr>
        <w:rPr>
          <w:sz w:val="24"/>
          <w:szCs w:val="24"/>
        </w:rPr>
      </w:pPr>
    </w:p>
    <w:p w14:paraId="570FDB4B" w14:textId="77777777" w:rsidR="00DD56B7" w:rsidRPr="006B1FA4" w:rsidRDefault="00DD56B7" w:rsidP="00DD56B7">
      <w:pPr>
        <w:rPr>
          <w:sz w:val="24"/>
          <w:szCs w:val="24"/>
        </w:rPr>
      </w:pPr>
      <w:r w:rsidRPr="006B1FA4">
        <w:rPr>
          <w:sz w:val="24"/>
          <w:szCs w:val="24"/>
        </w:rPr>
        <w:t xml:space="preserve">    def __sub__(self, n):</w:t>
      </w:r>
    </w:p>
    <w:p w14:paraId="165CA8C9"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0,len(self.__</w:t>
      </w:r>
      <w:proofErr w:type="spellStart"/>
      <w:r w:rsidRPr="006B1FA4">
        <w:rPr>
          <w:sz w:val="24"/>
          <w:szCs w:val="24"/>
        </w:rPr>
        <w:t>mylist</w:t>
      </w:r>
      <w:proofErr w:type="spellEnd"/>
      <w:r w:rsidRPr="006B1FA4">
        <w:rPr>
          <w:sz w:val="24"/>
          <w:szCs w:val="24"/>
        </w:rPr>
        <w:t>)):</w:t>
      </w:r>
    </w:p>
    <w:p w14:paraId="7BC3E701"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w:t>
      </w:r>
      <w:proofErr w:type="spellEnd"/>
      <w:r w:rsidRPr="006B1FA4">
        <w:rPr>
          <w:sz w:val="24"/>
          <w:szCs w:val="24"/>
        </w:rPr>
        <w:t>[</w:t>
      </w:r>
      <w:proofErr w:type="spellStart"/>
      <w:r w:rsidRPr="006B1FA4">
        <w:rPr>
          <w:sz w:val="24"/>
          <w:szCs w:val="24"/>
        </w:rPr>
        <w:t>i</w:t>
      </w:r>
      <w:proofErr w:type="spellEnd"/>
      <w:r w:rsidRPr="006B1FA4">
        <w:rPr>
          <w:sz w:val="24"/>
          <w:szCs w:val="24"/>
        </w:rPr>
        <w:t>] -= n</w:t>
      </w:r>
    </w:p>
    <w:p w14:paraId="25821637" w14:textId="77777777" w:rsidR="00DD56B7" w:rsidRPr="006B1FA4" w:rsidRDefault="00DD56B7" w:rsidP="00DD56B7">
      <w:pPr>
        <w:rPr>
          <w:sz w:val="24"/>
          <w:szCs w:val="24"/>
        </w:rPr>
      </w:pPr>
    </w:p>
    <w:p w14:paraId="0A9AF168" w14:textId="77777777" w:rsidR="00DD56B7" w:rsidRPr="006B1FA4" w:rsidRDefault="00DD56B7" w:rsidP="00DD56B7">
      <w:pPr>
        <w:rPr>
          <w:sz w:val="24"/>
          <w:szCs w:val="24"/>
        </w:rPr>
      </w:pPr>
      <w:r w:rsidRPr="006B1FA4">
        <w:rPr>
          <w:sz w:val="24"/>
          <w:szCs w:val="24"/>
        </w:rPr>
        <w:lastRenderedPageBreak/>
        <w:t xml:space="preserve">    def __</w:t>
      </w:r>
      <w:proofErr w:type="spellStart"/>
      <w:r w:rsidRPr="006B1FA4">
        <w:rPr>
          <w:sz w:val="24"/>
          <w:szCs w:val="24"/>
        </w:rPr>
        <w:t>mul</w:t>
      </w:r>
      <w:proofErr w:type="spellEnd"/>
      <w:r w:rsidRPr="006B1FA4">
        <w:rPr>
          <w:sz w:val="24"/>
          <w:szCs w:val="24"/>
        </w:rPr>
        <w:t>__(self, n):</w:t>
      </w:r>
    </w:p>
    <w:p w14:paraId="752BE9CF"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0, </w:t>
      </w:r>
      <w:proofErr w:type="spellStart"/>
      <w:r w:rsidRPr="006B1FA4">
        <w:rPr>
          <w:sz w:val="24"/>
          <w:szCs w:val="24"/>
        </w:rPr>
        <w:t>len</w:t>
      </w:r>
      <w:proofErr w:type="spellEnd"/>
      <w:r w:rsidRPr="006B1FA4">
        <w:rPr>
          <w:sz w:val="24"/>
          <w:szCs w:val="24"/>
        </w:rPr>
        <w:t>(self.__</w:t>
      </w:r>
      <w:proofErr w:type="spellStart"/>
      <w:r w:rsidRPr="006B1FA4">
        <w:rPr>
          <w:sz w:val="24"/>
          <w:szCs w:val="24"/>
        </w:rPr>
        <w:t>mylist</w:t>
      </w:r>
      <w:proofErr w:type="spellEnd"/>
      <w:r w:rsidRPr="006B1FA4">
        <w:rPr>
          <w:sz w:val="24"/>
          <w:szCs w:val="24"/>
        </w:rPr>
        <w:t>)):</w:t>
      </w:r>
    </w:p>
    <w:p w14:paraId="30B5B1E5"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w:t>
      </w:r>
      <w:proofErr w:type="spellEnd"/>
      <w:r w:rsidRPr="006B1FA4">
        <w:rPr>
          <w:sz w:val="24"/>
          <w:szCs w:val="24"/>
        </w:rPr>
        <w:t>[</w:t>
      </w:r>
      <w:proofErr w:type="spellStart"/>
      <w:r w:rsidRPr="006B1FA4">
        <w:rPr>
          <w:sz w:val="24"/>
          <w:szCs w:val="24"/>
        </w:rPr>
        <w:t>i</w:t>
      </w:r>
      <w:proofErr w:type="spellEnd"/>
      <w:r w:rsidRPr="006B1FA4">
        <w:rPr>
          <w:sz w:val="24"/>
          <w:szCs w:val="24"/>
        </w:rPr>
        <w:t>] *= n</w:t>
      </w:r>
    </w:p>
    <w:p w14:paraId="4576763B" w14:textId="77777777" w:rsidR="00DD56B7" w:rsidRPr="006B1FA4" w:rsidRDefault="00DD56B7" w:rsidP="00DD56B7">
      <w:pPr>
        <w:rPr>
          <w:sz w:val="24"/>
          <w:szCs w:val="24"/>
        </w:rPr>
      </w:pPr>
    </w:p>
    <w:p w14:paraId="6CA29FAE"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truediv</w:t>
      </w:r>
      <w:proofErr w:type="spellEnd"/>
      <w:r w:rsidRPr="006B1FA4">
        <w:rPr>
          <w:sz w:val="24"/>
          <w:szCs w:val="24"/>
        </w:rPr>
        <w:t>__(self, n):</w:t>
      </w:r>
    </w:p>
    <w:p w14:paraId="35D4C5C8"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0, </w:t>
      </w:r>
      <w:proofErr w:type="spellStart"/>
      <w:r w:rsidRPr="006B1FA4">
        <w:rPr>
          <w:sz w:val="24"/>
          <w:szCs w:val="24"/>
        </w:rPr>
        <w:t>len</w:t>
      </w:r>
      <w:proofErr w:type="spellEnd"/>
      <w:r w:rsidRPr="006B1FA4">
        <w:rPr>
          <w:sz w:val="24"/>
          <w:szCs w:val="24"/>
        </w:rPr>
        <w:t>(self.__</w:t>
      </w:r>
      <w:proofErr w:type="spellStart"/>
      <w:r w:rsidRPr="006B1FA4">
        <w:rPr>
          <w:sz w:val="24"/>
          <w:szCs w:val="24"/>
        </w:rPr>
        <w:t>mylist</w:t>
      </w:r>
      <w:proofErr w:type="spellEnd"/>
      <w:r w:rsidRPr="006B1FA4">
        <w:rPr>
          <w:sz w:val="24"/>
          <w:szCs w:val="24"/>
        </w:rPr>
        <w:t>)):</w:t>
      </w:r>
    </w:p>
    <w:p w14:paraId="3EB44EF7" w14:textId="77777777" w:rsidR="00DD56B7" w:rsidRPr="006B1FA4" w:rsidRDefault="00DD56B7" w:rsidP="00DD56B7">
      <w:pPr>
        <w:rPr>
          <w:sz w:val="24"/>
          <w:szCs w:val="24"/>
        </w:rPr>
      </w:pPr>
      <w:r w:rsidRPr="006B1FA4">
        <w:rPr>
          <w:sz w:val="24"/>
          <w:szCs w:val="24"/>
        </w:rPr>
        <w:t xml:space="preserve">            self.__</w:t>
      </w:r>
      <w:proofErr w:type="spellStart"/>
      <w:r w:rsidRPr="006B1FA4">
        <w:rPr>
          <w:sz w:val="24"/>
          <w:szCs w:val="24"/>
        </w:rPr>
        <w:t>mylist</w:t>
      </w:r>
      <w:proofErr w:type="spellEnd"/>
      <w:r w:rsidRPr="006B1FA4">
        <w:rPr>
          <w:sz w:val="24"/>
          <w:szCs w:val="24"/>
        </w:rPr>
        <w:t>[</w:t>
      </w:r>
      <w:proofErr w:type="spellStart"/>
      <w:r w:rsidRPr="006B1FA4">
        <w:rPr>
          <w:sz w:val="24"/>
          <w:szCs w:val="24"/>
        </w:rPr>
        <w:t>i</w:t>
      </w:r>
      <w:proofErr w:type="spellEnd"/>
      <w:r w:rsidRPr="006B1FA4">
        <w:rPr>
          <w:sz w:val="24"/>
          <w:szCs w:val="24"/>
        </w:rPr>
        <w:t>] /= n</w:t>
      </w:r>
    </w:p>
    <w:p w14:paraId="2646343F" w14:textId="77777777" w:rsidR="00DD56B7" w:rsidRPr="006B1FA4" w:rsidRDefault="00DD56B7" w:rsidP="00DD56B7">
      <w:pPr>
        <w:rPr>
          <w:sz w:val="24"/>
          <w:szCs w:val="24"/>
        </w:rPr>
      </w:pPr>
    </w:p>
    <w:p w14:paraId="6E4F188B"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len</w:t>
      </w:r>
      <w:proofErr w:type="spellEnd"/>
      <w:r w:rsidRPr="006B1FA4">
        <w:rPr>
          <w:sz w:val="24"/>
          <w:szCs w:val="24"/>
        </w:rPr>
        <w:t>__(self):</w:t>
      </w:r>
    </w:p>
    <w:p w14:paraId="6B6D8D85" w14:textId="77777777" w:rsidR="00DD56B7" w:rsidRPr="006B1FA4" w:rsidRDefault="00DD56B7" w:rsidP="00DD56B7">
      <w:pPr>
        <w:rPr>
          <w:sz w:val="24"/>
          <w:szCs w:val="24"/>
        </w:rPr>
      </w:pPr>
      <w:r w:rsidRPr="006B1FA4">
        <w:rPr>
          <w:sz w:val="24"/>
          <w:szCs w:val="24"/>
        </w:rPr>
        <w:t xml:space="preserve">        return (</w:t>
      </w:r>
      <w:proofErr w:type="spellStart"/>
      <w:r w:rsidRPr="006B1FA4">
        <w:rPr>
          <w:sz w:val="24"/>
          <w:szCs w:val="24"/>
        </w:rPr>
        <w:t>len</w:t>
      </w:r>
      <w:proofErr w:type="spellEnd"/>
      <w:r w:rsidRPr="006B1FA4">
        <w:rPr>
          <w:sz w:val="24"/>
          <w:szCs w:val="24"/>
        </w:rPr>
        <w:t>(self.__</w:t>
      </w:r>
      <w:proofErr w:type="spellStart"/>
      <w:r w:rsidRPr="006B1FA4">
        <w:rPr>
          <w:sz w:val="24"/>
          <w:szCs w:val="24"/>
        </w:rPr>
        <w:t>mylist</w:t>
      </w:r>
      <w:proofErr w:type="spellEnd"/>
      <w:r w:rsidRPr="006B1FA4">
        <w:rPr>
          <w:sz w:val="24"/>
          <w:szCs w:val="24"/>
        </w:rPr>
        <w:t>))</w:t>
      </w:r>
    </w:p>
    <w:p w14:paraId="64DB1F6D" w14:textId="77777777" w:rsidR="00DD56B7" w:rsidRPr="006B1FA4" w:rsidRDefault="00DD56B7" w:rsidP="00DD56B7">
      <w:pPr>
        <w:rPr>
          <w:sz w:val="24"/>
          <w:szCs w:val="24"/>
        </w:rPr>
      </w:pPr>
    </w:p>
    <w:p w14:paraId="45517908" w14:textId="77777777" w:rsidR="00DD56B7" w:rsidRPr="006B1FA4" w:rsidRDefault="00DD56B7" w:rsidP="00DD56B7">
      <w:pPr>
        <w:rPr>
          <w:sz w:val="24"/>
          <w:szCs w:val="24"/>
        </w:rPr>
      </w:pPr>
      <w:r w:rsidRPr="006B1FA4">
        <w:rPr>
          <w:sz w:val="24"/>
          <w:szCs w:val="24"/>
        </w:rPr>
        <w:t xml:space="preserve">    def __</w:t>
      </w:r>
      <w:proofErr w:type="spellStart"/>
      <w:r w:rsidRPr="006B1FA4">
        <w:rPr>
          <w:sz w:val="24"/>
          <w:szCs w:val="24"/>
        </w:rPr>
        <w:t>repr</w:t>
      </w:r>
      <w:proofErr w:type="spellEnd"/>
      <w:r w:rsidRPr="006B1FA4">
        <w:rPr>
          <w:sz w:val="24"/>
          <w:szCs w:val="24"/>
        </w:rPr>
        <w:t>__(self):</w:t>
      </w:r>
    </w:p>
    <w:p w14:paraId="619CF8FA" w14:textId="77777777" w:rsidR="00DD56B7" w:rsidRPr="006B1FA4" w:rsidRDefault="00DD56B7" w:rsidP="00DD56B7">
      <w:pPr>
        <w:rPr>
          <w:sz w:val="24"/>
          <w:szCs w:val="24"/>
        </w:rPr>
      </w:pPr>
      <w:r w:rsidRPr="006B1FA4">
        <w:rPr>
          <w:sz w:val="24"/>
          <w:szCs w:val="24"/>
        </w:rPr>
        <w:t xml:space="preserve">        str1 = ''</w:t>
      </w:r>
    </w:p>
    <w:p w14:paraId="5E087D30" w14:textId="77777777" w:rsidR="00DD56B7" w:rsidRPr="006B1FA4" w:rsidRDefault="00DD56B7" w:rsidP="00DD56B7">
      <w:pPr>
        <w:rPr>
          <w:sz w:val="24"/>
          <w:szCs w:val="24"/>
        </w:rPr>
      </w:pPr>
      <w:r w:rsidRPr="006B1FA4">
        <w:rPr>
          <w:sz w:val="24"/>
          <w:szCs w:val="24"/>
        </w:rPr>
        <w:t xml:space="preserve">        for </w:t>
      </w:r>
      <w:proofErr w:type="spellStart"/>
      <w:r w:rsidRPr="006B1FA4">
        <w:rPr>
          <w:sz w:val="24"/>
          <w:szCs w:val="24"/>
        </w:rPr>
        <w:t>i</w:t>
      </w:r>
      <w:proofErr w:type="spellEnd"/>
      <w:r w:rsidRPr="006B1FA4">
        <w:rPr>
          <w:sz w:val="24"/>
          <w:szCs w:val="24"/>
        </w:rPr>
        <w:t xml:space="preserve"> in range(0,len(self.__</w:t>
      </w:r>
      <w:proofErr w:type="spellStart"/>
      <w:r w:rsidRPr="006B1FA4">
        <w:rPr>
          <w:sz w:val="24"/>
          <w:szCs w:val="24"/>
        </w:rPr>
        <w:t>mylist</w:t>
      </w:r>
      <w:proofErr w:type="spellEnd"/>
      <w:r w:rsidRPr="006B1FA4">
        <w:rPr>
          <w:sz w:val="24"/>
          <w:szCs w:val="24"/>
        </w:rPr>
        <w:t>)):</w:t>
      </w:r>
    </w:p>
    <w:p w14:paraId="06B789A3" w14:textId="77777777" w:rsidR="00DD56B7" w:rsidRPr="006B1FA4" w:rsidRDefault="00DD56B7" w:rsidP="00DD56B7">
      <w:pPr>
        <w:rPr>
          <w:sz w:val="24"/>
          <w:szCs w:val="24"/>
        </w:rPr>
      </w:pPr>
      <w:r w:rsidRPr="006B1FA4">
        <w:rPr>
          <w:sz w:val="24"/>
          <w:szCs w:val="24"/>
        </w:rPr>
        <w:t xml:space="preserve">            str1 += str(self.__</w:t>
      </w:r>
      <w:proofErr w:type="spellStart"/>
      <w:r w:rsidRPr="006B1FA4">
        <w:rPr>
          <w:sz w:val="24"/>
          <w:szCs w:val="24"/>
        </w:rPr>
        <w:t>mylist</w:t>
      </w:r>
      <w:proofErr w:type="spellEnd"/>
      <w:r w:rsidRPr="006B1FA4">
        <w:rPr>
          <w:sz w:val="24"/>
          <w:szCs w:val="24"/>
        </w:rPr>
        <w:t>) + ' '</w:t>
      </w:r>
    </w:p>
    <w:p w14:paraId="4A27D49B" w14:textId="77777777" w:rsidR="00DD56B7" w:rsidRPr="006B1FA4" w:rsidRDefault="00DD56B7" w:rsidP="00DD56B7">
      <w:pPr>
        <w:rPr>
          <w:sz w:val="24"/>
          <w:szCs w:val="24"/>
        </w:rPr>
      </w:pPr>
      <w:r w:rsidRPr="006B1FA4">
        <w:rPr>
          <w:sz w:val="24"/>
          <w:szCs w:val="24"/>
        </w:rPr>
        <w:t xml:space="preserve">        return str1</w:t>
      </w:r>
    </w:p>
    <w:p w14:paraId="75142675" w14:textId="77777777" w:rsidR="00DD56B7" w:rsidRPr="006B1FA4" w:rsidRDefault="00DD56B7" w:rsidP="00DD56B7">
      <w:pPr>
        <w:rPr>
          <w:sz w:val="24"/>
          <w:szCs w:val="24"/>
        </w:rPr>
      </w:pPr>
    </w:p>
    <w:p w14:paraId="211442C7" w14:textId="77777777" w:rsidR="00DD56B7" w:rsidRPr="006B1FA4" w:rsidRDefault="00DD56B7" w:rsidP="00DD56B7">
      <w:pPr>
        <w:rPr>
          <w:sz w:val="24"/>
          <w:szCs w:val="24"/>
        </w:rPr>
      </w:pPr>
    </w:p>
    <w:p w14:paraId="215291E7" w14:textId="77777777" w:rsidR="00DD56B7" w:rsidRPr="006B1FA4" w:rsidRDefault="00DD56B7" w:rsidP="00DD56B7">
      <w:pPr>
        <w:rPr>
          <w:sz w:val="24"/>
          <w:szCs w:val="24"/>
        </w:rPr>
      </w:pPr>
      <w:r w:rsidRPr="006B1FA4">
        <w:rPr>
          <w:sz w:val="24"/>
          <w:szCs w:val="24"/>
        </w:rPr>
        <w:t>if __name__ == "__main__":</w:t>
      </w:r>
    </w:p>
    <w:p w14:paraId="77B41AF0" w14:textId="77777777" w:rsidR="00DD56B7" w:rsidRPr="006B1FA4" w:rsidRDefault="00DD56B7" w:rsidP="00DD56B7">
      <w:pPr>
        <w:rPr>
          <w:sz w:val="24"/>
          <w:szCs w:val="24"/>
        </w:rPr>
      </w:pPr>
      <w:r w:rsidRPr="006B1FA4">
        <w:rPr>
          <w:sz w:val="24"/>
          <w:szCs w:val="24"/>
        </w:rPr>
        <w:t xml:space="preserve">    m = </w:t>
      </w:r>
      <w:proofErr w:type="spellStart"/>
      <w:r w:rsidRPr="006B1FA4">
        <w:rPr>
          <w:sz w:val="24"/>
          <w:szCs w:val="24"/>
        </w:rPr>
        <w:t>Mylist</w:t>
      </w:r>
      <w:proofErr w:type="spellEnd"/>
      <w:r w:rsidRPr="006B1FA4">
        <w:rPr>
          <w:sz w:val="24"/>
          <w:szCs w:val="24"/>
        </w:rPr>
        <w:t>(1,2,3,4,5)</w:t>
      </w:r>
    </w:p>
    <w:p w14:paraId="537A6917" w14:textId="77777777" w:rsidR="00DD56B7" w:rsidRPr="006B1FA4" w:rsidRDefault="00DD56B7" w:rsidP="00DD56B7">
      <w:pPr>
        <w:rPr>
          <w:sz w:val="24"/>
          <w:szCs w:val="24"/>
        </w:rPr>
      </w:pPr>
      <w:r w:rsidRPr="006B1FA4">
        <w:rPr>
          <w:sz w:val="24"/>
          <w:szCs w:val="24"/>
        </w:rPr>
        <w:t xml:space="preserve">    m + 2;print(</w:t>
      </w:r>
      <w:proofErr w:type="spellStart"/>
      <w:r w:rsidRPr="006B1FA4">
        <w:rPr>
          <w:sz w:val="24"/>
          <w:szCs w:val="24"/>
        </w:rPr>
        <w:t>repr</w:t>
      </w:r>
      <w:proofErr w:type="spellEnd"/>
      <w:r w:rsidRPr="006B1FA4">
        <w:rPr>
          <w:sz w:val="24"/>
          <w:szCs w:val="24"/>
        </w:rPr>
        <w:t>(m))</w:t>
      </w:r>
    </w:p>
    <w:p w14:paraId="1A1E7398" w14:textId="77777777" w:rsidR="00DD56B7" w:rsidRPr="006B1FA4" w:rsidRDefault="00DD56B7" w:rsidP="00DD56B7">
      <w:pPr>
        <w:rPr>
          <w:sz w:val="24"/>
          <w:szCs w:val="24"/>
        </w:rPr>
      </w:pPr>
      <w:r w:rsidRPr="006B1FA4">
        <w:rPr>
          <w:sz w:val="24"/>
          <w:szCs w:val="24"/>
        </w:rPr>
        <w:t xml:space="preserve">    m - 2;print(</w:t>
      </w:r>
      <w:proofErr w:type="spellStart"/>
      <w:r w:rsidRPr="006B1FA4">
        <w:rPr>
          <w:sz w:val="24"/>
          <w:szCs w:val="24"/>
        </w:rPr>
        <w:t>repr</w:t>
      </w:r>
      <w:proofErr w:type="spellEnd"/>
      <w:r w:rsidRPr="006B1FA4">
        <w:rPr>
          <w:sz w:val="24"/>
          <w:szCs w:val="24"/>
        </w:rPr>
        <w:t>(m))</w:t>
      </w:r>
    </w:p>
    <w:p w14:paraId="1D4558B3" w14:textId="77777777" w:rsidR="00DD56B7" w:rsidRPr="006B1FA4" w:rsidRDefault="00DD56B7" w:rsidP="00DD56B7">
      <w:pPr>
        <w:rPr>
          <w:sz w:val="24"/>
          <w:szCs w:val="24"/>
        </w:rPr>
      </w:pPr>
      <w:r w:rsidRPr="006B1FA4">
        <w:rPr>
          <w:sz w:val="24"/>
          <w:szCs w:val="24"/>
        </w:rPr>
        <w:lastRenderedPageBreak/>
        <w:t xml:space="preserve">    m * 2;print(</w:t>
      </w:r>
      <w:proofErr w:type="spellStart"/>
      <w:r w:rsidRPr="006B1FA4">
        <w:rPr>
          <w:sz w:val="24"/>
          <w:szCs w:val="24"/>
        </w:rPr>
        <w:t>repr</w:t>
      </w:r>
      <w:proofErr w:type="spellEnd"/>
      <w:r w:rsidRPr="006B1FA4">
        <w:rPr>
          <w:sz w:val="24"/>
          <w:szCs w:val="24"/>
        </w:rPr>
        <w:t>(m))</w:t>
      </w:r>
    </w:p>
    <w:p w14:paraId="086893A3" w14:textId="77777777" w:rsidR="00DD56B7" w:rsidRPr="006B1FA4" w:rsidRDefault="00DD56B7" w:rsidP="00DD56B7">
      <w:pPr>
        <w:rPr>
          <w:sz w:val="24"/>
          <w:szCs w:val="24"/>
        </w:rPr>
      </w:pPr>
      <w:r w:rsidRPr="006B1FA4">
        <w:rPr>
          <w:sz w:val="24"/>
          <w:szCs w:val="24"/>
        </w:rPr>
        <w:t xml:space="preserve">    m / 2;print(</w:t>
      </w:r>
      <w:proofErr w:type="spellStart"/>
      <w:r w:rsidRPr="006B1FA4">
        <w:rPr>
          <w:sz w:val="24"/>
          <w:szCs w:val="24"/>
        </w:rPr>
        <w:t>repr</w:t>
      </w:r>
      <w:proofErr w:type="spellEnd"/>
      <w:r w:rsidRPr="006B1FA4">
        <w:rPr>
          <w:sz w:val="24"/>
          <w:szCs w:val="24"/>
        </w:rPr>
        <w:t>(m))</w:t>
      </w:r>
    </w:p>
    <w:p w14:paraId="2EF48811" w14:textId="77777777" w:rsidR="00DD56B7" w:rsidRPr="000234C1" w:rsidRDefault="00DD56B7" w:rsidP="00DD56B7">
      <w:pPr>
        <w:rPr>
          <w:sz w:val="24"/>
          <w:szCs w:val="24"/>
        </w:rPr>
      </w:pPr>
      <w:r w:rsidRPr="006B1FA4">
        <w:rPr>
          <w:sz w:val="24"/>
          <w:szCs w:val="24"/>
        </w:rPr>
        <w:t xml:space="preserve">    print(</w:t>
      </w:r>
      <w:proofErr w:type="spellStart"/>
      <w:r w:rsidRPr="006B1FA4">
        <w:rPr>
          <w:sz w:val="24"/>
          <w:szCs w:val="24"/>
        </w:rPr>
        <w:t>len</w:t>
      </w:r>
      <w:proofErr w:type="spellEnd"/>
      <w:r w:rsidRPr="006B1FA4">
        <w:rPr>
          <w:sz w:val="24"/>
          <w:szCs w:val="24"/>
        </w:rPr>
        <w:t>(m))</w:t>
      </w:r>
    </w:p>
    <w:p w14:paraId="7614C253" w14:textId="77777777" w:rsidR="00DD56B7" w:rsidRDefault="00DD56B7" w:rsidP="00DD56B7">
      <w:pPr>
        <w:rPr>
          <w:sz w:val="24"/>
          <w:szCs w:val="24"/>
        </w:rPr>
      </w:pPr>
    </w:p>
    <w:p w14:paraId="156FD54E" w14:textId="3015F133" w:rsidR="00DD56B7" w:rsidRDefault="00DD56B7" w:rsidP="00DD56B7">
      <w:pPr>
        <w:rPr>
          <w:sz w:val="24"/>
          <w:szCs w:val="24"/>
        </w:rPr>
      </w:pPr>
      <w:r w:rsidRPr="006B1FA4">
        <w:rPr>
          <w:noProof/>
          <w:sz w:val="24"/>
          <w:szCs w:val="24"/>
        </w:rPr>
        <w:drawing>
          <wp:inline distT="0" distB="0" distL="0" distR="0" wp14:anchorId="02DD7DD0" wp14:editId="6BE0F4A3">
            <wp:extent cx="5273040" cy="685800"/>
            <wp:effectExtent l="0" t="0" r="3810" b="0"/>
            <wp:docPr id="18" name="图片 18" descr="电脑萤幕&#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电脑萤幕&#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14:paraId="7E56BB38" w14:textId="77777777" w:rsidR="00DD56B7" w:rsidRDefault="00DD56B7" w:rsidP="00DD56B7">
      <w:pPr>
        <w:rPr>
          <w:b/>
          <w:sz w:val="28"/>
          <w:szCs w:val="28"/>
        </w:rPr>
      </w:pPr>
    </w:p>
    <w:p w14:paraId="605941C9" w14:textId="77777777" w:rsidR="00DD56B7" w:rsidRDefault="00DD56B7" w:rsidP="00DD56B7">
      <w:pPr>
        <w:rPr>
          <w:b/>
          <w:sz w:val="28"/>
          <w:szCs w:val="28"/>
        </w:rPr>
      </w:pPr>
    </w:p>
    <w:p w14:paraId="5B3DB254" w14:textId="77777777" w:rsidR="00DD56B7" w:rsidRDefault="00DD56B7" w:rsidP="00DD56B7">
      <w:pPr>
        <w:rPr>
          <w:b/>
          <w:sz w:val="28"/>
          <w:szCs w:val="28"/>
        </w:rPr>
      </w:pPr>
    </w:p>
    <w:p w14:paraId="68EF3973" w14:textId="77777777" w:rsidR="00DD56B7" w:rsidRDefault="00DD56B7" w:rsidP="00DD56B7">
      <w:pPr>
        <w:rPr>
          <w:b/>
          <w:sz w:val="28"/>
          <w:szCs w:val="28"/>
        </w:rPr>
      </w:pPr>
    </w:p>
    <w:p w14:paraId="3C7BD110" w14:textId="77777777" w:rsidR="00DD56B7" w:rsidRDefault="00DD56B7" w:rsidP="00DD56B7">
      <w:pPr>
        <w:rPr>
          <w:b/>
          <w:sz w:val="28"/>
          <w:szCs w:val="28"/>
        </w:rPr>
      </w:pPr>
    </w:p>
    <w:p w14:paraId="751015F2" w14:textId="77777777" w:rsidR="00DD56B7" w:rsidRDefault="00DD56B7" w:rsidP="00DD56B7">
      <w:pPr>
        <w:rPr>
          <w:b/>
          <w:sz w:val="28"/>
          <w:szCs w:val="28"/>
        </w:rPr>
      </w:pPr>
    </w:p>
    <w:p w14:paraId="0526DB88" w14:textId="77777777" w:rsidR="00DD56B7" w:rsidRDefault="00DD56B7" w:rsidP="00DD56B7">
      <w:pPr>
        <w:rPr>
          <w:b/>
          <w:sz w:val="28"/>
          <w:szCs w:val="28"/>
        </w:rPr>
      </w:pPr>
    </w:p>
    <w:p w14:paraId="3EC09233" w14:textId="77777777" w:rsidR="00DD56B7" w:rsidRDefault="00DD56B7" w:rsidP="00DD56B7">
      <w:pPr>
        <w:rPr>
          <w:b/>
          <w:sz w:val="28"/>
          <w:szCs w:val="28"/>
        </w:rPr>
      </w:pPr>
    </w:p>
    <w:p w14:paraId="7CB5854A" w14:textId="77777777" w:rsidR="00DD56B7" w:rsidRDefault="00DD56B7" w:rsidP="00DD56B7">
      <w:pPr>
        <w:rPr>
          <w:b/>
          <w:sz w:val="28"/>
          <w:szCs w:val="28"/>
        </w:rPr>
      </w:pPr>
    </w:p>
    <w:p w14:paraId="5AC7751F" w14:textId="77777777" w:rsidR="00DD56B7" w:rsidRDefault="00DD56B7" w:rsidP="00DD56B7">
      <w:pPr>
        <w:rPr>
          <w:b/>
          <w:sz w:val="28"/>
          <w:szCs w:val="28"/>
        </w:rPr>
      </w:pPr>
    </w:p>
    <w:p w14:paraId="30E50F3D" w14:textId="77777777" w:rsidR="00DD56B7" w:rsidRDefault="00DD56B7" w:rsidP="00DD56B7">
      <w:pPr>
        <w:rPr>
          <w:b/>
          <w:sz w:val="28"/>
          <w:szCs w:val="28"/>
        </w:rPr>
      </w:pPr>
    </w:p>
    <w:p w14:paraId="5E865CFE" w14:textId="77777777" w:rsidR="00DD56B7" w:rsidRDefault="00DD56B7" w:rsidP="00DD56B7">
      <w:pPr>
        <w:rPr>
          <w:b/>
          <w:sz w:val="28"/>
          <w:szCs w:val="28"/>
        </w:rPr>
      </w:pPr>
    </w:p>
    <w:p w14:paraId="63AA6133" w14:textId="77777777" w:rsidR="00DD56B7" w:rsidRDefault="00DD56B7" w:rsidP="00DD56B7">
      <w:pPr>
        <w:rPr>
          <w:b/>
          <w:sz w:val="28"/>
          <w:szCs w:val="28"/>
        </w:rPr>
      </w:pPr>
    </w:p>
    <w:p w14:paraId="1A5FD512" w14:textId="77777777" w:rsidR="00DD56B7" w:rsidRDefault="00DD56B7" w:rsidP="00DD56B7">
      <w:pPr>
        <w:rPr>
          <w:b/>
          <w:sz w:val="28"/>
          <w:szCs w:val="28"/>
        </w:rPr>
      </w:pPr>
    </w:p>
    <w:p w14:paraId="697DCA76" w14:textId="77777777" w:rsidR="00DD56B7" w:rsidRDefault="00DD56B7" w:rsidP="00DD56B7">
      <w:pPr>
        <w:rPr>
          <w:b/>
          <w:sz w:val="28"/>
          <w:szCs w:val="28"/>
        </w:rPr>
      </w:pPr>
    </w:p>
    <w:p w14:paraId="19CCF02E" w14:textId="77777777" w:rsidR="00DD56B7" w:rsidRDefault="00DD56B7" w:rsidP="00DD56B7">
      <w:pPr>
        <w:rPr>
          <w:b/>
          <w:sz w:val="28"/>
          <w:szCs w:val="28"/>
        </w:rPr>
      </w:pPr>
    </w:p>
    <w:p w14:paraId="6626C9FC" w14:textId="77777777" w:rsidR="00DD56B7" w:rsidRPr="00966A5F" w:rsidRDefault="00DD56B7" w:rsidP="00DD56B7">
      <w:pPr>
        <w:rPr>
          <w:b/>
          <w:sz w:val="28"/>
          <w:szCs w:val="28"/>
        </w:rPr>
      </w:pPr>
      <w:r w:rsidRPr="00966A5F">
        <w:rPr>
          <w:rFonts w:hint="eastAsia"/>
          <w:b/>
          <w:sz w:val="28"/>
          <w:szCs w:val="28"/>
        </w:rPr>
        <w:lastRenderedPageBreak/>
        <w:t>题目</w:t>
      </w:r>
      <w:r>
        <w:rPr>
          <w:rFonts w:hint="eastAsia"/>
          <w:b/>
          <w:sz w:val="28"/>
          <w:szCs w:val="28"/>
        </w:rPr>
        <w:t>4</w:t>
      </w:r>
    </w:p>
    <w:p w14:paraId="791FA801" w14:textId="77777777" w:rsidR="00DD56B7" w:rsidRPr="000234C1" w:rsidRDefault="00DD56B7" w:rsidP="00DD56B7">
      <w:pPr>
        <w:rPr>
          <w:sz w:val="24"/>
          <w:szCs w:val="24"/>
        </w:rPr>
      </w:pPr>
    </w:p>
    <w:p w14:paraId="4E7D17F0" w14:textId="77777777" w:rsidR="00DD56B7" w:rsidRPr="000234C1" w:rsidRDefault="00DD56B7" w:rsidP="00DD56B7">
      <w:pPr>
        <w:rPr>
          <w:sz w:val="24"/>
          <w:szCs w:val="24"/>
        </w:rPr>
      </w:pPr>
      <w:r w:rsidRPr="000234C1">
        <w:rPr>
          <w:rFonts w:hint="eastAsia"/>
          <w:sz w:val="24"/>
          <w:szCs w:val="24"/>
        </w:rPr>
        <w:t>建立学校信息管理系统</w:t>
      </w:r>
      <w:r>
        <w:rPr>
          <w:rFonts w:hint="eastAsia"/>
          <w:sz w:val="24"/>
          <w:szCs w:val="24"/>
        </w:rPr>
        <w:t>：</w:t>
      </w:r>
    </w:p>
    <w:p w14:paraId="300C297B" w14:textId="77777777" w:rsidR="00DD56B7" w:rsidRPr="000234C1" w:rsidRDefault="00DD56B7" w:rsidP="00DD56B7">
      <w:pPr>
        <w:numPr>
          <w:ilvl w:val="0"/>
          <w:numId w:val="4"/>
        </w:numPr>
        <w:rPr>
          <w:sz w:val="24"/>
          <w:szCs w:val="24"/>
        </w:rPr>
      </w:pPr>
      <w:r w:rsidRPr="000234C1">
        <w:rPr>
          <w:rFonts w:hint="eastAsia"/>
          <w:sz w:val="24"/>
          <w:szCs w:val="24"/>
        </w:rPr>
        <w:t>建立Person类，包括：姓名name、性别sex、年龄age这3个数据成员，一个构造函数、一个输出信息的</w:t>
      </w:r>
      <w:proofErr w:type="spellStart"/>
      <w:r w:rsidRPr="000234C1">
        <w:rPr>
          <w:rFonts w:hint="eastAsia"/>
          <w:sz w:val="24"/>
          <w:szCs w:val="24"/>
        </w:rPr>
        <w:t>printInfo</w:t>
      </w:r>
      <w:proofErr w:type="spellEnd"/>
      <w:r w:rsidRPr="000234C1">
        <w:rPr>
          <w:rFonts w:hint="eastAsia"/>
          <w:sz w:val="24"/>
          <w:szCs w:val="24"/>
        </w:rPr>
        <w:t>函数。</w:t>
      </w:r>
    </w:p>
    <w:p w14:paraId="5DA01E9C" w14:textId="77777777" w:rsidR="00DD56B7" w:rsidRPr="000234C1" w:rsidRDefault="00DD56B7" w:rsidP="00DD56B7">
      <w:pPr>
        <w:numPr>
          <w:ilvl w:val="0"/>
          <w:numId w:val="4"/>
        </w:numPr>
        <w:rPr>
          <w:sz w:val="24"/>
          <w:szCs w:val="24"/>
        </w:rPr>
      </w:pPr>
      <w:r w:rsidRPr="000234C1">
        <w:rPr>
          <w:rFonts w:hint="eastAsia"/>
          <w:sz w:val="24"/>
          <w:szCs w:val="24"/>
        </w:rPr>
        <w:t>建立Student类，该类继承自Person类，并且新增数据成员：班级class</w:t>
      </w:r>
      <w:r>
        <w:rPr>
          <w:rFonts w:hint="eastAsia"/>
          <w:sz w:val="24"/>
          <w:szCs w:val="24"/>
        </w:rPr>
        <w:t>es</w:t>
      </w:r>
      <w:r w:rsidRPr="000234C1">
        <w:rPr>
          <w:rFonts w:hint="eastAsia"/>
          <w:sz w:val="24"/>
          <w:szCs w:val="24"/>
        </w:rPr>
        <w:t>（用string类型）、学号</w:t>
      </w:r>
      <w:proofErr w:type="spellStart"/>
      <w:r w:rsidRPr="000234C1">
        <w:rPr>
          <w:rFonts w:hint="eastAsia"/>
          <w:sz w:val="24"/>
          <w:szCs w:val="24"/>
        </w:rPr>
        <w:t>studentID</w:t>
      </w:r>
      <w:proofErr w:type="spellEnd"/>
      <w:r w:rsidRPr="000234C1">
        <w:rPr>
          <w:rFonts w:hint="eastAsia"/>
          <w:sz w:val="24"/>
          <w:szCs w:val="24"/>
        </w:rPr>
        <w:t>（用int类型）、成绩score（用字典类型</w:t>
      </w:r>
      <w:r>
        <w:rPr>
          <w:rFonts w:hint="eastAsia"/>
          <w:sz w:val="24"/>
          <w:szCs w:val="24"/>
        </w:rPr>
        <w:t>，可以自己定义三门课程，比如语数外</w:t>
      </w:r>
      <w:r w:rsidRPr="000234C1">
        <w:rPr>
          <w:rFonts w:hint="eastAsia"/>
          <w:sz w:val="24"/>
          <w:szCs w:val="24"/>
        </w:rPr>
        <w:t>）、总人数count（用int类型，这是静态属性，即类属性），和一个构造函数、一个输出信息的</w:t>
      </w:r>
      <w:proofErr w:type="spellStart"/>
      <w:r w:rsidRPr="000234C1">
        <w:rPr>
          <w:rFonts w:hint="eastAsia"/>
          <w:sz w:val="24"/>
          <w:szCs w:val="24"/>
        </w:rPr>
        <w:t>printInfo</w:t>
      </w:r>
      <w:proofErr w:type="spellEnd"/>
      <w:r w:rsidRPr="000234C1">
        <w:rPr>
          <w:rFonts w:hint="eastAsia"/>
          <w:sz w:val="24"/>
          <w:szCs w:val="24"/>
        </w:rPr>
        <w:t>函数。</w:t>
      </w:r>
    </w:p>
    <w:p w14:paraId="62C33916" w14:textId="77777777" w:rsidR="00DD56B7" w:rsidRPr="000234C1" w:rsidRDefault="00DD56B7" w:rsidP="00DD56B7">
      <w:pPr>
        <w:numPr>
          <w:ilvl w:val="0"/>
          <w:numId w:val="4"/>
        </w:numPr>
        <w:rPr>
          <w:sz w:val="24"/>
          <w:szCs w:val="24"/>
        </w:rPr>
      </w:pPr>
      <w:r w:rsidRPr="000234C1">
        <w:rPr>
          <w:rFonts w:hint="eastAsia"/>
          <w:sz w:val="24"/>
          <w:szCs w:val="24"/>
        </w:rPr>
        <w:t>建立Teacher类，该类也继承自Person类，并且新增：部门department（用string类型）、工号</w:t>
      </w:r>
      <w:proofErr w:type="spellStart"/>
      <w:r w:rsidRPr="000234C1">
        <w:rPr>
          <w:rFonts w:hint="eastAsia"/>
          <w:sz w:val="24"/>
          <w:szCs w:val="24"/>
        </w:rPr>
        <w:t>teacherID</w:t>
      </w:r>
      <w:proofErr w:type="spellEnd"/>
      <w:r w:rsidRPr="000234C1">
        <w:rPr>
          <w:rFonts w:hint="eastAsia"/>
          <w:sz w:val="24"/>
          <w:szCs w:val="24"/>
        </w:rPr>
        <w:t>（用int类型）、讲授课程course（用列表类型）、薪水salary（用int类型，这是私有数据）这4个数据成员，和一个构造函数、一个输出信息的</w:t>
      </w:r>
      <w:proofErr w:type="spellStart"/>
      <w:r w:rsidRPr="000234C1">
        <w:rPr>
          <w:rFonts w:hint="eastAsia"/>
          <w:sz w:val="24"/>
          <w:szCs w:val="24"/>
        </w:rPr>
        <w:t>printInfo</w:t>
      </w:r>
      <w:proofErr w:type="spellEnd"/>
      <w:r w:rsidRPr="000234C1">
        <w:rPr>
          <w:rFonts w:hint="eastAsia"/>
          <w:sz w:val="24"/>
          <w:szCs w:val="24"/>
        </w:rPr>
        <w:t>函数（这里不输出私有数据，但可以考虑一下如何提供私有数据的输出方法）。</w:t>
      </w:r>
    </w:p>
    <w:p w14:paraId="7671E8D7" w14:textId="77777777" w:rsidR="00DD56B7" w:rsidRPr="000234C1" w:rsidRDefault="00DD56B7" w:rsidP="00DD56B7">
      <w:pPr>
        <w:rPr>
          <w:sz w:val="24"/>
          <w:szCs w:val="24"/>
        </w:rPr>
      </w:pPr>
      <w:r w:rsidRPr="000234C1">
        <w:rPr>
          <w:rFonts w:hint="eastAsia"/>
          <w:sz w:val="24"/>
          <w:szCs w:val="24"/>
        </w:rPr>
        <w:t>然后创建2个学生对象和1个教师对象，然后分别调用这3个对象的</w:t>
      </w:r>
      <w:proofErr w:type="spellStart"/>
      <w:r w:rsidRPr="000234C1">
        <w:rPr>
          <w:rFonts w:hint="eastAsia"/>
          <w:sz w:val="24"/>
          <w:szCs w:val="24"/>
        </w:rPr>
        <w:t>printInfo</w:t>
      </w:r>
      <w:proofErr w:type="spellEnd"/>
      <w:r w:rsidRPr="000234C1">
        <w:rPr>
          <w:rFonts w:hint="eastAsia"/>
          <w:sz w:val="24"/>
          <w:szCs w:val="24"/>
        </w:rPr>
        <w:t>函数输出各自的（非私有）</w:t>
      </w:r>
      <w:r>
        <w:rPr>
          <w:rFonts w:hint="eastAsia"/>
          <w:sz w:val="24"/>
          <w:szCs w:val="24"/>
        </w:rPr>
        <w:t>数据信息</w:t>
      </w:r>
      <w:r w:rsidRPr="000234C1">
        <w:rPr>
          <w:rFonts w:hint="eastAsia"/>
          <w:sz w:val="24"/>
          <w:szCs w:val="24"/>
        </w:rPr>
        <w:t>。在学生的构造函数中让count自增，在析构函数中让count自减。</w:t>
      </w:r>
    </w:p>
    <w:p w14:paraId="0AFE76DF" w14:textId="77777777" w:rsidR="00DD56B7" w:rsidRDefault="00DD56B7" w:rsidP="00DD56B7">
      <w:pPr>
        <w:rPr>
          <w:sz w:val="24"/>
          <w:szCs w:val="24"/>
        </w:rPr>
      </w:pPr>
      <w:r w:rsidRPr="000234C1">
        <w:rPr>
          <w:rFonts w:hint="eastAsia"/>
          <w:sz w:val="24"/>
          <w:szCs w:val="24"/>
        </w:rPr>
        <w:t>（说明：上面</w:t>
      </w:r>
      <w:r>
        <w:rPr>
          <w:rFonts w:hint="eastAsia"/>
          <w:sz w:val="24"/>
          <w:szCs w:val="24"/>
        </w:rPr>
        <w:t>已经</w:t>
      </w:r>
      <w:r w:rsidRPr="000234C1">
        <w:rPr>
          <w:rFonts w:hint="eastAsia"/>
          <w:sz w:val="24"/>
          <w:szCs w:val="24"/>
        </w:rPr>
        <w:t>规定的</w:t>
      </w:r>
      <w:r>
        <w:rPr>
          <w:rFonts w:hint="eastAsia"/>
          <w:sz w:val="24"/>
          <w:szCs w:val="24"/>
        </w:rPr>
        <w:t>内容在自己编程时也允许灵活调整</w:t>
      </w:r>
      <w:r w:rsidRPr="000234C1">
        <w:rPr>
          <w:rFonts w:hint="eastAsia"/>
          <w:sz w:val="24"/>
          <w:szCs w:val="24"/>
        </w:rPr>
        <w:t>，</w:t>
      </w:r>
      <w:r>
        <w:rPr>
          <w:rFonts w:hint="eastAsia"/>
          <w:sz w:val="24"/>
          <w:szCs w:val="24"/>
        </w:rPr>
        <w:t>没有规定的更是可以自由发挥，主要是必须学会类的定义和使用</w:t>
      </w:r>
      <w:r w:rsidRPr="000234C1">
        <w:rPr>
          <w:rFonts w:hint="eastAsia"/>
          <w:sz w:val="24"/>
          <w:szCs w:val="24"/>
        </w:rPr>
        <w:t>）</w:t>
      </w:r>
    </w:p>
    <w:p w14:paraId="5F22F8BD" w14:textId="77777777" w:rsidR="00DD56B7" w:rsidRPr="005E7DA8" w:rsidRDefault="00DD56B7" w:rsidP="00DD56B7">
      <w:pPr>
        <w:rPr>
          <w:sz w:val="24"/>
          <w:szCs w:val="24"/>
        </w:rPr>
      </w:pPr>
      <w:r w:rsidRPr="005E7DA8">
        <w:rPr>
          <w:sz w:val="24"/>
          <w:szCs w:val="24"/>
        </w:rPr>
        <w:t>#!/usr/bin/python3</w:t>
      </w:r>
    </w:p>
    <w:p w14:paraId="5BAD5F8C" w14:textId="77777777" w:rsidR="00DD56B7" w:rsidRPr="005E7DA8" w:rsidRDefault="00DD56B7" w:rsidP="00DD56B7">
      <w:pPr>
        <w:rPr>
          <w:sz w:val="24"/>
          <w:szCs w:val="24"/>
        </w:rPr>
      </w:pPr>
      <w:r w:rsidRPr="005E7DA8">
        <w:rPr>
          <w:rFonts w:hint="eastAsia"/>
          <w:sz w:val="24"/>
          <w:szCs w:val="24"/>
        </w:rPr>
        <w:t># @File: 学校信息管理系统.</w:t>
      </w:r>
      <w:proofErr w:type="spellStart"/>
      <w:r w:rsidRPr="005E7DA8">
        <w:rPr>
          <w:rFonts w:hint="eastAsia"/>
          <w:sz w:val="24"/>
          <w:szCs w:val="24"/>
        </w:rPr>
        <w:t>py</w:t>
      </w:r>
      <w:proofErr w:type="spellEnd"/>
    </w:p>
    <w:p w14:paraId="2537657D" w14:textId="77777777" w:rsidR="00DD56B7" w:rsidRPr="005E7DA8" w:rsidRDefault="00DD56B7" w:rsidP="00DD56B7">
      <w:pPr>
        <w:rPr>
          <w:sz w:val="24"/>
          <w:szCs w:val="24"/>
        </w:rPr>
      </w:pPr>
      <w:r w:rsidRPr="005E7DA8">
        <w:rPr>
          <w:sz w:val="24"/>
          <w:szCs w:val="24"/>
        </w:rPr>
        <w:t># --coding: utf-8--</w:t>
      </w:r>
    </w:p>
    <w:p w14:paraId="593D27E7" w14:textId="77777777" w:rsidR="00DD56B7" w:rsidRPr="005E7DA8" w:rsidRDefault="00DD56B7" w:rsidP="00DD56B7">
      <w:pPr>
        <w:rPr>
          <w:sz w:val="24"/>
          <w:szCs w:val="24"/>
        </w:rPr>
      </w:pPr>
      <w:r w:rsidRPr="005E7DA8">
        <w:rPr>
          <w:rFonts w:hint="eastAsia"/>
          <w:sz w:val="24"/>
          <w:szCs w:val="24"/>
        </w:rPr>
        <w:lastRenderedPageBreak/>
        <w:t># @Author: 孟德昊</w:t>
      </w:r>
    </w:p>
    <w:p w14:paraId="1A30AB4D" w14:textId="77777777" w:rsidR="00DD56B7" w:rsidRPr="005E7DA8" w:rsidRDefault="00DD56B7" w:rsidP="00DD56B7">
      <w:pPr>
        <w:rPr>
          <w:sz w:val="24"/>
          <w:szCs w:val="24"/>
        </w:rPr>
      </w:pPr>
      <w:r w:rsidRPr="005E7DA8">
        <w:rPr>
          <w:rFonts w:hint="eastAsia"/>
          <w:sz w:val="24"/>
          <w:szCs w:val="24"/>
        </w:rPr>
        <w:t># @Time: 2021年 11月 10日 16:21</w:t>
      </w:r>
    </w:p>
    <w:p w14:paraId="58286F67" w14:textId="77777777" w:rsidR="00DD56B7" w:rsidRPr="005E7DA8" w:rsidRDefault="00DD56B7" w:rsidP="00DD56B7">
      <w:pPr>
        <w:rPr>
          <w:sz w:val="24"/>
          <w:szCs w:val="24"/>
        </w:rPr>
      </w:pPr>
      <w:r w:rsidRPr="005E7DA8">
        <w:rPr>
          <w:rFonts w:hint="eastAsia"/>
          <w:sz w:val="24"/>
          <w:szCs w:val="24"/>
        </w:rPr>
        <w:t>'''说明:建立学校信息管理系统：</w:t>
      </w:r>
    </w:p>
    <w:p w14:paraId="2246B8BB" w14:textId="77777777" w:rsidR="00DD56B7" w:rsidRPr="005E7DA8" w:rsidRDefault="00DD56B7" w:rsidP="00DD56B7">
      <w:pPr>
        <w:rPr>
          <w:sz w:val="24"/>
          <w:szCs w:val="24"/>
        </w:rPr>
      </w:pPr>
      <w:r w:rsidRPr="005E7DA8">
        <w:rPr>
          <w:rFonts w:hint="eastAsia"/>
          <w:sz w:val="24"/>
          <w:szCs w:val="24"/>
        </w:rPr>
        <w:t>建立Person类，包括：姓名name、性别sex、年龄age这3个数据成员，一个构造函数、一个输出信息的</w:t>
      </w:r>
      <w:proofErr w:type="spellStart"/>
      <w:r w:rsidRPr="005E7DA8">
        <w:rPr>
          <w:rFonts w:hint="eastAsia"/>
          <w:sz w:val="24"/>
          <w:szCs w:val="24"/>
        </w:rPr>
        <w:t>printInfo</w:t>
      </w:r>
      <w:proofErr w:type="spellEnd"/>
      <w:r w:rsidRPr="005E7DA8">
        <w:rPr>
          <w:rFonts w:hint="eastAsia"/>
          <w:sz w:val="24"/>
          <w:szCs w:val="24"/>
        </w:rPr>
        <w:t>函数。</w:t>
      </w:r>
    </w:p>
    <w:p w14:paraId="0E29B082" w14:textId="77777777" w:rsidR="00DD56B7" w:rsidRPr="005E7DA8" w:rsidRDefault="00DD56B7" w:rsidP="00DD56B7">
      <w:pPr>
        <w:rPr>
          <w:sz w:val="24"/>
          <w:szCs w:val="24"/>
        </w:rPr>
      </w:pPr>
      <w:r w:rsidRPr="005E7DA8">
        <w:rPr>
          <w:rFonts w:hint="eastAsia"/>
          <w:sz w:val="24"/>
          <w:szCs w:val="24"/>
        </w:rPr>
        <w:t>建立Student类，该类继承自Person类，并且新增数据成员：班级class（用string类型）、学号</w:t>
      </w:r>
      <w:proofErr w:type="spellStart"/>
      <w:r w:rsidRPr="005E7DA8">
        <w:rPr>
          <w:rFonts w:hint="eastAsia"/>
          <w:sz w:val="24"/>
          <w:szCs w:val="24"/>
        </w:rPr>
        <w:t>studentID</w:t>
      </w:r>
      <w:proofErr w:type="spellEnd"/>
      <w:r w:rsidRPr="005E7DA8">
        <w:rPr>
          <w:rFonts w:hint="eastAsia"/>
          <w:sz w:val="24"/>
          <w:szCs w:val="24"/>
        </w:rPr>
        <w:t>（用int类型）、成绩score（用字典类型，可以自己定义三门课程，比如语数外）、总人数count（用int类型，这是静态属性，即类属性），和一个构造函数、一个输出信息的</w:t>
      </w:r>
      <w:proofErr w:type="spellStart"/>
      <w:r w:rsidRPr="005E7DA8">
        <w:rPr>
          <w:rFonts w:hint="eastAsia"/>
          <w:sz w:val="24"/>
          <w:szCs w:val="24"/>
        </w:rPr>
        <w:t>printInfo</w:t>
      </w:r>
      <w:proofErr w:type="spellEnd"/>
      <w:r w:rsidRPr="005E7DA8">
        <w:rPr>
          <w:rFonts w:hint="eastAsia"/>
          <w:sz w:val="24"/>
          <w:szCs w:val="24"/>
        </w:rPr>
        <w:t>函数。</w:t>
      </w:r>
    </w:p>
    <w:p w14:paraId="70652525" w14:textId="77777777" w:rsidR="00DD56B7" w:rsidRPr="005E7DA8" w:rsidRDefault="00DD56B7" w:rsidP="00DD56B7">
      <w:pPr>
        <w:rPr>
          <w:sz w:val="24"/>
          <w:szCs w:val="24"/>
        </w:rPr>
      </w:pPr>
      <w:r w:rsidRPr="005E7DA8">
        <w:rPr>
          <w:rFonts w:hint="eastAsia"/>
          <w:sz w:val="24"/>
          <w:szCs w:val="24"/>
        </w:rPr>
        <w:t>建立Teacher类，该类也继承自Person类，并且新增：部门department（用string类型）、工号</w:t>
      </w:r>
      <w:proofErr w:type="spellStart"/>
      <w:r w:rsidRPr="005E7DA8">
        <w:rPr>
          <w:rFonts w:hint="eastAsia"/>
          <w:sz w:val="24"/>
          <w:szCs w:val="24"/>
        </w:rPr>
        <w:t>teacherID</w:t>
      </w:r>
      <w:proofErr w:type="spellEnd"/>
      <w:r w:rsidRPr="005E7DA8">
        <w:rPr>
          <w:rFonts w:hint="eastAsia"/>
          <w:sz w:val="24"/>
          <w:szCs w:val="24"/>
        </w:rPr>
        <w:t>（用int类型）、讲授课程course（用列表类型）、薪水salary（用int类型，这是私有数据）这4个数据成员，和一个构造函数、一个输出信息的</w:t>
      </w:r>
      <w:proofErr w:type="spellStart"/>
      <w:r w:rsidRPr="005E7DA8">
        <w:rPr>
          <w:rFonts w:hint="eastAsia"/>
          <w:sz w:val="24"/>
          <w:szCs w:val="24"/>
        </w:rPr>
        <w:t>printInfo</w:t>
      </w:r>
      <w:proofErr w:type="spellEnd"/>
      <w:r w:rsidRPr="005E7DA8">
        <w:rPr>
          <w:rFonts w:hint="eastAsia"/>
          <w:sz w:val="24"/>
          <w:szCs w:val="24"/>
        </w:rPr>
        <w:t>函数（这里不输出私有数据，但可以考虑一下如何提供私有数据的输出方法）。</w:t>
      </w:r>
    </w:p>
    <w:p w14:paraId="734EE5F0" w14:textId="77777777" w:rsidR="00DD56B7" w:rsidRPr="005E7DA8" w:rsidRDefault="00DD56B7" w:rsidP="00DD56B7">
      <w:pPr>
        <w:rPr>
          <w:sz w:val="24"/>
          <w:szCs w:val="24"/>
        </w:rPr>
      </w:pPr>
      <w:r w:rsidRPr="005E7DA8">
        <w:rPr>
          <w:rFonts w:hint="eastAsia"/>
          <w:sz w:val="24"/>
          <w:szCs w:val="24"/>
        </w:rPr>
        <w:t>然后创建2个学生对象和1个教师对象，然后分别调用这3个对象的</w:t>
      </w:r>
      <w:proofErr w:type="spellStart"/>
      <w:r w:rsidRPr="005E7DA8">
        <w:rPr>
          <w:rFonts w:hint="eastAsia"/>
          <w:sz w:val="24"/>
          <w:szCs w:val="24"/>
        </w:rPr>
        <w:t>printInfo</w:t>
      </w:r>
      <w:proofErr w:type="spellEnd"/>
      <w:r w:rsidRPr="005E7DA8">
        <w:rPr>
          <w:rFonts w:hint="eastAsia"/>
          <w:sz w:val="24"/>
          <w:szCs w:val="24"/>
        </w:rPr>
        <w:t>函数输出各自的（非私有）数据信息。在学生的构造函数中让count自增，在析构函数中让count自减。</w:t>
      </w:r>
    </w:p>
    <w:p w14:paraId="34D81ECD" w14:textId="77777777" w:rsidR="00DD56B7" w:rsidRPr="005E7DA8" w:rsidRDefault="00DD56B7" w:rsidP="00DD56B7">
      <w:pPr>
        <w:rPr>
          <w:sz w:val="24"/>
          <w:szCs w:val="24"/>
        </w:rPr>
      </w:pPr>
      <w:r w:rsidRPr="005E7DA8">
        <w:rPr>
          <w:rFonts w:hint="eastAsia"/>
          <w:sz w:val="24"/>
          <w:szCs w:val="24"/>
        </w:rPr>
        <w:t>（说明：上面已经规定的内容在自己编程时也允许灵活调整，没有规定的更是可以自由发挥，主要是必须学会类的定义和使用）</w:t>
      </w:r>
    </w:p>
    <w:p w14:paraId="622266A0" w14:textId="77777777" w:rsidR="00DD56B7" w:rsidRPr="005E7DA8" w:rsidRDefault="00DD56B7" w:rsidP="00DD56B7">
      <w:pPr>
        <w:rPr>
          <w:sz w:val="24"/>
          <w:szCs w:val="24"/>
        </w:rPr>
      </w:pPr>
    </w:p>
    <w:p w14:paraId="5CC80541" w14:textId="77777777" w:rsidR="00DD56B7" w:rsidRPr="005E7DA8" w:rsidRDefault="00DD56B7" w:rsidP="00DD56B7">
      <w:pPr>
        <w:rPr>
          <w:sz w:val="24"/>
          <w:szCs w:val="24"/>
        </w:rPr>
      </w:pPr>
      <w:r w:rsidRPr="005E7DA8">
        <w:rPr>
          <w:sz w:val="24"/>
          <w:szCs w:val="24"/>
        </w:rPr>
        <w:t>'''</w:t>
      </w:r>
    </w:p>
    <w:p w14:paraId="007E757E" w14:textId="77777777" w:rsidR="00DD56B7" w:rsidRPr="005E7DA8" w:rsidRDefault="00DD56B7" w:rsidP="00DD56B7">
      <w:pPr>
        <w:rPr>
          <w:sz w:val="24"/>
          <w:szCs w:val="24"/>
        </w:rPr>
      </w:pPr>
      <w:r w:rsidRPr="005E7DA8">
        <w:rPr>
          <w:sz w:val="24"/>
          <w:szCs w:val="24"/>
        </w:rPr>
        <w:t>class Person:</w:t>
      </w:r>
    </w:p>
    <w:p w14:paraId="0E6E2550" w14:textId="77777777" w:rsidR="00DD56B7" w:rsidRPr="005E7DA8" w:rsidRDefault="00DD56B7" w:rsidP="00DD56B7">
      <w:pPr>
        <w:rPr>
          <w:sz w:val="24"/>
          <w:szCs w:val="24"/>
        </w:rPr>
      </w:pPr>
      <w:r w:rsidRPr="005E7DA8">
        <w:rPr>
          <w:sz w:val="24"/>
          <w:szCs w:val="24"/>
        </w:rPr>
        <w:lastRenderedPageBreak/>
        <w:t xml:space="preserve">    def __</w:t>
      </w:r>
      <w:proofErr w:type="spellStart"/>
      <w:r w:rsidRPr="005E7DA8">
        <w:rPr>
          <w:sz w:val="24"/>
          <w:szCs w:val="24"/>
        </w:rPr>
        <w:t>init</w:t>
      </w:r>
      <w:proofErr w:type="spellEnd"/>
      <w:r w:rsidRPr="005E7DA8">
        <w:rPr>
          <w:sz w:val="24"/>
          <w:szCs w:val="24"/>
        </w:rPr>
        <w:t>__(</w:t>
      </w:r>
      <w:proofErr w:type="spellStart"/>
      <w:r w:rsidRPr="005E7DA8">
        <w:rPr>
          <w:sz w:val="24"/>
          <w:szCs w:val="24"/>
        </w:rPr>
        <w:t>self,name,sex,age</w:t>
      </w:r>
      <w:proofErr w:type="spellEnd"/>
      <w:r w:rsidRPr="005E7DA8">
        <w:rPr>
          <w:sz w:val="24"/>
          <w:szCs w:val="24"/>
        </w:rPr>
        <w:t>):</w:t>
      </w:r>
    </w:p>
    <w:p w14:paraId="329A2CEE" w14:textId="77777777" w:rsidR="00DD56B7" w:rsidRPr="005E7DA8" w:rsidRDefault="00DD56B7" w:rsidP="00DD56B7">
      <w:pPr>
        <w:rPr>
          <w:sz w:val="24"/>
          <w:szCs w:val="24"/>
        </w:rPr>
      </w:pPr>
      <w:r w:rsidRPr="005E7DA8">
        <w:rPr>
          <w:sz w:val="24"/>
          <w:szCs w:val="24"/>
        </w:rPr>
        <w:t xml:space="preserve">        self.name = name</w:t>
      </w:r>
    </w:p>
    <w:p w14:paraId="5FBA74A6"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sex</w:t>
      </w:r>
      <w:proofErr w:type="spellEnd"/>
      <w:r w:rsidRPr="005E7DA8">
        <w:rPr>
          <w:sz w:val="24"/>
          <w:szCs w:val="24"/>
        </w:rPr>
        <w:t xml:space="preserve"> = sex</w:t>
      </w:r>
    </w:p>
    <w:p w14:paraId="0F19DFC2"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age</w:t>
      </w:r>
      <w:proofErr w:type="spellEnd"/>
      <w:r w:rsidRPr="005E7DA8">
        <w:rPr>
          <w:sz w:val="24"/>
          <w:szCs w:val="24"/>
        </w:rPr>
        <w:t xml:space="preserve"> = age</w:t>
      </w:r>
    </w:p>
    <w:p w14:paraId="6EA9D05E" w14:textId="77777777" w:rsidR="00DD56B7" w:rsidRPr="005E7DA8" w:rsidRDefault="00DD56B7" w:rsidP="00DD56B7">
      <w:pPr>
        <w:rPr>
          <w:sz w:val="24"/>
          <w:szCs w:val="24"/>
        </w:rPr>
      </w:pPr>
      <w:r w:rsidRPr="005E7DA8">
        <w:rPr>
          <w:sz w:val="24"/>
          <w:szCs w:val="24"/>
        </w:rPr>
        <w:t xml:space="preserve">        # </w:t>
      </w:r>
      <w:proofErr w:type="spellStart"/>
      <w:r w:rsidRPr="005E7DA8">
        <w:rPr>
          <w:sz w:val="24"/>
          <w:szCs w:val="24"/>
        </w:rPr>
        <w:t>Person.pirntInfo</w:t>
      </w:r>
      <w:proofErr w:type="spellEnd"/>
      <w:r w:rsidRPr="005E7DA8">
        <w:rPr>
          <w:sz w:val="24"/>
          <w:szCs w:val="24"/>
        </w:rPr>
        <w:t>(self)</w:t>
      </w:r>
    </w:p>
    <w:p w14:paraId="03AB9D83" w14:textId="77777777" w:rsidR="00DD56B7" w:rsidRPr="005E7DA8" w:rsidRDefault="00DD56B7" w:rsidP="00DD56B7">
      <w:pPr>
        <w:rPr>
          <w:sz w:val="24"/>
          <w:szCs w:val="24"/>
        </w:rPr>
      </w:pPr>
    </w:p>
    <w:p w14:paraId="69C66BB3" w14:textId="77777777" w:rsidR="00DD56B7" w:rsidRPr="005E7DA8" w:rsidRDefault="00DD56B7" w:rsidP="00DD56B7">
      <w:pPr>
        <w:rPr>
          <w:sz w:val="24"/>
          <w:szCs w:val="24"/>
        </w:rPr>
      </w:pPr>
      <w:r w:rsidRPr="005E7DA8">
        <w:rPr>
          <w:sz w:val="24"/>
          <w:szCs w:val="24"/>
        </w:rPr>
        <w:t xml:space="preserve">    def </w:t>
      </w:r>
      <w:proofErr w:type="spellStart"/>
      <w:r w:rsidRPr="005E7DA8">
        <w:rPr>
          <w:sz w:val="24"/>
          <w:szCs w:val="24"/>
        </w:rPr>
        <w:t>pirntInfo</w:t>
      </w:r>
      <w:proofErr w:type="spellEnd"/>
      <w:r w:rsidRPr="005E7DA8">
        <w:rPr>
          <w:sz w:val="24"/>
          <w:szCs w:val="24"/>
        </w:rPr>
        <w:t>(self):</w:t>
      </w:r>
    </w:p>
    <w:p w14:paraId="7C1EAC4F" w14:textId="77777777" w:rsidR="00DD56B7" w:rsidRPr="005E7DA8" w:rsidRDefault="00DD56B7" w:rsidP="00DD56B7">
      <w:pPr>
        <w:rPr>
          <w:sz w:val="24"/>
          <w:szCs w:val="24"/>
        </w:rPr>
      </w:pPr>
      <w:r w:rsidRPr="005E7DA8">
        <w:rPr>
          <w:rFonts w:hint="eastAsia"/>
          <w:sz w:val="24"/>
          <w:szCs w:val="24"/>
        </w:rPr>
        <w:t xml:space="preserve">        print("姓名：{},性别：{},年龄：{}".format(</w:t>
      </w:r>
      <w:proofErr w:type="spellStart"/>
      <w:r w:rsidRPr="005E7DA8">
        <w:rPr>
          <w:rFonts w:hint="eastAsia"/>
          <w:sz w:val="24"/>
          <w:szCs w:val="24"/>
        </w:rPr>
        <w:t>self.name,self.sex,self.age</w:t>
      </w:r>
      <w:proofErr w:type="spellEnd"/>
      <w:r w:rsidRPr="005E7DA8">
        <w:rPr>
          <w:rFonts w:hint="eastAsia"/>
          <w:sz w:val="24"/>
          <w:szCs w:val="24"/>
        </w:rPr>
        <w:t>))</w:t>
      </w:r>
    </w:p>
    <w:p w14:paraId="3FC53D53" w14:textId="77777777" w:rsidR="00DD56B7" w:rsidRPr="005E7DA8" w:rsidRDefault="00DD56B7" w:rsidP="00DD56B7">
      <w:pPr>
        <w:rPr>
          <w:sz w:val="24"/>
          <w:szCs w:val="24"/>
        </w:rPr>
      </w:pPr>
    </w:p>
    <w:p w14:paraId="0CCE5EEA" w14:textId="77777777" w:rsidR="00DD56B7" w:rsidRPr="005E7DA8" w:rsidRDefault="00DD56B7" w:rsidP="00DD56B7">
      <w:pPr>
        <w:rPr>
          <w:sz w:val="24"/>
          <w:szCs w:val="24"/>
        </w:rPr>
      </w:pPr>
      <w:r w:rsidRPr="005E7DA8">
        <w:rPr>
          <w:sz w:val="24"/>
          <w:szCs w:val="24"/>
        </w:rPr>
        <w:t>class Student(Person):</w:t>
      </w:r>
    </w:p>
    <w:p w14:paraId="641BEE9A" w14:textId="77777777" w:rsidR="00DD56B7" w:rsidRPr="005E7DA8" w:rsidRDefault="00DD56B7" w:rsidP="00DD56B7">
      <w:pPr>
        <w:rPr>
          <w:sz w:val="24"/>
          <w:szCs w:val="24"/>
        </w:rPr>
      </w:pPr>
      <w:r w:rsidRPr="005E7DA8">
        <w:rPr>
          <w:sz w:val="24"/>
          <w:szCs w:val="24"/>
        </w:rPr>
        <w:t xml:space="preserve">    count = 0</w:t>
      </w:r>
    </w:p>
    <w:p w14:paraId="1E9D819C" w14:textId="77777777" w:rsidR="00DD56B7" w:rsidRPr="005E7DA8" w:rsidRDefault="00DD56B7" w:rsidP="00DD56B7">
      <w:pPr>
        <w:rPr>
          <w:sz w:val="24"/>
          <w:szCs w:val="24"/>
        </w:rPr>
      </w:pPr>
      <w:r w:rsidRPr="005E7DA8">
        <w:rPr>
          <w:sz w:val="24"/>
          <w:szCs w:val="24"/>
        </w:rPr>
        <w:t xml:space="preserve">    def __</w:t>
      </w:r>
      <w:proofErr w:type="spellStart"/>
      <w:r w:rsidRPr="005E7DA8">
        <w:rPr>
          <w:sz w:val="24"/>
          <w:szCs w:val="24"/>
        </w:rPr>
        <w:t>init</w:t>
      </w:r>
      <w:proofErr w:type="spellEnd"/>
      <w:r w:rsidRPr="005E7DA8">
        <w:rPr>
          <w:sz w:val="24"/>
          <w:szCs w:val="24"/>
        </w:rPr>
        <w:t>__(</w:t>
      </w:r>
      <w:proofErr w:type="spellStart"/>
      <w:r w:rsidRPr="005E7DA8">
        <w:rPr>
          <w:sz w:val="24"/>
          <w:szCs w:val="24"/>
        </w:rPr>
        <w:t>self,name,sex,age,classes,studentId,score</w:t>
      </w:r>
      <w:proofErr w:type="spellEnd"/>
      <w:r w:rsidRPr="005E7DA8">
        <w:rPr>
          <w:sz w:val="24"/>
          <w:szCs w:val="24"/>
        </w:rPr>
        <w:t>):</w:t>
      </w:r>
    </w:p>
    <w:p w14:paraId="1B81F439" w14:textId="77777777" w:rsidR="00DD56B7" w:rsidRPr="005E7DA8" w:rsidRDefault="00DD56B7" w:rsidP="00DD56B7">
      <w:pPr>
        <w:rPr>
          <w:sz w:val="24"/>
          <w:szCs w:val="24"/>
        </w:rPr>
      </w:pPr>
      <w:r w:rsidRPr="005E7DA8">
        <w:rPr>
          <w:sz w:val="24"/>
          <w:szCs w:val="24"/>
        </w:rPr>
        <w:t xml:space="preserve">        Person.__</w:t>
      </w:r>
      <w:proofErr w:type="spellStart"/>
      <w:r w:rsidRPr="005E7DA8">
        <w:rPr>
          <w:sz w:val="24"/>
          <w:szCs w:val="24"/>
        </w:rPr>
        <w:t>init</w:t>
      </w:r>
      <w:proofErr w:type="spellEnd"/>
      <w:r w:rsidRPr="005E7DA8">
        <w:rPr>
          <w:sz w:val="24"/>
          <w:szCs w:val="24"/>
        </w:rPr>
        <w:t>__(</w:t>
      </w:r>
      <w:proofErr w:type="spellStart"/>
      <w:r w:rsidRPr="005E7DA8">
        <w:rPr>
          <w:sz w:val="24"/>
          <w:szCs w:val="24"/>
        </w:rPr>
        <w:t>self,name,sex,age</w:t>
      </w:r>
      <w:proofErr w:type="spellEnd"/>
      <w:r w:rsidRPr="005E7DA8">
        <w:rPr>
          <w:sz w:val="24"/>
          <w:szCs w:val="24"/>
        </w:rPr>
        <w:t>)</w:t>
      </w:r>
    </w:p>
    <w:p w14:paraId="6382EB2C"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classes</w:t>
      </w:r>
      <w:proofErr w:type="spellEnd"/>
      <w:r w:rsidRPr="005E7DA8">
        <w:rPr>
          <w:sz w:val="24"/>
          <w:szCs w:val="24"/>
        </w:rPr>
        <w:t xml:space="preserve"> = classes</w:t>
      </w:r>
    </w:p>
    <w:p w14:paraId="3084E73A"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studentId</w:t>
      </w:r>
      <w:proofErr w:type="spellEnd"/>
      <w:r w:rsidRPr="005E7DA8">
        <w:rPr>
          <w:sz w:val="24"/>
          <w:szCs w:val="24"/>
        </w:rPr>
        <w:t xml:space="preserve"> = </w:t>
      </w:r>
      <w:proofErr w:type="spellStart"/>
      <w:r w:rsidRPr="005E7DA8">
        <w:rPr>
          <w:sz w:val="24"/>
          <w:szCs w:val="24"/>
        </w:rPr>
        <w:t>studentId</w:t>
      </w:r>
      <w:proofErr w:type="spellEnd"/>
    </w:p>
    <w:p w14:paraId="75A779A7" w14:textId="77777777" w:rsidR="00DD56B7" w:rsidRPr="005E7DA8" w:rsidRDefault="00DD56B7" w:rsidP="00DD56B7">
      <w:pPr>
        <w:rPr>
          <w:sz w:val="24"/>
          <w:szCs w:val="24"/>
        </w:rPr>
      </w:pPr>
      <w:r w:rsidRPr="005E7DA8">
        <w:rPr>
          <w:rFonts w:hint="eastAsia"/>
          <w:sz w:val="24"/>
          <w:szCs w:val="24"/>
        </w:rPr>
        <w:t xml:space="preserve">        </w:t>
      </w:r>
      <w:proofErr w:type="spellStart"/>
      <w:r w:rsidRPr="005E7DA8">
        <w:rPr>
          <w:rFonts w:hint="eastAsia"/>
          <w:sz w:val="24"/>
          <w:szCs w:val="24"/>
        </w:rPr>
        <w:t>self.score</w:t>
      </w:r>
      <w:proofErr w:type="spellEnd"/>
      <w:r w:rsidRPr="005E7DA8">
        <w:rPr>
          <w:rFonts w:hint="eastAsia"/>
          <w:sz w:val="24"/>
          <w:szCs w:val="24"/>
        </w:rPr>
        <w:t xml:space="preserve"> = {"语文":score[0],"数学":score[1],"英语":score[2]}</w:t>
      </w:r>
    </w:p>
    <w:p w14:paraId="34F2F6DA"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tudent.count</w:t>
      </w:r>
      <w:proofErr w:type="spellEnd"/>
      <w:r w:rsidRPr="005E7DA8">
        <w:rPr>
          <w:sz w:val="24"/>
          <w:szCs w:val="24"/>
        </w:rPr>
        <w:t xml:space="preserve"> += 1</w:t>
      </w:r>
    </w:p>
    <w:p w14:paraId="67F4D459" w14:textId="77777777" w:rsidR="00DD56B7" w:rsidRPr="005E7DA8" w:rsidRDefault="00DD56B7" w:rsidP="00DD56B7">
      <w:pPr>
        <w:rPr>
          <w:sz w:val="24"/>
          <w:szCs w:val="24"/>
        </w:rPr>
      </w:pPr>
      <w:r w:rsidRPr="005E7DA8">
        <w:rPr>
          <w:sz w:val="24"/>
          <w:szCs w:val="24"/>
        </w:rPr>
        <w:t xml:space="preserve">        # </w:t>
      </w:r>
      <w:proofErr w:type="spellStart"/>
      <w:r w:rsidRPr="005E7DA8">
        <w:rPr>
          <w:sz w:val="24"/>
          <w:szCs w:val="24"/>
        </w:rPr>
        <w:t>Student.pirntInfo</w:t>
      </w:r>
      <w:proofErr w:type="spellEnd"/>
      <w:r w:rsidRPr="005E7DA8">
        <w:rPr>
          <w:sz w:val="24"/>
          <w:szCs w:val="24"/>
        </w:rPr>
        <w:t>(self)</w:t>
      </w:r>
    </w:p>
    <w:p w14:paraId="36833B4A" w14:textId="77777777" w:rsidR="00DD56B7" w:rsidRPr="005E7DA8" w:rsidRDefault="00DD56B7" w:rsidP="00DD56B7">
      <w:pPr>
        <w:rPr>
          <w:sz w:val="24"/>
          <w:szCs w:val="24"/>
        </w:rPr>
      </w:pPr>
    </w:p>
    <w:p w14:paraId="6386615E" w14:textId="77777777" w:rsidR="00DD56B7" w:rsidRPr="005E7DA8" w:rsidRDefault="00DD56B7" w:rsidP="00DD56B7">
      <w:pPr>
        <w:rPr>
          <w:sz w:val="24"/>
          <w:szCs w:val="24"/>
        </w:rPr>
      </w:pPr>
      <w:r w:rsidRPr="005E7DA8">
        <w:rPr>
          <w:sz w:val="24"/>
          <w:szCs w:val="24"/>
        </w:rPr>
        <w:t xml:space="preserve">    def __del__(self):</w:t>
      </w:r>
    </w:p>
    <w:p w14:paraId="35524B09"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tudent.count</w:t>
      </w:r>
      <w:proofErr w:type="spellEnd"/>
      <w:r w:rsidRPr="005E7DA8">
        <w:rPr>
          <w:sz w:val="24"/>
          <w:szCs w:val="24"/>
        </w:rPr>
        <w:t xml:space="preserve"> -= 1</w:t>
      </w:r>
    </w:p>
    <w:p w14:paraId="311563B9" w14:textId="77777777" w:rsidR="00DD56B7" w:rsidRPr="005E7DA8" w:rsidRDefault="00DD56B7" w:rsidP="00DD56B7">
      <w:pPr>
        <w:rPr>
          <w:sz w:val="24"/>
          <w:szCs w:val="24"/>
        </w:rPr>
      </w:pPr>
      <w:r w:rsidRPr="005E7DA8">
        <w:rPr>
          <w:rFonts w:hint="eastAsia"/>
          <w:sz w:val="24"/>
          <w:szCs w:val="24"/>
        </w:rPr>
        <w:t xml:space="preserve">        print("{}已开除学籍".format(self.name))</w:t>
      </w:r>
    </w:p>
    <w:p w14:paraId="1C9F86AD" w14:textId="77777777" w:rsidR="00DD56B7" w:rsidRPr="005E7DA8" w:rsidRDefault="00DD56B7" w:rsidP="00DD56B7">
      <w:pPr>
        <w:rPr>
          <w:sz w:val="24"/>
          <w:szCs w:val="24"/>
        </w:rPr>
      </w:pPr>
      <w:r w:rsidRPr="005E7DA8">
        <w:rPr>
          <w:sz w:val="24"/>
          <w:szCs w:val="24"/>
        </w:rPr>
        <w:lastRenderedPageBreak/>
        <w:t xml:space="preserve">        print(</w:t>
      </w:r>
      <w:proofErr w:type="spellStart"/>
      <w:r w:rsidRPr="005E7DA8">
        <w:rPr>
          <w:sz w:val="24"/>
          <w:szCs w:val="24"/>
        </w:rPr>
        <w:t>Student.count</w:t>
      </w:r>
      <w:proofErr w:type="spellEnd"/>
      <w:r w:rsidRPr="005E7DA8">
        <w:rPr>
          <w:sz w:val="24"/>
          <w:szCs w:val="24"/>
        </w:rPr>
        <w:t>)</w:t>
      </w:r>
    </w:p>
    <w:p w14:paraId="2EFE65DA" w14:textId="77777777" w:rsidR="00DD56B7" w:rsidRPr="005E7DA8" w:rsidRDefault="00DD56B7" w:rsidP="00DD56B7">
      <w:pPr>
        <w:rPr>
          <w:sz w:val="24"/>
          <w:szCs w:val="24"/>
        </w:rPr>
      </w:pPr>
    </w:p>
    <w:p w14:paraId="70962F37" w14:textId="77777777" w:rsidR="00DD56B7" w:rsidRPr="005E7DA8" w:rsidRDefault="00DD56B7" w:rsidP="00DD56B7">
      <w:pPr>
        <w:rPr>
          <w:sz w:val="24"/>
          <w:szCs w:val="24"/>
        </w:rPr>
      </w:pPr>
      <w:r w:rsidRPr="005E7DA8">
        <w:rPr>
          <w:sz w:val="24"/>
          <w:szCs w:val="24"/>
        </w:rPr>
        <w:t xml:space="preserve">    def </w:t>
      </w:r>
      <w:proofErr w:type="spellStart"/>
      <w:r w:rsidRPr="005E7DA8">
        <w:rPr>
          <w:sz w:val="24"/>
          <w:szCs w:val="24"/>
        </w:rPr>
        <w:t>pirntInfo</w:t>
      </w:r>
      <w:proofErr w:type="spellEnd"/>
      <w:r w:rsidRPr="005E7DA8">
        <w:rPr>
          <w:sz w:val="24"/>
          <w:szCs w:val="24"/>
        </w:rPr>
        <w:t>(self):</w:t>
      </w:r>
    </w:p>
    <w:p w14:paraId="4C9E34B6" w14:textId="77777777" w:rsidR="00DD56B7" w:rsidRPr="005E7DA8" w:rsidRDefault="00DD56B7" w:rsidP="00DD56B7">
      <w:pPr>
        <w:rPr>
          <w:sz w:val="24"/>
          <w:szCs w:val="24"/>
        </w:rPr>
      </w:pPr>
      <w:r w:rsidRPr="005E7DA8">
        <w:rPr>
          <w:rFonts w:hint="eastAsia"/>
          <w:sz w:val="24"/>
          <w:szCs w:val="24"/>
        </w:rPr>
        <w:t xml:space="preserve">        print("姓名：{},性别：{},年龄：{},班级：{},学号：{},成绩：{}".format(self.name,self.sex,self.age,self.classes,self.studentId,self.score))</w:t>
      </w:r>
    </w:p>
    <w:p w14:paraId="6C58FAF6" w14:textId="77777777" w:rsidR="00DD56B7" w:rsidRPr="005E7DA8" w:rsidRDefault="00DD56B7" w:rsidP="00DD56B7">
      <w:pPr>
        <w:rPr>
          <w:sz w:val="24"/>
          <w:szCs w:val="24"/>
        </w:rPr>
      </w:pPr>
      <w:r w:rsidRPr="005E7DA8">
        <w:rPr>
          <w:rFonts w:hint="eastAsia"/>
          <w:sz w:val="24"/>
          <w:szCs w:val="24"/>
        </w:rPr>
        <w:t xml:space="preserve">        print("学生人数:{}".format(</w:t>
      </w:r>
      <w:proofErr w:type="spellStart"/>
      <w:r w:rsidRPr="005E7DA8">
        <w:rPr>
          <w:rFonts w:hint="eastAsia"/>
          <w:sz w:val="24"/>
          <w:szCs w:val="24"/>
        </w:rPr>
        <w:t>Student.count</w:t>
      </w:r>
      <w:proofErr w:type="spellEnd"/>
      <w:r w:rsidRPr="005E7DA8">
        <w:rPr>
          <w:rFonts w:hint="eastAsia"/>
          <w:sz w:val="24"/>
          <w:szCs w:val="24"/>
        </w:rPr>
        <w:t>))</w:t>
      </w:r>
    </w:p>
    <w:p w14:paraId="2CA0AF32" w14:textId="77777777" w:rsidR="00DD56B7" w:rsidRPr="005E7DA8" w:rsidRDefault="00DD56B7" w:rsidP="00DD56B7">
      <w:pPr>
        <w:rPr>
          <w:sz w:val="24"/>
          <w:szCs w:val="24"/>
        </w:rPr>
      </w:pPr>
    </w:p>
    <w:p w14:paraId="2B6DE682" w14:textId="77777777" w:rsidR="00DD56B7" w:rsidRPr="005E7DA8" w:rsidRDefault="00DD56B7" w:rsidP="00DD56B7">
      <w:pPr>
        <w:rPr>
          <w:sz w:val="24"/>
          <w:szCs w:val="24"/>
        </w:rPr>
      </w:pPr>
      <w:r w:rsidRPr="005E7DA8">
        <w:rPr>
          <w:sz w:val="24"/>
          <w:szCs w:val="24"/>
        </w:rPr>
        <w:t>class Teacher(Person):</w:t>
      </w:r>
    </w:p>
    <w:p w14:paraId="3230DECC" w14:textId="77777777" w:rsidR="00DD56B7" w:rsidRPr="005E7DA8" w:rsidRDefault="00DD56B7" w:rsidP="00DD56B7">
      <w:pPr>
        <w:rPr>
          <w:sz w:val="24"/>
          <w:szCs w:val="24"/>
        </w:rPr>
      </w:pPr>
      <w:r w:rsidRPr="005E7DA8">
        <w:rPr>
          <w:sz w:val="24"/>
          <w:szCs w:val="24"/>
        </w:rPr>
        <w:t xml:space="preserve">    def __</w:t>
      </w:r>
      <w:proofErr w:type="spellStart"/>
      <w:r w:rsidRPr="005E7DA8">
        <w:rPr>
          <w:sz w:val="24"/>
          <w:szCs w:val="24"/>
        </w:rPr>
        <w:t>init</w:t>
      </w:r>
      <w:proofErr w:type="spellEnd"/>
      <w:r w:rsidRPr="005E7DA8">
        <w:rPr>
          <w:sz w:val="24"/>
          <w:szCs w:val="24"/>
        </w:rPr>
        <w:t xml:space="preserve">__(self, name, sex, age, department, </w:t>
      </w:r>
      <w:proofErr w:type="spellStart"/>
      <w:r w:rsidRPr="005E7DA8">
        <w:rPr>
          <w:sz w:val="24"/>
          <w:szCs w:val="24"/>
        </w:rPr>
        <w:t>teacherId</w:t>
      </w:r>
      <w:proofErr w:type="spellEnd"/>
      <w:r w:rsidRPr="005E7DA8">
        <w:rPr>
          <w:sz w:val="24"/>
          <w:szCs w:val="24"/>
        </w:rPr>
        <w:t xml:space="preserve">, </w:t>
      </w:r>
      <w:proofErr w:type="spellStart"/>
      <w:r w:rsidRPr="005E7DA8">
        <w:rPr>
          <w:sz w:val="24"/>
          <w:szCs w:val="24"/>
        </w:rPr>
        <w:t>course,salary</w:t>
      </w:r>
      <w:proofErr w:type="spellEnd"/>
      <w:r w:rsidRPr="005E7DA8">
        <w:rPr>
          <w:sz w:val="24"/>
          <w:szCs w:val="24"/>
        </w:rPr>
        <w:t>):</w:t>
      </w:r>
    </w:p>
    <w:p w14:paraId="17DFFC39" w14:textId="77777777" w:rsidR="00DD56B7" w:rsidRPr="005E7DA8" w:rsidRDefault="00DD56B7" w:rsidP="00DD56B7">
      <w:pPr>
        <w:rPr>
          <w:sz w:val="24"/>
          <w:szCs w:val="24"/>
        </w:rPr>
      </w:pPr>
      <w:r w:rsidRPr="005E7DA8">
        <w:rPr>
          <w:sz w:val="24"/>
          <w:szCs w:val="24"/>
        </w:rPr>
        <w:t xml:space="preserve">        Person.__</w:t>
      </w:r>
      <w:proofErr w:type="spellStart"/>
      <w:r w:rsidRPr="005E7DA8">
        <w:rPr>
          <w:sz w:val="24"/>
          <w:szCs w:val="24"/>
        </w:rPr>
        <w:t>init</w:t>
      </w:r>
      <w:proofErr w:type="spellEnd"/>
      <w:r w:rsidRPr="005E7DA8">
        <w:rPr>
          <w:sz w:val="24"/>
          <w:szCs w:val="24"/>
        </w:rPr>
        <w:t>__(self, name, sex, age)</w:t>
      </w:r>
    </w:p>
    <w:p w14:paraId="06DBCE75"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department</w:t>
      </w:r>
      <w:proofErr w:type="spellEnd"/>
      <w:r w:rsidRPr="005E7DA8">
        <w:rPr>
          <w:sz w:val="24"/>
          <w:szCs w:val="24"/>
        </w:rPr>
        <w:t xml:space="preserve"> = department</w:t>
      </w:r>
    </w:p>
    <w:p w14:paraId="398C1760"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teacherId</w:t>
      </w:r>
      <w:proofErr w:type="spellEnd"/>
      <w:r w:rsidRPr="005E7DA8">
        <w:rPr>
          <w:sz w:val="24"/>
          <w:szCs w:val="24"/>
        </w:rPr>
        <w:t xml:space="preserve"> = </w:t>
      </w:r>
      <w:proofErr w:type="spellStart"/>
      <w:r w:rsidRPr="005E7DA8">
        <w:rPr>
          <w:sz w:val="24"/>
          <w:szCs w:val="24"/>
        </w:rPr>
        <w:t>teacherId</w:t>
      </w:r>
      <w:proofErr w:type="spellEnd"/>
    </w:p>
    <w:p w14:paraId="4E69928B"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course</w:t>
      </w:r>
      <w:proofErr w:type="spellEnd"/>
      <w:r w:rsidRPr="005E7DA8">
        <w:rPr>
          <w:sz w:val="24"/>
          <w:szCs w:val="24"/>
        </w:rPr>
        <w:t xml:space="preserve"> = course</w:t>
      </w:r>
    </w:p>
    <w:p w14:paraId="4327C213"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__salary</w:t>
      </w:r>
      <w:proofErr w:type="spellEnd"/>
      <w:r w:rsidRPr="005E7DA8">
        <w:rPr>
          <w:sz w:val="24"/>
          <w:szCs w:val="24"/>
        </w:rPr>
        <w:t xml:space="preserve"> = salary</w:t>
      </w:r>
    </w:p>
    <w:p w14:paraId="674D3C19" w14:textId="77777777" w:rsidR="00DD56B7" w:rsidRPr="005E7DA8" w:rsidRDefault="00DD56B7" w:rsidP="00DD56B7">
      <w:pPr>
        <w:rPr>
          <w:sz w:val="24"/>
          <w:szCs w:val="24"/>
        </w:rPr>
      </w:pPr>
      <w:r w:rsidRPr="005E7DA8">
        <w:rPr>
          <w:sz w:val="24"/>
          <w:szCs w:val="24"/>
        </w:rPr>
        <w:t xml:space="preserve">        # </w:t>
      </w:r>
      <w:proofErr w:type="spellStart"/>
      <w:r w:rsidRPr="005E7DA8">
        <w:rPr>
          <w:sz w:val="24"/>
          <w:szCs w:val="24"/>
        </w:rPr>
        <w:t>Teacher.pirntInfo</w:t>
      </w:r>
      <w:proofErr w:type="spellEnd"/>
      <w:r w:rsidRPr="005E7DA8">
        <w:rPr>
          <w:sz w:val="24"/>
          <w:szCs w:val="24"/>
        </w:rPr>
        <w:t>(self)</w:t>
      </w:r>
    </w:p>
    <w:p w14:paraId="19078C30" w14:textId="77777777" w:rsidR="00DD56B7" w:rsidRPr="005E7DA8" w:rsidRDefault="00DD56B7" w:rsidP="00DD56B7">
      <w:pPr>
        <w:rPr>
          <w:sz w:val="24"/>
          <w:szCs w:val="24"/>
        </w:rPr>
      </w:pPr>
    </w:p>
    <w:p w14:paraId="5199BFA4" w14:textId="77777777" w:rsidR="00DD56B7" w:rsidRPr="005E7DA8" w:rsidRDefault="00DD56B7" w:rsidP="00DD56B7">
      <w:pPr>
        <w:rPr>
          <w:sz w:val="24"/>
          <w:szCs w:val="24"/>
        </w:rPr>
      </w:pPr>
      <w:r w:rsidRPr="005E7DA8">
        <w:rPr>
          <w:sz w:val="24"/>
          <w:szCs w:val="24"/>
        </w:rPr>
        <w:t xml:space="preserve">    def </w:t>
      </w:r>
      <w:proofErr w:type="spellStart"/>
      <w:r w:rsidRPr="005E7DA8">
        <w:rPr>
          <w:sz w:val="24"/>
          <w:szCs w:val="24"/>
        </w:rPr>
        <w:t>pirntInfo</w:t>
      </w:r>
      <w:proofErr w:type="spellEnd"/>
      <w:r w:rsidRPr="005E7DA8">
        <w:rPr>
          <w:sz w:val="24"/>
          <w:szCs w:val="24"/>
        </w:rPr>
        <w:t>(self):</w:t>
      </w:r>
    </w:p>
    <w:p w14:paraId="1259C4E2" w14:textId="77777777" w:rsidR="00DD56B7" w:rsidRPr="005E7DA8" w:rsidRDefault="00DD56B7" w:rsidP="00DD56B7">
      <w:pPr>
        <w:rPr>
          <w:sz w:val="24"/>
          <w:szCs w:val="24"/>
        </w:rPr>
      </w:pPr>
      <w:r w:rsidRPr="005E7DA8">
        <w:rPr>
          <w:rFonts w:hint="eastAsia"/>
          <w:sz w:val="24"/>
          <w:szCs w:val="24"/>
        </w:rPr>
        <w:t xml:space="preserve">        print("姓名：{},性别：{},年龄：{},部门：{},工号：{},讲授课程：{}".format(self.name, </w:t>
      </w:r>
      <w:proofErr w:type="spellStart"/>
      <w:r w:rsidRPr="005E7DA8">
        <w:rPr>
          <w:rFonts w:hint="eastAsia"/>
          <w:sz w:val="24"/>
          <w:szCs w:val="24"/>
        </w:rPr>
        <w:t>self.sex</w:t>
      </w:r>
      <w:proofErr w:type="spellEnd"/>
      <w:r w:rsidRPr="005E7DA8">
        <w:rPr>
          <w:rFonts w:hint="eastAsia"/>
          <w:sz w:val="24"/>
          <w:szCs w:val="24"/>
        </w:rPr>
        <w:t xml:space="preserve">, </w:t>
      </w:r>
      <w:proofErr w:type="spellStart"/>
      <w:r w:rsidRPr="005E7DA8">
        <w:rPr>
          <w:rFonts w:hint="eastAsia"/>
          <w:sz w:val="24"/>
          <w:szCs w:val="24"/>
        </w:rPr>
        <w:t>self.age</w:t>
      </w:r>
      <w:proofErr w:type="spellEnd"/>
      <w:r w:rsidRPr="005E7DA8">
        <w:rPr>
          <w:rFonts w:hint="eastAsia"/>
          <w:sz w:val="24"/>
          <w:szCs w:val="24"/>
        </w:rPr>
        <w:t xml:space="preserve">, </w:t>
      </w:r>
      <w:proofErr w:type="spellStart"/>
      <w:r w:rsidRPr="005E7DA8">
        <w:rPr>
          <w:rFonts w:hint="eastAsia"/>
          <w:sz w:val="24"/>
          <w:szCs w:val="24"/>
        </w:rPr>
        <w:t>self.department</w:t>
      </w:r>
      <w:proofErr w:type="spellEnd"/>
      <w:r w:rsidRPr="005E7DA8">
        <w:rPr>
          <w:rFonts w:hint="eastAsia"/>
          <w:sz w:val="24"/>
          <w:szCs w:val="24"/>
        </w:rPr>
        <w:t xml:space="preserve">, </w:t>
      </w:r>
      <w:proofErr w:type="spellStart"/>
      <w:r w:rsidRPr="005E7DA8">
        <w:rPr>
          <w:rFonts w:hint="eastAsia"/>
          <w:sz w:val="24"/>
          <w:szCs w:val="24"/>
        </w:rPr>
        <w:t>self.teacherId</w:t>
      </w:r>
      <w:proofErr w:type="spellEnd"/>
      <w:r w:rsidRPr="005E7DA8">
        <w:rPr>
          <w:rFonts w:hint="eastAsia"/>
          <w:sz w:val="24"/>
          <w:szCs w:val="24"/>
        </w:rPr>
        <w:t>,</w:t>
      </w:r>
    </w:p>
    <w:p w14:paraId="18E2BE76"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self.course</w:t>
      </w:r>
      <w:proofErr w:type="spellEnd"/>
      <w:r w:rsidRPr="005E7DA8">
        <w:rPr>
          <w:sz w:val="24"/>
          <w:szCs w:val="24"/>
        </w:rPr>
        <w:t>))</w:t>
      </w:r>
    </w:p>
    <w:p w14:paraId="4DB17CB9" w14:textId="77777777" w:rsidR="00DD56B7" w:rsidRPr="005E7DA8" w:rsidRDefault="00DD56B7" w:rsidP="00DD56B7">
      <w:pPr>
        <w:rPr>
          <w:sz w:val="24"/>
          <w:szCs w:val="24"/>
        </w:rPr>
      </w:pPr>
    </w:p>
    <w:p w14:paraId="2D0AA677" w14:textId="77777777" w:rsidR="00DD56B7" w:rsidRPr="005E7DA8" w:rsidRDefault="00DD56B7" w:rsidP="00DD56B7">
      <w:pPr>
        <w:rPr>
          <w:sz w:val="24"/>
          <w:szCs w:val="24"/>
        </w:rPr>
      </w:pPr>
      <w:r w:rsidRPr="005E7DA8">
        <w:rPr>
          <w:sz w:val="24"/>
          <w:szCs w:val="24"/>
        </w:rPr>
        <w:t>if __name__ == "__main__":</w:t>
      </w:r>
    </w:p>
    <w:p w14:paraId="0CA0F43B" w14:textId="77777777" w:rsidR="00DD56B7" w:rsidRPr="005E7DA8" w:rsidRDefault="00DD56B7" w:rsidP="00DD56B7">
      <w:pPr>
        <w:rPr>
          <w:sz w:val="24"/>
          <w:szCs w:val="24"/>
        </w:rPr>
      </w:pPr>
      <w:r w:rsidRPr="005E7DA8">
        <w:rPr>
          <w:rFonts w:hint="eastAsia"/>
          <w:sz w:val="24"/>
          <w:szCs w:val="24"/>
        </w:rPr>
        <w:lastRenderedPageBreak/>
        <w:t xml:space="preserve">    a = Person("孟德昊","男",18)</w:t>
      </w:r>
    </w:p>
    <w:p w14:paraId="15C63C79"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a.pirntInfo</w:t>
      </w:r>
      <w:proofErr w:type="spellEnd"/>
      <w:r w:rsidRPr="005E7DA8">
        <w:rPr>
          <w:sz w:val="24"/>
          <w:szCs w:val="24"/>
        </w:rPr>
        <w:t>()</w:t>
      </w:r>
    </w:p>
    <w:p w14:paraId="710ABAE8" w14:textId="77777777" w:rsidR="00DD56B7" w:rsidRPr="005E7DA8" w:rsidRDefault="00DD56B7" w:rsidP="00DD56B7">
      <w:pPr>
        <w:rPr>
          <w:sz w:val="24"/>
          <w:szCs w:val="24"/>
        </w:rPr>
      </w:pPr>
      <w:r w:rsidRPr="005E7DA8">
        <w:rPr>
          <w:rFonts w:hint="eastAsia"/>
          <w:sz w:val="24"/>
          <w:szCs w:val="24"/>
        </w:rPr>
        <w:t xml:space="preserve">    b = Student("孟德昊","男",19,2102,3201303014,[98,91,33])</w:t>
      </w:r>
    </w:p>
    <w:p w14:paraId="43B14506"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b.pirntInfo</w:t>
      </w:r>
      <w:proofErr w:type="spellEnd"/>
      <w:r w:rsidRPr="005E7DA8">
        <w:rPr>
          <w:sz w:val="24"/>
          <w:szCs w:val="24"/>
        </w:rPr>
        <w:t>()</w:t>
      </w:r>
    </w:p>
    <w:p w14:paraId="02B1E301" w14:textId="77777777" w:rsidR="00DD56B7" w:rsidRPr="005E7DA8" w:rsidRDefault="00DD56B7" w:rsidP="00DD56B7">
      <w:pPr>
        <w:rPr>
          <w:sz w:val="24"/>
          <w:szCs w:val="24"/>
        </w:rPr>
      </w:pPr>
      <w:r w:rsidRPr="005E7DA8">
        <w:rPr>
          <w:rFonts w:hint="eastAsia"/>
          <w:sz w:val="24"/>
          <w:szCs w:val="24"/>
        </w:rPr>
        <w:t xml:space="preserve">    c = Student("小q","男",18,2102,3201303015,[98,91,77])</w:t>
      </w:r>
    </w:p>
    <w:p w14:paraId="7D5E5F72"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c.pirntInfo</w:t>
      </w:r>
      <w:proofErr w:type="spellEnd"/>
      <w:r w:rsidRPr="005E7DA8">
        <w:rPr>
          <w:sz w:val="24"/>
          <w:szCs w:val="24"/>
        </w:rPr>
        <w:t>()</w:t>
      </w:r>
    </w:p>
    <w:p w14:paraId="2880A090" w14:textId="77777777" w:rsidR="00DD56B7" w:rsidRPr="005E7DA8" w:rsidRDefault="00DD56B7" w:rsidP="00DD56B7">
      <w:pPr>
        <w:rPr>
          <w:sz w:val="24"/>
          <w:szCs w:val="24"/>
        </w:rPr>
      </w:pPr>
      <w:r w:rsidRPr="005E7DA8">
        <w:rPr>
          <w:rFonts w:hint="eastAsia"/>
          <w:sz w:val="24"/>
          <w:szCs w:val="24"/>
        </w:rPr>
        <w:t xml:space="preserve">    q = Student("杨y","女",21,1902,3190606066,[99,100,100])</w:t>
      </w:r>
    </w:p>
    <w:p w14:paraId="699C805D" w14:textId="77777777" w:rsidR="00DD56B7" w:rsidRPr="005E7DA8" w:rsidRDefault="00DD56B7" w:rsidP="00DD56B7">
      <w:pPr>
        <w:rPr>
          <w:sz w:val="24"/>
          <w:szCs w:val="24"/>
        </w:rPr>
      </w:pPr>
      <w:r w:rsidRPr="005E7DA8">
        <w:rPr>
          <w:sz w:val="24"/>
          <w:szCs w:val="24"/>
        </w:rPr>
        <w:t xml:space="preserve">    </w:t>
      </w:r>
      <w:proofErr w:type="spellStart"/>
      <w:r w:rsidRPr="005E7DA8">
        <w:rPr>
          <w:sz w:val="24"/>
          <w:szCs w:val="24"/>
        </w:rPr>
        <w:t>q.pirntInfo</w:t>
      </w:r>
      <w:proofErr w:type="spellEnd"/>
      <w:r w:rsidRPr="005E7DA8">
        <w:rPr>
          <w:sz w:val="24"/>
          <w:szCs w:val="24"/>
        </w:rPr>
        <w:t>()</w:t>
      </w:r>
    </w:p>
    <w:p w14:paraId="33F557A3" w14:textId="77777777" w:rsidR="00DD56B7" w:rsidRPr="005E7DA8" w:rsidRDefault="00DD56B7" w:rsidP="00DD56B7">
      <w:pPr>
        <w:rPr>
          <w:sz w:val="24"/>
          <w:szCs w:val="24"/>
        </w:rPr>
      </w:pPr>
      <w:r w:rsidRPr="005E7DA8">
        <w:rPr>
          <w:rFonts w:hint="eastAsia"/>
          <w:sz w:val="24"/>
          <w:szCs w:val="24"/>
        </w:rPr>
        <w:t xml:space="preserve">    d = Teacher("老q", "男", 40, "计算机学院", 123456789,"python及计算思维","100000")</w:t>
      </w:r>
    </w:p>
    <w:p w14:paraId="662FD89C" w14:textId="77777777" w:rsidR="00DD56B7" w:rsidRDefault="00DD56B7" w:rsidP="00DD56B7">
      <w:pPr>
        <w:rPr>
          <w:sz w:val="24"/>
          <w:szCs w:val="24"/>
        </w:rPr>
      </w:pPr>
      <w:r w:rsidRPr="005E7DA8">
        <w:rPr>
          <w:sz w:val="24"/>
          <w:szCs w:val="24"/>
        </w:rPr>
        <w:t xml:space="preserve">    </w:t>
      </w:r>
      <w:proofErr w:type="spellStart"/>
      <w:r w:rsidRPr="005E7DA8">
        <w:rPr>
          <w:sz w:val="24"/>
          <w:szCs w:val="24"/>
        </w:rPr>
        <w:t>d.pirntInfo</w:t>
      </w:r>
      <w:proofErr w:type="spellEnd"/>
      <w:r w:rsidRPr="005E7DA8">
        <w:rPr>
          <w:sz w:val="24"/>
          <w:szCs w:val="24"/>
        </w:rPr>
        <w:t>()</w:t>
      </w:r>
    </w:p>
    <w:p w14:paraId="5495D50D" w14:textId="206C2FC1" w:rsidR="00DD56B7" w:rsidRDefault="00DD56B7" w:rsidP="00DD56B7">
      <w:pPr>
        <w:rPr>
          <w:b/>
          <w:sz w:val="28"/>
          <w:szCs w:val="28"/>
        </w:rPr>
      </w:pPr>
      <w:r w:rsidRPr="005E7DA8">
        <w:rPr>
          <w:b/>
          <w:noProof/>
          <w:sz w:val="28"/>
          <w:szCs w:val="28"/>
        </w:rPr>
        <w:drawing>
          <wp:inline distT="0" distB="0" distL="0" distR="0" wp14:anchorId="063046EB" wp14:editId="00A04B0F">
            <wp:extent cx="5274310" cy="1932940"/>
            <wp:effectExtent l="0" t="0" r="2540" b="0"/>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1932940"/>
                    </a:xfrm>
                    <a:prstGeom prst="rect">
                      <a:avLst/>
                    </a:prstGeom>
                    <a:noFill/>
                    <a:ln>
                      <a:noFill/>
                    </a:ln>
                  </pic:spPr>
                </pic:pic>
              </a:graphicData>
            </a:graphic>
          </wp:inline>
        </w:drawing>
      </w:r>
    </w:p>
    <w:p w14:paraId="131B41A5" w14:textId="77777777" w:rsidR="00DD56B7" w:rsidRPr="00C62199" w:rsidRDefault="00DD56B7" w:rsidP="00DD56B7">
      <w:pPr>
        <w:rPr>
          <w:rFonts w:ascii="等线" w:eastAsia="等线" w:hAnsi="等线"/>
          <w:bCs/>
          <w:sz w:val="24"/>
          <w:szCs w:val="24"/>
        </w:rPr>
      </w:pPr>
      <w:r w:rsidRPr="00C62199">
        <w:rPr>
          <w:rFonts w:ascii="等线" w:eastAsia="等线" w:hAnsi="等线" w:hint="eastAsia"/>
          <w:bCs/>
          <w:sz w:val="24"/>
          <w:szCs w:val="24"/>
        </w:rPr>
        <w:t>调用私有数据在类中创建函数调用</w:t>
      </w:r>
    </w:p>
    <w:p w14:paraId="17B21C54" w14:textId="77777777" w:rsidR="00DD56B7" w:rsidRDefault="00DD56B7" w:rsidP="00DD56B7">
      <w:pPr>
        <w:rPr>
          <w:b/>
          <w:sz w:val="28"/>
          <w:szCs w:val="28"/>
        </w:rPr>
      </w:pPr>
    </w:p>
    <w:p w14:paraId="26F57DA3" w14:textId="77777777" w:rsidR="00DD56B7" w:rsidRDefault="00DD56B7" w:rsidP="00DD56B7">
      <w:pPr>
        <w:rPr>
          <w:b/>
          <w:sz w:val="28"/>
          <w:szCs w:val="28"/>
        </w:rPr>
      </w:pPr>
    </w:p>
    <w:p w14:paraId="32E195C1" w14:textId="77777777" w:rsidR="00DD56B7" w:rsidRDefault="00DD56B7" w:rsidP="00DD56B7">
      <w:pPr>
        <w:rPr>
          <w:b/>
          <w:sz w:val="28"/>
          <w:szCs w:val="28"/>
        </w:rPr>
      </w:pPr>
    </w:p>
    <w:p w14:paraId="133AE827" w14:textId="77777777" w:rsidR="00DD56B7" w:rsidRDefault="00DD56B7" w:rsidP="00DD56B7">
      <w:pPr>
        <w:rPr>
          <w:b/>
          <w:sz w:val="28"/>
          <w:szCs w:val="28"/>
        </w:rPr>
      </w:pPr>
    </w:p>
    <w:p w14:paraId="55E8EE3E" w14:textId="77777777" w:rsidR="00DD56B7" w:rsidRDefault="00DD56B7" w:rsidP="00DD56B7">
      <w:pPr>
        <w:rPr>
          <w:b/>
          <w:sz w:val="28"/>
          <w:szCs w:val="28"/>
        </w:rPr>
      </w:pPr>
    </w:p>
    <w:p w14:paraId="6408A4B3" w14:textId="77777777" w:rsidR="00DD56B7" w:rsidRDefault="00DD56B7" w:rsidP="00DD56B7">
      <w:pPr>
        <w:rPr>
          <w:b/>
          <w:sz w:val="28"/>
          <w:szCs w:val="28"/>
        </w:rPr>
      </w:pPr>
    </w:p>
    <w:p w14:paraId="3AA3619C" w14:textId="77777777" w:rsidR="00DD56B7" w:rsidRDefault="00DD56B7" w:rsidP="00DD56B7">
      <w:pPr>
        <w:rPr>
          <w:b/>
          <w:sz w:val="28"/>
          <w:szCs w:val="28"/>
        </w:rPr>
      </w:pPr>
    </w:p>
    <w:p w14:paraId="28E47DCE" w14:textId="77777777" w:rsidR="00DD56B7" w:rsidRDefault="00DD56B7" w:rsidP="00DD56B7">
      <w:pPr>
        <w:rPr>
          <w:b/>
          <w:sz w:val="28"/>
          <w:szCs w:val="28"/>
        </w:rPr>
      </w:pPr>
    </w:p>
    <w:p w14:paraId="60BB2366" w14:textId="77777777" w:rsidR="00DD56B7" w:rsidRDefault="00DD56B7" w:rsidP="00DD56B7">
      <w:pPr>
        <w:rPr>
          <w:b/>
          <w:sz w:val="28"/>
          <w:szCs w:val="28"/>
        </w:rPr>
      </w:pPr>
    </w:p>
    <w:p w14:paraId="0649D88D" w14:textId="77777777" w:rsidR="00DD56B7" w:rsidRDefault="00DD56B7" w:rsidP="00DD56B7">
      <w:pPr>
        <w:rPr>
          <w:b/>
          <w:sz w:val="28"/>
          <w:szCs w:val="28"/>
        </w:rPr>
      </w:pPr>
    </w:p>
    <w:p w14:paraId="5A053A31" w14:textId="77777777" w:rsidR="00DD56B7" w:rsidRDefault="00DD56B7" w:rsidP="00DD56B7">
      <w:pPr>
        <w:rPr>
          <w:b/>
          <w:sz w:val="28"/>
          <w:szCs w:val="28"/>
        </w:rPr>
      </w:pPr>
    </w:p>
    <w:p w14:paraId="159640A5" w14:textId="77777777" w:rsidR="00DD56B7" w:rsidRDefault="00DD56B7" w:rsidP="00DD56B7">
      <w:pPr>
        <w:rPr>
          <w:b/>
          <w:sz w:val="28"/>
          <w:szCs w:val="28"/>
        </w:rPr>
      </w:pPr>
    </w:p>
    <w:p w14:paraId="403AC16C" w14:textId="77777777" w:rsidR="00DD56B7" w:rsidRDefault="00DD56B7" w:rsidP="00DD56B7">
      <w:pPr>
        <w:rPr>
          <w:b/>
          <w:sz w:val="28"/>
          <w:szCs w:val="28"/>
        </w:rPr>
      </w:pPr>
    </w:p>
    <w:p w14:paraId="291B3104" w14:textId="77777777" w:rsidR="00DD56B7" w:rsidRDefault="00DD56B7" w:rsidP="00DD56B7">
      <w:pPr>
        <w:rPr>
          <w:b/>
          <w:sz w:val="28"/>
          <w:szCs w:val="28"/>
        </w:rPr>
      </w:pPr>
    </w:p>
    <w:p w14:paraId="133425B2" w14:textId="77777777" w:rsidR="00DD56B7" w:rsidRDefault="00DD56B7" w:rsidP="00DD56B7">
      <w:pPr>
        <w:rPr>
          <w:b/>
          <w:sz w:val="28"/>
          <w:szCs w:val="28"/>
        </w:rPr>
      </w:pPr>
    </w:p>
    <w:p w14:paraId="5296DCD4" w14:textId="77777777" w:rsidR="00DD56B7" w:rsidRDefault="00DD56B7" w:rsidP="00DD56B7">
      <w:pPr>
        <w:rPr>
          <w:b/>
          <w:sz w:val="28"/>
          <w:szCs w:val="28"/>
        </w:rPr>
      </w:pPr>
    </w:p>
    <w:p w14:paraId="00A28F94" w14:textId="77777777" w:rsidR="00DD56B7" w:rsidRPr="00966A5F" w:rsidRDefault="00DD56B7" w:rsidP="00DD56B7">
      <w:pPr>
        <w:rPr>
          <w:b/>
          <w:sz w:val="28"/>
          <w:szCs w:val="28"/>
        </w:rPr>
      </w:pPr>
      <w:r w:rsidRPr="00966A5F">
        <w:rPr>
          <w:rFonts w:hint="eastAsia"/>
          <w:b/>
          <w:sz w:val="28"/>
          <w:szCs w:val="28"/>
        </w:rPr>
        <w:t>题目</w:t>
      </w:r>
      <w:r>
        <w:rPr>
          <w:rFonts w:hint="eastAsia"/>
          <w:b/>
          <w:sz w:val="28"/>
          <w:szCs w:val="28"/>
        </w:rPr>
        <w:t>5</w:t>
      </w:r>
    </w:p>
    <w:p w14:paraId="776ADD14" w14:textId="77777777" w:rsidR="00DD56B7" w:rsidRDefault="00DD56B7" w:rsidP="00DD56B7">
      <w:pPr>
        <w:rPr>
          <w:sz w:val="24"/>
          <w:szCs w:val="24"/>
        </w:rPr>
      </w:pPr>
      <w:r w:rsidRPr="00D44752">
        <w:rPr>
          <w:rFonts w:hint="eastAsia"/>
          <w:sz w:val="24"/>
          <w:szCs w:val="24"/>
        </w:rPr>
        <w:t>随机产生一个</w:t>
      </w:r>
      <w:r w:rsidRPr="003765C9">
        <w:rPr>
          <w:rFonts w:hint="eastAsia"/>
          <w:sz w:val="24"/>
        </w:rPr>
        <w:t>0到100</w:t>
      </w:r>
      <w:r>
        <w:rPr>
          <w:rFonts w:hint="eastAsia"/>
          <w:sz w:val="24"/>
        </w:rPr>
        <w:t>之间（包括0和100）</w:t>
      </w:r>
      <w:r w:rsidRPr="003765C9">
        <w:rPr>
          <w:rFonts w:hint="eastAsia"/>
          <w:sz w:val="24"/>
        </w:rPr>
        <w:t>的偶数</w:t>
      </w:r>
      <w:r w:rsidRPr="00D44752">
        <w:rPr>
          <w:rFonts w:hint="eastAsia"/>
          <w:sz w:val="24"/>
          <w:szCs w:val="24"/>
        </w:rPr>
        <w:t>，请用户猜测具体是哪个数，即：不断从标准输入读取用户的猜测值</w:t>
      </w:r>
      <w:r>
        <w:rPr>
          <w:rFonts w:hint="eastAsia"/>
          <w:sz w:val="24"/>
          <w:szCs w:val="24"/>
        </w:rPr>
        <w:t>（用户每次输入一个偶数）</w:t>
      </w:r>
      <w:r w:rsidRPr="00D44752">
        <w:rPr>
          <w:rFonts w:hint="eastAsia"/>
          <w:sz w:val="24"/>
          <w:szCs w:val="24"/>
        </w:rPr>
        <w:t>，并根据猜测值给出提示信息：</w:t>
      </w:r>
      <w:r w:rsidRPr="00D44752">
        <w:rPr>
          <w:sz w:val="24"/>
          <w:szCs w:val="24"/>
        </w:rPr>
        <w:t>“</w:t>
      </w:r>
      <w:r w:rsidRPr="00D44752">
        <w:rPr>
          <w:rFonts w:hint="eastAsia"/>
          <w:sz w:val="24"/>
          <w:szCs w:val="24"/>
        </w:rPr>
        <w:t>太大</w:t>
      </w:r>
      <w:r w:rsidRPr="00D44752">
        <w:rPr>
          <w:sz w:val="24"/>
          <w:szCs w:val="24"/>
        </w:rPr>
        <w:t>”</w:t>
      </w:r>
      <w:r w:rsidRPr="00D44752">
        <w:rPr>
          <w:rFonts w:hint="eastAsia"/>
          <w:sz w:val="24"/>
          <w:szCs w:val="24"/>
        </w:rPr>
        <w:t>、</w:t>
      </w:r>
      <w:r w:rsidRPr="00D44752">
        <w:rPr>
          <w:sz w:val="24"/>
          <w:szCs w:val="24"/>
        </w:rPr>
        <w:t>“</w:t>
      </w:r>
      <w:r w:rsidRPr="00D44752">
        <w:rPr>
          <w:rFonts w:hint="eastAsia"/>
          <w:sz w:val="24"/>
          <w:szCs w:val="24"/>
        </w:rPr>
        <w:t>太小</w:t>
      </w:r>
      <w:r w:rsidRPr="00D44752">
        <w:rPr>
          <w:sz w:val="24"/>
          <w:szCs w:val="24"/>
        </w:rPr>
        <w:t>”</w:t>
      </w:r>
      <w:r w:rsidRPr="00D44752">
        <w:rPr>
          <w:rFonts w:hint="eastAsia"/>
          <w:sz w:val="24"/>
          <w:szCs w:val="24"/>
        </w:rPr>
        <w:t>或</w:t>
      </w:r>
      <w:r w:rsidRPr="00D44752">
        <w:rPr>
          <w:sz w:val="24"/>
          <w:szCs w:val="24"/>
        </w:rPr>
        <w:t>“</w:t>
      </w:r>
      <w:r w:rsidRPr="00D44752">
        <w:rPr>
          <w:rFonts w:hint="eastAsia"/>
          <w:sz w:val="24"/>
          <w:szCs w:val="24"/>
        </w:rPr>
        <w:t>正确</w:t>
      </w:r>
      <w:r w:rsidRPr="00D44752">
        <w:rPr>
          <w:sz w:val="24"/>
          <w:szCs w:val="24"/>
        </w:rPr>
        <w:t>!”</w:t>
      </w:r>
    </w:p>
    <w:p w14:paraId="59B050EF" w14:textId="77777777" w:rsidR="00DD56B7" w:rsidRPr="006B1FA4" w:rsidRDefault="00DD56B7" w:rsidP="00DD56B7">
      <w:pPr>
        <w:rPr>
          <w:sz w:val="24"/>
          <w:szCs w:val="24"/>
        </w:rPr>
      </w:pPr>
      <w:r w:rsidRPr="006B1FA4">
        <w:rPr>
          <w:sz w:val="24"/>
          <w:szCs w:val="24"/>
        </w:rPr>
        <w:t>#!/usr/bin/python3</w:t>
      </w:r>
    </w:p>
    <w:p w14:paraId="5C1DD230" w14:textId="77777777" w:rsidR="00DD56B7" w:rsidRPr="006B1FA4" w:rsidRDefault="00DD56B7" w:rsidP="00DD56B7">
      <w:pPr>
        <w:rPr>
          <w:sz w:val="24"/>
          <w:szCs w:val="24"/>
        </w:rPr>
      </w:pPr>
      <w:r w:rsidRPr="006B1FA4">
        <w:rPr>
          <w:rFonts w:hint="eastAsia"/>
          <w:sz w:val="24"/>
          <w:szCs w:val="24"/>
        </w:rPr>
        <w:t># @File: 猜数.</w:t>
      </w:r>
      <w:proofErr w:type="spellStart"/>
      <w:r w:rsidRPr="006B1FA4">
        <w:rPr>
          <w:rFonts w:hint="eastAsia"/>
          <w:sz w:val="24"/>
          <w:szCs w:val="24"/>
        </w:rPr>
        <w:t>py</w:t>
      </w:r>
      <w:proofErr w:type="spellEnd"/>
    </w:p>
    <w:p w14:paraId="7F1574D1" w14:textId="77777777" w:rsidR="00DD56B7" w:rsidRPr="006B1FA4" w:rsidRDefault="00DD56B7" w:rsidP="00DD56B7">
      <w:pPr>
        <w:rPr>
          <w:sz w:val="24"/>
          <w:szCs w:val="24"/>
        </w:rPr>
      </w:pPr>
      <w:r w:rsidRPr="006B1FA4">
        <w:rPr>
          <w:sz w:val="24"/>
          <w:szCs w:val="24"/>
        </w:rPr>
        <w:t># --coding: utf-8--</w:t>
      </w:r>
    </w:p>
    <w:p w14:paraId="752F8004" w14:textId="77777777" w:rsidR="00DD56B7" w:rsidRPr="006B1FA4" w:rsidRDefault="00DD56B7" w:rsidP="00DD56B7">
      <w:pPr>
        <w:rPr>
          <w:sz w:val="24"/>
          <w:szCs w:val="24"/>
        </w:rPr>
      </w:pPr>
      <w:r w:rsidRPr="006B1FA4">
        <w:rPr>
          <w:rFonts w:hint="eastAsia"/>
          <w:sz w:val="24"/>
          <w:szCs w:val="24"/>
        </w:rPr>
        <w:t># @Author: 孟德昊</w:t>
      </w:r>
    </w:p>
    <w:p w14:paraId="3A4F10AA" w14:textId="77777777" w:rsidR="00DD56B7" w:rsidRPr="006B1FA4" w:rsidRDefault="00DD56B7" w:rsidP="00DD56B7">
      <w:pPr>
        <w:rPr>
          <w:sz w:val="24"/>
          <w:szCs w:val="24"/>
        </w:rPr>
      </w:pPr>
      <w:r w:rsidRPr="006B1FA4">
        <w:rPr>
          <w:rFonts w:hint="eastAsia"/>
          <w:sz w:val="24"/>
          <w:szCs w:val="24"/>
        </w:rPr>
        <w:t># @Time: 2021年 11月 10日 19:14</w:t>
      </w:r>
    </w:p>
    <w:p w14:paraId="063F234D" w14:textId="77777777" w:rsidR="00DD56B7" w:rsidRPr="006B1FA4" w:rsidRDefault="00DD56B7" w:rsidP="00DD56B7">
      <w:pPr>
        <w:rPr>
          <w:sz w:val="24"/>
          <w:szCs w:val="24"/>
        </w:rPr>
      </w:pPr>
      <w:r w:rsidRPr="006B1FA4">
        <w:rPr>
          <w:rFonts w:hint="eastAsia"/>
          <w:sz w:val="24"/>
          <w:szCs w:val="24"/>
        </w:rPr>
        <w:t>'''说明:随机产生一个0到100之间（包括0和100）的偶数，请用户猜测具体是哪个数，即：不断从标准输入读取用户的猜测值（用户每次输入一个偶数），</w:t>
      </w:r>
    </w:p>
    <w:p w14:paraId="3F39F6C6" w14:textId="77777777" w:rsidR="00DD56B7" w:rsidRPr="006B1FA4" w:rsidRDefault="00DD56B7" w:rsidP="00DD56B7">
      <w:pPr>
        <w:rPr>
          <w:sz w:val="24"/>
          <w:szCs w:val="24"/>
        </w:rPr>
      </w:pPr>
      <w:r w:rsidRPr="006B1FA4">
        <w:rPr>
          <w:rFonts w:hint="eastAsia"/>
          <w:sz w:val="24"/>
          <w:szCs w:val="24"/>
        </w:rPr>
        <w:lastRenderedPageBreak/>
        <w:t>并根据猜测值给出提示信息：“太大”、“太小”或“正确!”</w:t>
      </w:r>
    </w:p>
    <w:p w14:paraId="2DBCCD71" w14:textId="77777777" w:rsidR="00DD56B7" w:rsidRPr="006B1FA4" w:rsidRDefault="00DD56B7" w:rsidP="00DD56B7">
      <w:pPr>
        <w:rPr>
          <w:sz w:val="24"/>
          <w:szCs w:val="24"/>
        </w:rPr>
      </w:pPr>
      <w:r w:rsidRPr="006B1FA4">
        <w:rPr>
          <w:sz w:val="24"/>
          <w:szCs w:val="24"/>
        </w:rPr>
        <w:t>'''</w:t>
      </w:r>
    </w:p>
    <w:p w14:paraId="3F2234C7" w14:textId="77777777" w:rsidR="00DD56B7" w:rsidRPr="006B1FA4" w:rsidRDefault="00DD56B7" w:rsidP="00DD56B7">
      <w:pPr>
        <w:rPr>
          <w:sz w:val="24"/>
          <w:szCs w:val="24"/>
        </w:rPr>
      </w:pPr>
      <w:r w:rsidRPr="006B1FA4">
        <w:rPr>
          <w:sz w:val="24"/>
          <w:szCs w:val="24"/>
        </w:rPr>
        <w:t xml:space="preserve">from random import </w:t>
      </w:r>
      <w:proofErr w:type="spellStart"/>
      <w:r w:rsidRPr="006B1FA4">
        <w:rPr>
          <w:sz w:val="24"/>
          <w:szCs w:val="24"/>
        </w:rPr>
        <w:t>randrange</w:t>
      </w:r>
      <w:proofErr w:type="spellEnd"/>
    </w:p>
    <w:p w14:paraId="1E4F9022" w14:textId="77777777" w:rsidR="00DD56B7" w:rsidRPr="006B1FA4" w:rsidRDefault="00DD56B7" w:rsidP="00DD56B7">
      <w:pPr>
        <w:rPr>
          <w:sz w:val="24"/>
          <w:szCs w:val="24"/>
        </w:rPr>
      </w:pPr>
    </w:p>
    <w:p w14:paraId="6D593A05" w14:textId="77777777" w:rsidR="00DD56B7" w:rsidRPr="006B1FA4" w:rsidRDefault="00DD56B7" w:rsidP="00DD56B7">
      <w:pPr>
        <w:rPr>
          <w:sz w:val="24"/>
          <w:szCs w:val="24"/>
        </w:rPr>
      </w:pPr>
      <w:r w:rsidRPr="006B1FA4">
        <w:rPr>
          <w:sz w:val="24"/>
          <w:szCs w:val="24"/>
        </w:rPr>
        <w:t>def compare(</w:t>
      </w:r>
      <w:proofErr w:type="spellStart"/>
      <w:r w:rsidRPr="006B1FA4">
        <w:rPr>
          <w:sz w:val="24"/>
          <w:szCs w:val="24"/>
        </w:rPr>
        <w:t>a,s</w:t>
      </w:r>
      <w:proofErr w:type="spellEnd"/>
      <w:r w:rsidRPr="006B1FA4">
        <w:rPr>
          <w:sz w:val="24"/>
          <w:szCs w:val="24"/>
        </w:rPr>
        <w:t>):</w:t>
      </w:r>
    </w:p>
    <w:p w14:paraId="1313D192" w14:textId="77777777" w:rsidR="00DD56B7" w:rsidRPr="006B1FA4" w:rsidRDefault="00DD56B7" w:rsidP="00DD56B7">
      <w:pPr>
        <w:rPr>
          <w:sz w:val="24"/>
          <w:szCs w:val="24"/>
        </w:rPr>
      </w:pPr>
      <w:r w:rsidRPr="006B1FA4">
        <w:rPr>
          <w:sz w:val="24"/>
          <w:szCs w:val="24"/>
        </w:rPr>
        <w:t xml:space="preserve">    if ( a &gt; s ):</w:t>
      </w:r>
    </w:p>
    <w:p w14:paraId="7A5B9C56"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too_small</w:t>
      </w:r>
      <w:proofErr w:type="spellEnd"/>
      <w:r w:rsidRPr="006B1FA4">
        <w:rPr>
          <w:sz w:val="24"/>
          <w:szCs w:val="24"/>
        </w:rPr>
        <w:t>()</w:t>
      </w:r>
    </w:p>
    <w:p w14:paraId="27898854"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a &lt; s ):</w:t>
      </w:r>
    </w:p>
    <w:p w14:paraId="623FC65F"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too_big</w:t>
      </w:r>
      <w:proofErr w:type="spellEnd"/>
      <w:r w:rsidRPr="006B1FA4">
        <w:rPr>
          <w:sz w:val="24"/>
          <w:szCs w:val="24"/>
        </w:rPr>
        <w:t>()</w:t>
      </w:r>
    </w:p>
    <w:p w14:paraId="43AA0BC5" w14:textId="77777777" w:rsidR="00DD56B7" w:rsidRPr="006B1FA4" w:rsidRDefault="00DD56B7" w:rsidP="00DD56B7">
      <w:pPr>
        <w:rPr>
          <w:sz w:val="24"/>
          <w:szCs w:val="24"/>
        </w:rPr>
      </w:pPr>
      <w:r w:rsidRPr="006B1FA4">
        <w:rPr>
          <w:sz w:val="24"/>
          <w:szCs w:val="24"/>
        </w:rPr>
        <w:t xml:space="preserve">    </w:t>
      </w:r>
      <w:proofErr w:type="spellStart"/>
      <w:r w:rsidRPr="006B1FA4">
        <w:rPr>
          <w:sz w:val="24"/>
          <w:szCs w:val="24"/>
        </w:rPr>
        <w:t>elif</w:t>
      </w:r>
      <w:proofErr w:type="spellEnd"/>
      <w:r w:rsidRPr="006B1FA4">
        <w:rPr>
          <w:sz w:val="24"/>
          <w:szCs w:val="24"/>
        </w:rPr>
        <w:t>( a == s ):</w:t>
      </w:r>
    </w:p>
    <w:p w14:paraId="6D925590" w14:textId="77777777" w:rsidR="00DD56B7" w:rsidRPr="006B1FA4" w:rsidRDefault="00DD56B7" w:rsidP="00DD56B7">
      <w:pPr>
        <w:rPr>
          <w:sz w:val="24"/>
          <w:szCs w:val="24"/>
        </w:rPr>
      </w:pPr>
      <w:r w:rsidRPr="006B1FA4">
        <w:rPr>
          <w:sz w:val="24"/>
          <w:szCs w:val="24"/>
        </w:rPr>
        <w:t xml:space="preserve">        right()</w:t>
      </w:r>
    </w:p>
    <w:p w14:paraId="21E95CB7" w14:textId="77777777" w:rsidR="00DD56B7" w:rsidRPr="006B1FA4" w:rsidRDefault="00DD56B7" w:rsidP="00DD56B7">
      <w:pPr>
        <w:rPr>
          <w:sz w:val="24"/>
          <w:szCs w:val="24"/>
        </w:rPr>
      </w:pPr>
    </w:p>
    <w:p w14:paraId="1096A56F" w14:textId="77777777" w:rsidR="00DD56B7" w:rsidRPr="006B1FA4" w:rsidRDefault="00DD56B7" w:rsidP="00DD56B7">
      <w:pPr>
        <w:rPr>
          <w:sz w:val="24"/>
          <w:szCs w:val="24"/>
        </w:rPr>
      </w:pPr>
      <w:r w:rsidRPr="006B1FA4">
        <w:rPr>
          <w:sz w:val="24"/>
          <w:szCs w:val="24"/>
        </w:rPr>
        <w:t>def right():</w:t>
      </w:r>
    </w:p>
    <w:p w14:paraId="7E555BB4" w14:textId="77777777" w:rsidR="00DD56B7" w:rsidRPr="006B1FA4" w:rsidRDefault="00DD56B7" w:rsidP="00DD56B7">
      <w:pPr>
        <w:rPr>
          <w:sz w:val="24"/>
          <w:szCs w:val="24"/>
        </w:rPr>
      </w:pPr>
      <w:r w:rsidRPr="006B1FA4">
        <w:rPr>
          <w:rFonts w:hint="eastAsia"/>
          <w:sz w:val="24"/>
          <w:szCs w:val="24"/>
        </w:rPr>
        <w:t xml:space="preserve">    print("正确")</w:t>
      </w:r>
    </w:p>
    <w:p w14:paraId="2BABF410" w14:textId="77777777" w:rsidR="00DD56B7" w:rsidRPr="006B1FA4" w:rsidRDefault="00DD56B7" w:rsidP="00DD56B7">
      <w:pPr>
        <w:rPr>
          <w:sz w:val="24"/>
          <w:szCs w:val="24"/>
        </w:rPr>
      </w:pPr>
    </w:p>
    <w:p w14:paraId="7EBEE466" w14:textId="77777777" w:rsidR="00DD56B7" w:rsidRPr="006B1FA4" w:rsidRDefault="00DD56B7" w:rsidP="00DD56B7">
      <w:pPr>
        <w:rPr>
          <w:sz w:val="24"/>
          <w:szCs w:val="24"/>
        </w:rPr>
      </w:pPr>
      <w:r w:rsidRPr="006B1FA4">
        <w:rPr>
          <w:sz w:val="24"/>
          <w:szCs w:val="24"/>
        </w:rPr>
        <w:t xml:space="preserve">def </w:t>
      </w:r>
      <w:proofErr w:type="spellStart"/>
      <w:r w:rsidRPr="006B1FA4">
        <w:rPr>
          <w:sz w:val="24"/>
          <w:szCs w:val="24"/>
        </w:rPr>
        <w:t>too_small</w:t>
      </w:r>
      <w:proofErr w:type="spellEnd"/>
      <w:r w:rsidRPr="006B1FA4">
        <w:rPr>
          <w:sz w:val="24"/>
          <w:szCs w:val="24"/>
        </w:rPr>
        <w:t>():</w:t>
      </w:r>
    </w:p>
    <w:p w14:paraId="7C4D0E0B" w14:textId="77777777" w:rsidR="00DD56B7" w:rsidRPr="006B1FA4" w:rsidRDefault="00DD56B7" w:rsidP="00DD56B7">
      <w:pPr>
        <w:rPr>
          <w:sz w:val="24"/>
          <w:szCs w:val="24"/>
        </w:rPr>
      </w:pPr>
      <w:r w:rsidRPr="006B1FA4">
        <w:rPr>
          <w:rFonts w:hint="eastAsia"/>
          <w:sz w:val="24"/>
          <w:szCs w:val="24"/>
        </w:rPr>
        <w:t xml:space="preserve">    print("太小")</w:t>
      </w:r>
    </w:p>
    <w:p w14:paraId="3320B8E7" w14:textId="77777777" w:rsidR="00DD56B7" w:rsidRPr="006B1FA4" w:rsidRDefault="00DD56B7" w:rsidP="00DD56B7">
      <w:pPr>
        <w:rPr>
          <w:sz w:val="24"/>
          <w:szCs w:val="24"/>
        </w:rPr>
      </w:pPr>
    </w:p>
    <w:p w14:paraId="096247F8" w14:textId="77777777" w:rsidR="00DD56B7" w:rsidRPr="006B1FA4" w:rsidRDefault="00DD56B7" w:rsidP="00DD56B7">
      <w:pPr>
        <w:rPr>
          <w:sz w:val="24"/>
          <w:szCs w:val="24"/>
        </w:rPr>
      </w:pPr>
      <w:r w:rsidRPr="006B1FA4">
        <w:rPr>
          <w:sz w:val="24"/>
          <w:szCs w:val="24"/>
        </w:rPr>
        <w:t xml:space="preserve">def </w:t>
      </w:r>
      <w:proofErr w:type="spellStart"/>
      <w:r w:rsidRPr="006B1FA4">
        <w:rPr>
          <w:sz w:val="24"/>
          <w:szCs w:val="24"/>
        </w:rPr>
        <w:t>too_big</w:t>
      </w:r>
      <w:proofErr w:type="spellEnd"/>
      <w:r w:rsidRPr="006B1FA4">
        <w:rPr>
          <w:sz w:val="24"/>
          <w:szCs w:val="24"/>
        </w:rPr>
        <w:t>():</w:t>
      </w:r>
    </w:p>
    <w:p w14:paraId="1A6FA49A" w14:textId="77777777" w:rsidR="00DD56B7" w:rsidRPr="006B1FA4" w:rsidRDefault="00DD56B7" w:rsidP="00DD56B7">
      <w:pPr>
        <w:rPr>
          <w:sz w:val="24"/>
          <w:szCs w:val="24"/>
        </w:rPr>
      </w:pPr>
      <w:r w:rsidRPr="006B1FA4">
        <w:rPr>
          <w:rFonts w:hint="eastAsia"/>
          <w:sz w:val="24"/>
          <w:szCs w:val="24"/>
        </w:rPr>
        <w:t xml:space="preserve">    print("太大")</w:t>
      </w:r>
    </w:p>
    <w:p w14:paraId="480A6191" w14:textId="77777777" w:rsidR="00DD56B7" w:rsidRPr="006B1FA4" w:rsidRDefault="00DD56B7" w:rsidP="00DD56B7">
      <w:pPr>
        <w:rPr>
          <w:sz w:val="24"/>
          <w:szCs w:val="24"/>
        </w:rPr>
      </w:pPr>
      <w:r w:rsidRPr="006B1FA4">
        <w:rPr>
          <w:sz w:val="24"/>
          <w:szCs w:val="24"/>
        </w:rPr>
        <w:t>if __name__ == "__main__":</w:t>
      </w:r>
    </w:p>
    <w:p w14:paraId="514DC54D" w14:textId="77777777" w:rsidR="00DD56B7" w:rsidRPr="006B1FA4" w:rsidRDefault="00DD56B7" w:rsidP="00DD56B7">
      <w:pPr>
        <w:rPr>
          <w:sz w:val="24"/>
          <w:szCs w:val="24"/>
        </w:rPr>
      </w:pPr>
      <w:r w:rsidRPr="006B1FA4">
        <w:rPr>
          <w:sz w:val="24"/>
          <w:szCs w:val="24"/>
        </w:rPr>
        <w:t xml:space="preserve">    a = </w:t>
      </w:r>
      <w:proofErr w:type="spellStart"/>
      <w:r w:rsidRPr="006B1FA4">
        <w:rPr>
          <w:sz w:val="24"/>
          <w:szCs w:val="24"/>
        </w:rPr>
        <w:t>randrange</w:t>
      </w:r>
      <w:proofErr w:type="spellEnd"/>
      <w:r w:rsidRPr="006B1FA4">
        <w:rPr>
          <w:sz w:val="24"/>
          <w:szCs w:val="24"/>
        </w:rPr>
        <w:t>(0,101,2)</w:t>
      </w:r>
    </w:p>
    <w:p w14:paraId="2F96FBB5" w14:textId="77777777" w:rsidR="00DD56B7" w:rsidRPr="006B1FA4" w:rsidRDefault="00DD56B7" w:rsidP="00DD56B7">
      <w:pPr>
        <w:rPr>
          <w:sz w:val="24"/>
          <w:szCs w:val="24"/>
        </w:rPr>
      </w:pPr>
      <w:r w:rsidRPr="006B1FA4">
        <w:rPr>
          <w:sz w:val="24"/>
          <w:szCs w:val="24"/>
        </w:rPr>
        <w:lastRenderedPageBreak/>
        <w:t xml:space="preserve">    # print(a)</w:t>
      </w:r>
    </w:p>
    <w:p w14:paraId="4E431556" w14:textId="77777777" w:rsidR="00DD56B7" w:rsidRPr="006B1FA4" w:rsidRDefault="00DD56B7" w:rsidP="00DD56B7">
      <w:pPr>
        <w:rPr>
          <w:sz w:val="24"/>
          <w:szCs w:val="24"/>
        </w:rPr>
      </w:pPr>
      <w:r w:rsidRPr="006B1FA4">
        <w:rPr>
          <w:sz w:val="24"/>
          <w:szCs w:val="24"/>
        </w:rPr>
        <w:t xml:space="preserve">    while(1):</w:t>
      </w:r>
    </w:p>
    <w:p w14:paraId="7E966220" w14:textId="77777777" w:rsidR="00DD56B7" w:rsidRPr="006B1FA4" w:rsidRDefault="00DD56B7" w:rsidP="00DD56B7">
      <w:pPr>
        <w:rPr>
          <w:sz w:val="24"/>
          <w:szCs w:val="24"/>
        </w:rPr>
      </w:pPr>
      <w:r w:rsidRPr="006B1FA4">
        <w:rPr>
          <w:rFonts w:hint="eastAsia"/>
          <w:sz w:val="24"/>
          <w:szCs w:val="24"/>
        </w:rPr>
        <w:t xml:space="preserve">        s = int(input("请输入一个偶数:"))</w:t>
      </w:r>
    </w:p>
    <w:p w14:paraId="6A3F5651" w14:textId="77777777" w:rsidR="00DD56B7" w:rsidRPr="006B1FA4" w:rsidRDefault="00DD56B7" w:rsidP="00DD56B7">
      <w:pPr>
        <w:rPr>
          <w:sz w:val="24"/>
          <w:szCs w:val="24"/>
        </w:rPr>
      </w:pPr>
      <w:r w:rsidRPr="006B1FA4">
        <w:rPr>
          <w:sz w:val="24"/>
          <w:szCs w:val="24"/>
        </w:rPr>
        <w:t xml:space="preserve">        compare(</w:t>
      </w:r>
      <w:proofErr w:type="spellStart"/>
      <w:r w:rsidRPr="006B1FA4">
        <w:rPr>
          <w:sz w:val="24"/>
          <w:szCs w:val="24"/>
        </w:rPr>
        <w:t>a,s</w:t>
      </w:r>
      <w:proofErr w:type="spellEnd"/>
      <w:r w:rsidRPr="006B1FA4">
        <w:rPr>
          <w:sz w:val="24"/>
          <w:szCs w:val="24"/>
        </w:rPr>
        <w:t>)</w:t>
      </w:r>
    </w:p>
    <w:p w14:paraId="1ADF4276" w14:textId="77777777" w:rsidR="00DD56B7" w:rsidRPr="006B1FA4" w:rsidRDefault="00DD56B7" w:rsidP="00DD56B7">
      <w:pPr>
        <w:rPr>
          <w:sz w:val="24"/>
          <w:szCs w:val="24"/>
        </w:rPr>
      </w:pPr>
      <w:r w:rsidRPr="006B1FA4">
        <w:rPr>
          <w:rFonts w:hint="eastAsia"/>
          <w:sz w:val="24"/>
          <w:szCs w:val="24"/>
        </w:rPr>
        <w:t xml:space="preserve">        if(a == s):     #当猜中时不在循环</w:t>
      </w:r>
    </w:p>
    <w:p w14:paraId="020564F7" w14:textId="77777777" w:rsidR="00DD56B7" w:rsidRPr="00D44752" w:rsidRDefault="00DD56B7" w:rsidP="00DD56B7">
      <w:pPr>
        <w:rPr>
          <w:sz w:val="24"/>
          <w:szCs w:val="24"/>
        </w:rPr>
      </w:pPr>
      <w:r w:rsidRPr="006B1FA4">
        <w:rPr>
          <w:sz w:val="24"/>
          <w:szCs w:val="24"/>
        </w:rPr>
        <w:t xml:space="preserve">            break</w:t>
      </w:r>
    </w:p>
    <w:p w14:paraId="23FEFEC5" w14:textId="67C41B27" w:rsidR="00DD56B7" w:rsidRDefault="00DD56B7" w:rsidP="00DD56B7">
      <w:pPr>
        <w:rPr>
          <w:sz w:val="24"/>
          <w:szCs w:val="24"/>
        </w:rPr>
      </w:pPr>
      <w:r w:rsidRPr="006B1FA4">
        <w:rPr>
          <w:noProof/>
          <w:sz w:val="24"/>
          <w:szCs w:val="24"/>
        </w:rPr>
        <w:drawing>
          <wp:inline distT="0" distB="0" distL="0" distR="0" wp14:anchorId="051D5B40" wp14:editId="580F8DE9">
            <wp:extent cx="2293620" cy="1722120"/>
            <wp:effectExtent l="0" t="0" r="0" b="0"/>
            <wp:docPr id="16" name="图片 16"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中度可信度描述已自动生成"/>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3620" cy="1722120"/>
                    </a:xfrm>
                    <a:prstGeom prst="rect">
                      <a:avLst/>
                    </a:prstGeom>
                    <a:noFill/>
                    <a:ln>
                      <a:noFill/>
                    </a:ln>
                  </pic:spPr>
                </pic:pic>
              </a:graphicData>
            </a:graphic>
          </wp:inline>
        </w:drawing>
      </w:r>
    </w:p>
    <w:p w14:paraId="08809766" w14:textId="77777777" w:rsidR="00DD56B7" w:rsidRPr="00591DE8" w:rsidRDefault="00DD56B7" w:rsidP="00DD56B7">
      <w:pPr>
        <w:rPr>
          <w:sz w:val="24"/>
          <w:szCs w:val="24"/>
        </w:rPr>
      </w:pPr>
    </w:p>
    <w:p w14:paraId="483CE7A4" w14:textId="77777777" w:rsidR="00DD56B7" w:rsidRDefault="00DD56B7" w:rsidP="00DD56B7">
      <w:pPr>
        <w:rPr>
          <w:b/>
          <w:sz w:val="28"/>
          <w:szCs w:val="28"/>
        </w:rPr>
      </w:pPr>
    </w:p>
    <w:p w14:paraId="638F5245" w14:textId="77777777" w:rsidR="00DD56B7" w:rsidRDefault="00DD56B7" w:rsidP="00DD56B7">
      <w:pPr>
        <w:rPr>
          <w:b/>
          <w:sz w:val="28"/>
          <w:szCs w:val="28"/>
        </w:rPr>
      </w:pPr>
    </w:p>
    <w:p w14:paraId="0C541D27" w14:textId="77777777" w:rsidR="00DD56B7" w:rsidRDefault="00DD56B7" w:rsidP="00DD56B7">
      <w:pPr>
        <w:rPr>
          <w:b/>
          <w:sz w:val="28"/>
          <w:szCs w:val="28"/>
        </w:rPr>
      </w:pPr>
    </w:p>
    <w:p w14:paraId="11EF0CDB" w14:textId="77777777" w:rsidR="00DD56B7" w:rsidRDefault="00DD56B7" w:rsidP="00DD56B7">
      <w:pPr>
        <w:rPr>
          <w:b/>
          <w:sz w:val="28"/>
          <w:szCs w:val="28"/>
        </w:rPr>
      </w:pPr>
    </w:p>
    <w:p w14:paraId="1ACCDD11" w14:textId="77777777" w:rsidR="00DD56B7" w:rsidRDefault="00DD56B7" w:rsidP="00DD56B7">
      <w:pPr>
        <w:rPr>
          <w:b/>
          <w:sz w:val="28"/>
          <w:szCs w:val="28"/>
        </w:rPr>
      </w:pPr>
    </w:p>
    <w:p w14:paraId="40498ECC" w14:textId="77777777" w:rsidR="00DD56B7" w:rsidRDefault="00DD56B7" w:rsidP="00DD56B7">
      <w:pPr>
        <w:rPr>
          <w:b/>
          <w:sz w:val="28"/>
          <w:szCs w:val="28"/>
        </w:rPr>
      </w:pPr>
    </w:p>
    <w:p w14:paraId="60F7F5BC" w14:textId="77777777" w:rsidR="00DD56B7" w:rsidRDefault="00DD56B7" w:rsidP="00DD56B7">
      <w:pPr>
        <w:rPr>
          <w:b/>
          <w:sz w:val="28"/>
          <w:szCs w:val="28"/>
        </w:rPr>
      </w:pPr>
    </w:p>
    <w:p w14:paraId="239B0E08" w14:textId="77777777" w:rsidR="00DD56B7" w:rsidRDefault="00DD56B7" w:rsidP="00DD56B7">
      <w:pPr>
        <w:rPr>
          <w:b/>
          <w:sz w:val="28"/>
          <w:szCs w:val="28"/>
        </w:rPr>
      </w:pPr>
    </w:p>
    <w:p w14:paraId="0E760F7E" w14:textId="77777777" w:rsidR="00DD56B7" w:rsidRDefault="00DD56B7" w:rsidP="00DD56B7">
      <w:pPr>
        <w:rPr>
          <w:b/>
          <w:sz w:val="28"/>
          <w:szCs w:val="28"/>
        </w:rPr>
      </w:pPr>
    </w:p>
    <w:p w14:paraId="623D0C4B" w14:textId="77777777" w:rsidR="00DD56B7" w:rsidRDefault="00DD56B7" w:rsidP="00DD56B7">
      <w:pPr>
        <w:rPr>
          <w:b/>
          <w:sz w:val="28"/>
          <w:szCs w:val="28"/>
        </w:rPr>
      </w:pPr>
    </w:p>
    <w:p w14:paraId="5B0D89F0" w14:textId="77777777" w:rsidR="00DD56B7" w:rsidRDefault="00DD56B7" w:rsidP="00DD56B7">
      <w:pPr>
        <w:rPr>
          <w:b/>
          <w:sz w:val="28"/>
          <w:szCs w:val="28"/>
        </w:rPr>
      </w:pPr>
    </w:p>
    <w:p w14:paraId="31719D39" w14:textId="77777777" w:rsidR="00DD56B7" w:rsidRDefault="00DD56B7" w:rsidP="00DD56B7">
      <w:pPr>
        <w:rPr>
          <w:b/>
          <w:sz w:val="28"/>
          <w:szCs w:val="28"/>
        </w:rPr>
      </w:pPr>
    </w:p>
    <w:p w14:paraId="6EA94FCC" w14:textId="77777777" w:rsidR="00DD56B7" w:rsidRDefault="00DD56B7" w:rsidP="00DD56B7">
      <w:pPr>
        <w:rPr>
          <w:b/>
          <w:sz w:val="28"/>
          <w:szCs w:val="28"/>
        </w:rPr>
      </w:pPr>
    </w:p>
    <w:p w14:paraId="706738DF" w14:textId="77777777" w:rsidR="00DD56B7" w:rsidRDefault="00DD56B7" w:rsidP="00DD56B7">
      <w:pPr>
        <w:rPr>
          <w:b/>
          <w:sz w:val="28"/>
          <w:szCs w:val="28"/>
        </w:rPr>
      </w:pPr>
    </w:p>
    <w:p w14:paraId="42FDB547" w14:textId="77777777" w:rsidR="00DD56B7" w:rsidRDefault="00DD56B7" w:rsidP="00DD56B7">
      <w:pPr>
        <w:rPr>
          <w:b/>
          <w:sz w:val="28"/>
          <w:szCs w:val="28"/>
        </w:rPr>
      </w:pPr>
    </w:p>
    <w:p w14:paraId="1A203EC9" w14:textId="77777777" w:rsidR="00DD56B7" w:rsidRDefault="00DD56B7" w:rsidP="00DD56B7">
      <w:pPr>
        <w:rPr>
          <w:b/>
          <w:sz w:val="28"/>
          <w:szCs w:val="28"/>
        </w:rPr>
      </w:pPr>
    </w:p>
    <w:p w14:paraId="62155E43" w14:textId="77777777" w:rsidR="00DD56B7" w:rsidRDefault="00DD56B7" w:rsidP="00DD56B7">
      <w:pPr>
        <w:rPr>
          <w:b/>
          <w:sz w:val="28"/>
          <w:szCs w:val="28"/>
        </w:rPr>
      </w:pPr>
    </w:p>
    <w:p w14:paraId="68CE27D9" w14:textId="77777777" w:rsidR="00DD56B7" w:rsidRPr="00966A5F" w:rsidRDefault="00DD56B7" w:rsidP="00DD56B7">
      <w:pPr>
        <w:rPr>
          <w:b/>
          <w:sz w:val="28"/>
          <w:szCs w:val="28"/>
        </w:rPr>
      </w:pPr>
      <w:r w:rsidRPr="00966A5F">
        <w:rPr>
          <w:rFonts w:hint="eastAsia"/>
          <w:b/>
          <w:sz w:val="28"/>
          <w:szCs w:val="28"/>
        </w:rPr>
        <w:t>题目</w:t>
      </w:r>
      <w:r>
        <w:rPr>
          <w:rFonts w:hint="eastAsia"/>
          <w:b/>
          <w:sz w:val="28"/>
          <w:szCs w:val="28"/>
        </w:rPr>
        <w:t>6</w:t>
      </w:r>
    </w:p>
    <w:p w14:paraId="47DBA52B" w14:textId="77777777" w:rsidR="00DD56B7" w:rsidRDefault="00DD56B7" w:rsidP="00DD56B7">
      <w:pPr>
        <w:rPr>
          <w:sz w:val="24"/>
          <w:szCs w:val="24"/>
        </w:rPr>
      </w:pPr>
      <w:r>
        <w:rPr>
          <w:rFonts w:hint="eastAsia"/>
          <w:sz w:val="24"/>
          <w:szCs w:val="24"/>
        </w:rPr>
        <w:t>编写一个程序，获取系统当前的时间等信息，输出格式如下面方框里所示。然后将这些信息写入一个文本文件，最后将文件中的内容读出来后显示在屏幕上。</w:t>
      </w:r>
    </w:p>
    <w:p w14:paraId="505C4DB1" w14:textId="77777777" w:rsidR="00DD56B7" w:rsidRDefault="00DD56B7" w:rsidP="00DD56B7">
      <w:pPr>
        <w:rPr>
          <w:sz w:val="24"/>
          <w:szCs w:val="24"/>
        </w:rPr>
      </w:pPr>
      <w:r>
        <w:rPr>
          <w:rFonts w:hint="eastAsia"/>
          <w:sz w:val="24"/>
          <w:szCs w:val="24"/>
        </w:rPr>
        <w:t>说明：第一行是时间和日期，第二行是星期几，第三行是本月有几天。</w:t>
      </w:r>
    </w:p>
    <w:p w14:paraId="001D6ECC" w14:textId="77777777" w:rsidR="00DD56B7" w:rsidRDefault="00DD56B7" w:rsidP="00DD56B7">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6"/>
      </w:tblGrid>
      <w:tr w:rsidR="00DD56B7" w:rsidRPr="00C62199" w14:paraId="1B620FF5" w14:textId="77777777" w:rsidTr="004A3F84">
        <w:tc>
          <w:tcPr>
            <w:tcW w:w="8522" w:type="dxa"/>
            <w:shd w:val="clear" w:color="auto" w:fill="auto"/>
          </w:tcPr>
          <w:p w14:paraId="04304661" w14:textId="77777777" w:rsidR="00DD56B7" w:rsidRPr="00C62199" w:rsidRDefault="00DD56B7" w:rsidP="004A3F84">
            <w:pPr>
              <w:rPr>
                <w:sz w:val="24"/>
                <w:szCs w:val="24"/>
              </w:rPr>
            </w:pPr>
            <w:r w:rsidRPr="00C62199">
              <w:rPr>
                <w:sz w:val="24"/>
                <w:szCs w:val="24"/>
              </w:rPr>
              <w:t>20</w:t>
            </w:r>
            <w:r w:rsidRPr="00C62199">
              <w:rPr>
                <w:rFonts w:hint="eastAsia"/>
                <w:sz w:val="24"/>
                <w:szCs w:val="24"/>
              </w:rPr>
              <w:t>21</w:t>
            </w:r>
            <w:r w:rsidRPr="00C62199">
              <w:rPr>
                <w:sz w:val="24"/>
                <w:szCs w:val="24"/>
              </w:rPr>
              <w:t>-</w:t>
            </w:r>
            <w:r w:rsidRPr="00C62199">
              <w:rPr>
                <w:rFonts w:hint="eastAsia"/>
                <w:sz w:val="24"/>
                <w:szCs w:val="24"/>
              </w:rPr>
              <w:t>11</w:t>
            </w:r>
            <w:r w:rsidRPr="00C62199">
              <w:rPr>
                <w:sz w:val="24"/>
                <w:szCs w:val="24"/>
              </w:rPr>
              <w:t>-09 21:19:43</w:t>
            </w:r>
          </w:p>
          <w:p w14:paraId="4B08A88B" w14:textId="77777777" w:rsidR="00DD56B7" w:rsidRPr="00C62199" w:rsidRDefault="00DD56B7" w:rsidP="004A3F84">
            <w:pPr>
              <w:rPr>
                <w:sz w:val="24"/>
                <w:szCs w:val="24"/>
              </w:rPr>
            </w:pPr>
            <w:r w:rsidRPr="00C62199">
              <w:rPr>
                <w:rFonts w:hint="eastAsia"/>
                <w:sz w:val="24"/>
                <w:szCs w:val="24"/>
              </w:rPr>
              <w:t>Tuesday</w:t>
            </w:r>
          </w:p>
          <w:p w14:paraId="2636B247" w14:textId="77777777" w:rsidR="00DD56B7" w:rsidRPr="00C62199" w:rsidRDefault="00DD56B7" w:rsidP="004A3F84">
            <w:pPr>
              <w:rPr>
                <w:sz w:val="24"/>
                <w:szCs w:val="24"/>
              </w:rPr>
            </w:pPr>
            <w:r w:rsidRPr="00C62199">
              <w:rPr>
                <w:rFonts w:hint="eastAsia"/>
                <w:sz w:val="24"/>
                <w:szCs w:val="24"/>
              </w:rPr>
              <w:t>There are 30 days in this month.</w:t>
            </w:r>
          </w:p>
        </w:tc>
      </w:tr>
    </w:tbl>
    <w:p w14:paraId="1C0AEC65" w14:textId="77777777" w:rsidR="00DD56B7" w:rsidRDefault="00DD56B7" w:rsidP="00DD56B7">
      <w:pPr>
        <w:rPr>
          <w:sz w:val="24"/>
          <w:szCs w:val="24"/>
        </w:rPr>
      </w:pPr>
    </w:p>
    <w:p w14:paraId="6A1B8F9E" w14:textId="77777777" w:rsidR="00DD56B7" w:rsidRPr="006B1FA4" w:rsidRDefault="00DD56B7" w:rsidP="00DD56B7">
      <w:pPr>
        <w:rPr>
          <w:noProof/>
          <w:sz w:val="24"/>
          <w:szCs w:val="24"/>
        </w:rPr>
      </w:pPr>
      <w:r w:rsidRPr="006B1FA4">
        <w:rPr>
          <w:noProof/>
          <w:sz w:val="24"/>
          <w:szCs w:val="24"/>
        </w:rPr>
        <w:t>#!/usr/bin/python3</w:t>
      </w:r>
    </w:p>
    <w:p w14:paraId="3E6191B1" w14:textId="77777777" w:rsidR="00DD56B7" w:rsidRPr="006B1FA4" w:rsidRDefault="00DD56B7" w:rsidP="00DD56B7">
      <w:pPr>
        <w:rPr>
          <w:noProof/>
          <w:sz w:val="24"/>
          <w:szCs w:val="24"/>
        </w:rPr>
      </w:pPr>
      <w:r w:rsidRPr="006B1FA4">
        <w:rPr>
          <w:rFonts w:hint="eastAsia"/>
          <w:noProof/>
          <w:sz w:val="24"/>
          <w:szCs w:val="24"/>
        </w:rPr>
        <w:t># @File: 输出当前时间.py</w:t>
      </w:r>
    </w:p>
    <w:p w14:paraId="401EFF5A" w14:textId="77777777" w:rsidR="00DD56B7" w:rsidRPr="006B1FA4" w:rsidRDefault="00DD56B7" w:rsidP="00DD56B7">
      <w:pPr>
        <w:rPr>
          <w:noProof/>
          <w:sz w:val="24"/>
          <w:szCs w:val="24"/>
        </w:rPr>
      </w:pPr>
      <w:r w:rsidRPr="006B1FA4">
        <w:rPr>
          <w:noProof/>
          <w:sz w:val="24"/>
          <w:szCs w:val="24"/>
        </w:rPr>
        <w:t># --coding: utf-8--</w:t>
      </w:r>
    </w:p>
    <w:p w14:paraId="0037078D" w14:textId="77777777" w:rsidR="00DD56B7" w:rsidRPr="006B1FA4" w:rsidRDefault="00DD56B7" w:rsidP="00DD56B7">
      <w:pPr>
        <w:rPr>
          <w:noProof/>
          <w:sz w:val="24"/>
          <w:szCs w:val="24"/>
        </w:rPr>
      </w:pPr>
      <w:r w:rsidRPr="006B1FA4">
        <w:rPr>
          <w:rFonts w:hint="eastAsia"/>
          <w:noProof/>
          <w:sz w:val="24"/>
          <w:szCs w:val="24"/>
        </w:rPr>
        <w:t># @Author: 孟德昊</w:t>
      </w:r>
    </w:p>
    <w:p w14:paraId="5A295642" w14:textId="77777777" w:rsidR="00DD56B7" w:rsidRPr="006B1FA4" w:rsidRDefault="00DD56B7" w:rsidP="00DD56B7">
      <w:pPr>
        <w:rPr>
          <w:noProof/>
          <w:sz w:val="24"/>
          <w:szCs w:val="24"/>
        </w:rPr>
      </w:pPr>
      <w:r w:rsidRPr="006B1FA4">
        <w:rPr>
          <w:rFonts w:hint="eastAsia"/>
          <w:noProof/>
          <w:sz w:val="24"/>
          <w:szCs w:val="24"/>
        </w:rPr>
        <w:t># @Time: 2021年 11月 10日 20:27</w:t>
      </w:r>
    </w:p>
    <w:p w14:paraId="7EDEF7FE" w14:textId="77777777" w:rsidR="00DD56B7" w:rsidRPr="006B1FA4" w:rsidRDefault="00DD56B7" w:rsidP="00DD56B7">
      <w:pPr>
        <w:rPr>
          <w:noProof/>
          <w:sz w:val="24"/>
          <w:szCs w:val="24"/>
        </w:rPr>
      </w:pPr>
      <w:r w:rsidRPr="006B1FA4">
        <w:rPr>
          <w:rFonts w:hint="eastAsia"/>
          <w:noProof/>
          <w:sz w:val="24"/>
          <w:szCs w:val="24"/>
        </w:rPr>
        <w:t>'''说明:编写一个程序，获取系统当前的时间等信息，输出格式如下面方框里所示。然后将这些信息写入一个文本文件，最后将文件中的内容读出来后显示在屏幕上。</w:t>
      </w:r>
    </w:p>
    <w:p w14:paraId="4ADCC794" w14:textId="77777777" w:rsidR="00DD56B7" w:rsidRPr="006B1FA4" w:rsidRDefault="00DD56B7" w:rsidP="00DD56B7">
      <w:pPr>
        <w:rPr>
          <w:noProof/>
          <w:sz w:val="24"/>
          <w:szCs w:val="24"/>
        </w:rPr>
      </w:pPr>
      <w:r w:rsidRPr="006B1FA4">
        <w:rPr>
          <w:rFonts w:hint="eastAsia"/>
          <w:noProof/>
          <w:sz w:val="24"/>
          <w:szCs w:val="24"/>
        </w:rPr>
        <w:lastRenderedPageBreak/>
        <w:t>第一行是时间和日期，第二行是星期几，第三行是本月有几天。</w:t>
      </w:r>
    </w:p>
    <w:p w14:paraId="12E15FCC" w14:textId="77777777" w:rsidR="00DD56B7" w:rsidRPr="006B1FA4" w:rsidRDefault="00DD56B7" w:rsidP="00DD56B7">
      <w:pPr>
        <w:rPr>
          <w:noProof/>
          <w:sz w:val="24"/>
          <w:szCs w:val="24"/>
        </w:rPr>
      </w:pPr>
      <w:r w:rsidRPr="006B1FA4">
        <w:rPr>
          <w:noProof/>
          <w:sz w:val="24"/>
          <w:szCs w:val="24"/>
        </w:rPr>
        <w:t>'''</w:t>
      </w:r>
    </w:p>
    <w:p w14:paraId="6B24BF37" w14:textId="77777777" w:rsidR="00DD56B7" w:rsidRPr="006B1FA4" w:rsidRDefault="00DD56B7" w:rsidP="00DD56B7">
      <w:pPr>
        <w:rPr>
          <w:noProof/>
          <w:sz w:val="24"/>
          <w:szCs w:val="24"/>
        </w:rPr>
      </w:pPr>
      <w:r w:rsidRPr="006B1FA4">
        <w:rPr>
          <w:noProof/>
          <w:sz w:val="24"/>
          <w:szCs w:val="24"/>
        </w:rPr>
        <w:t>from datetime import datetime</w:t>
      </w:r>
    </w:p>
    <w:p w14:paraId="7BC8A454" w14:textId="77777777" w:rsidR="00DD56B7" w:rsidRPr="006B1FA4" w:rsidRDefault="00DD56B7" w:rsidP="00DD56B7">
      <w:pPr>
        <w:rPr>
          <w:noProof/>
          <w:sz w:val="24"/>
          <w:szCs w:val="24"/>
        </w:rPr>
      </w:pPr>
      <w:r w:rsidRPr="006B1FA4">
        <w:rPr>
          <w:noProof/>
          <w:sz w:val="24"/>
          <w:szCs w:val="24"/>
        </w:rPr>
        <w:t>def days(month):</w:t>
      </w:r>
    </w:p>
    <w:p w14:paraId="5B551463" w14:textId="77777777" w:rsidR="00DD56B7" w:rsidRPr="006B1FA4" w:rsidRDefault="00DD56B7" w:rsidP="00DD56B7">
      <w:pPr>
        <w:rPr>
          <w:noProof/>
          <w:sz w:val="24"/>
          <w:szCs w:val="24"/>
        </w:rPr>
      </w:pPr>
      <w:r w:rsidRPr="006B1FA4">
        <w:rPr>
          <w:noProof/>
          <w:sz w:val="24"/>
          <w:szCs w:val="24"/>
        </w:rPr>
        <w:t xml:space="preserve">    a = [1,3,5,7,8,10,12]</w:t>
      </w:r>
    </w:p>
    <w:p w14:paraId="69FC0D21" w14:textId="77777777" w:rsidR="00DD56B7" w:rsidRPr="006B1FA4" w:rsidRDefault="00DD56B7" w:rsidP="00DD56B7">
      <w:pPr>
        <w:rPr>
          <w:noProof/>
          <w:sz w:val="24"/>
          <w:szCs w:val="24"/>
        </w:rPr>
      </w:pPr>
      <w:r w:rsidRPr="006B1FA4">
        <w:rPr>
          <w:noProof/>
          <w:sz w:val="24"/>
          <w:szCs w:val="24"/>
        </w:rPr>
        <w:t xml:space="preserve">    if month in a:</w:t>
      </w:r>
    </w:p>
    <w:p w14:paraId="05908BCD" w14:textId="77777777" w:rsidR="00DD56B7" w:rsidRPr="006B1FA4" w:rsidRDefault="00DD56B7" w:rsidP="00DD56B7">
      <w:pPr>
        <w:rPr>
          <w:noProof/>
          <w:sz w:val="24"/>
          <w:szCs w:val="24"/>
        </w:rPr>
      </w:pPr>
      <w:r w:rsidRPr="006B1FA4">
        <w:rPr>
          <w:noProof/>
          <w:sz w:val="24"/>
          <w:szCs w:val="24"/>
        </w:rPr>
        <w:t xml:space="preserve">        return 31</w:t>
      </w:r>
    </w:p>
    <w:p w14:paraId="154FDEAA" w14:textId="77777777" w:rsidR="00DD56B7" w:rsidRPr="006B1FA4" w:rsidRDefault="00DD56B7" w:rsidP="00DD56B7">
      <w:pPr>
        <w:rPr>
          <w:noProof/>
          <w:sz w:val="24"/>
          <w:szCs w:val="24"/>
        </w:rPr>
      </w:pPr>
      <w:r w:rsidRPr="006B1FA4">
        <w:rPr>
          <w:noProof/>
          <w:sz w:val="24"/>
          <w:szCs w:val="24"/>
        </w:rPr>
        <w:t xml:space="preserve">    else:</w:t>
      </w:r>
    </w:p>
    <w:p w14:paraId="341DD329" w14:textId="77777777" w:rsidR="00DD56B7" w:rsidRPr="006B1FA4" w:rsidRDefault="00DD56B7" w:rsidP="00DD56B7">
      <w:pPr>
        <w:rPr>
          <w:noProof/>
          <w:sz w:val="24"/>
          <w:szCs w:val="24"/>
        </w:rPr>
      </w:pPr>
      <w:r w:rsidRPr="006B1FA4">
        <w:rPr>
          <w:noProof/>
          <w:sz w:val="24"/>
          <w:szCs w:val="24"/>
        </w:rPr>
        <w:t xml:space="preserve">        return 30</w:t>
      </w:r>
    </w:p>
    <w:p w14:paraId="773A9698" w14:textId="77777777" w:rsidR="00DD56B7" w:rsidRPr="006B1FA4" w:rsidRDefault="00DD56B7" w:rsidP="00DD56B7">
      <w:pPr>
        <w:rPr>
          <w:noProof/>
          <w:sz w:val="24"/>
          <w:szCs w:val="24"/>
        </w:rPr>
      </w:pPr>
    </w:p>
    <w:p w14:paraId="1DB04918" w14:textId="77777777" w:rsidR="00DD56B7" w:rsidRPr="006B1FA4" w:rsidRDefault="00DD56B7" w:rsidP="00DD56B7">
      <w:pPr>
        <w:rPr>
          <w:noProof/>
          <w:sz w:val="24"/>
          <w:szCs w:val="24"/>
        </w:rPr>
      </w:pPr>
      <w:r w:rsidRPr="006B1FA4">
        <w:rPr>
          <w:noProof/>
          <w:sz w:val="24"/>
          <w:szCs w:val="24"/>
        </w:rPr>
        <w:t>if __name__ == "__main__":</w:t>
      </w:r>
    </w:p>
    <w:p w14:paraId="0EF0EB93" w14:textId="77777777" w:rsidR="00DD56B7" w:rsidRPr="006B1FA4" w:rsidRDefault="00DD56B7" w:rsidP="00DD56B7">
      <w:pPr>
        <w:rPr>
          <w:noProof/>
          <w:sz w:val="24"/>
          <w:szCs w:val="24"/>
        </w:rPr>
      </w:pPr>
      <w:r w:rsidRPr="006B1FA4">
        <w:rPr>
          <w:noProof/>
          <w:sz w:val="24"/>
          <w:szCs w:val="24"/>
        </w:rPr>
        <w:t xml:space="preserve">    date_time = datetime.now().strftime("%Y-%m-%d %H:%M:%S")</w:t>
      </w:r>
    </w:p>
    <w:p w14:paraId="4B8A0F50" w14:textId="77777777" w:rsidR="00DD56B7" w:rsidRPr="006B1FA4" w:rsidRDefault="00DD56B7" w:rsidP="00DD56B7">
      <w:pPr>
        <w:rPr>
          <w:noProof/>
          <w:sz w:val="24"/>
          <w:szCs w:val="24"/>
        </w:rPr>
      </w:pPr>
      <w:r w:rsidRPr="006B1FA4">
        <w:rPr>
          <w:noProof/>
          <w:sz w:val="24"/>
          <w:szCs w:val="24"/>
        </w:rPr>
        <w:t xml:space="preserve">    print(date_time)</w:t>
      </w:r>
    </w:p>
    <w:p w14:paraId="0A7A50A6" w14:textId="77777777" w:rsidR="00DD56B7" w:rsidRPr="006B1FA4" w:rsidRDefault="00DD56B7" w:rsidP="00DD56B7">
      <w:pPr>
        <w:rPr>
          <w:noProof/>
          <w:sz w:val="24"/>
          <w:szCs w:val="24"/>
        </w:rPr>
      </w:pPr>
    </w:p>
    <w:p w14:paraId="1174A8F4" w14:textId="77777777" w:rsidR="00DD56B7" w:rsidRPr="006B1FA4" w:rsidRDefault="00DD56B7" w:rsidP="00DD56B7">
      <w:pPr>
        <w:rPr>
          <w:noProof/>
          <w:sz w:val="24"/>
          <w:szCs w:val="24"/>
        </w:rPr>
      </w:pPr>
      <w:r w:rsidRPr="006B1FA4">
        <w:rPr>
          <w:noProof/>
          <w:sz w:val="24"/>
          <w:szCs w:val="24"/>
        </w:rPr>
        <w:t xml:space="preserve">    day = datetime.now().strftime("%A")</w:t>
      </w:r>
    </w:p>
    <w:p w14:paraId="43825868" w14:textId="77777777" w:rsidR="00DD56B7" w:rsidRPr="006B1FA4" w:rsidRDefault="00DD56B7" w:rsidP="00DD56B7">
      <w:pPr>
        <w:rPr>
          <w:noProof/>
          <w:sz w:val="24"/>
          <w:szCs w:val="24"/>
        </w:rPr>
      </w:pPr>
      <w:r w:rsidRPr="006B1FA4">
        <w:rPr>
          <w:noProof/>
          <w:sz w:val="24"/>
          <w:szCs w:val="24"/>
        </w:rPr>
        <w:t xml:space="preserve">    print(day)</w:t>
      </w:r>
    </w:p>
    <w:p w14:paraId="7A86575C" w14:textId="77777777" w:rsidR="00DD56B7" w:rsidRPr="006B1FA4" w:rsidRDefault="00DD56B7" w:rsidP="00DD56B7">
      <w:pPr>
        <w:rPr>
          <w:noProof/>
          <w:sz w:val="24"/>
          <w:szCs w:val="24"/>
        </w:rPr>
      </w:pPr>
      <w:r w:rsidRPr="006B1FA4">
        <w:rPr>
          <w:noProof/>
          <w:sz w:val="24"/>
          <w:szCs w:val="24"/>
        </w:rPr>
        <w:t xml:space="preserve">    month = datetime.now().strftime("%d")</w:t>
      </w:r>
    </w:p>
    <w:p w14:paraId="0ED24C80" w14:textId="77777777" w:rsidR="00DD56B7" w:rsidRPr="006B1FA4" w:rsidRDefault="00DD56B7" w:rsidP="00DD56B7">
      <w:pPr>
        <w:rPr>
          <w:noProof/>
          <w:sz w:val="24"/>
          <w:szCs w:val="24"/>
        </w:rPr>
      </w:pPr>
      <w:r w:rsidRPr="006B1FA4">
        <w:rPr>
          <w:noProof/>
          <w:sz w:val="24"/>
          <w:szCs w:val="24"/>
        </w:rPr>
        <w:t xml:space="preserve">    x = days(month)</w:t>
      </w:r>
    </w:p>
    <w:p w14:paraId="34CD8984" w14:textId="77777777" w:rsidR="00DD56B7" w:rsidRPr="006B1FA4" w:rsidRDefault="00DD56B7" w:rsidP="00DD56B7">
      <w:pPr>
        <w:rPr>
          <w:noProof/>
          <w:sz w:val="24"/>
          <w:szCs w:val="24"/>
        </w:rPr>
      </w:pPr>
      <w:r w:rsidRPr="006B1FA4">
        <w:rPr>
          <w:noProof/>
          <w:sz w:val="24"/>
          <w:szCs w:val="24"/>
        </w:rPr>
        <w:t xml:space="preserve">    print("There are {} days in this month.".format(x))</w:t>
      </w:r>
    </w:p>
    <w:p w14:paraId="4C215D93" w14:textId="77777777" w:rsidR="00DD56B7" w:rsidRPr="006B1FA4" w:rsidRDefault="00DD56B7" w:rsidP="00DD56B7">
      <w:pPr>
        <w:rPr>
          <w:noProof/>
          <w:sz w:val="24"/>
          <w:szCs w:val="24"/>
        </w:rPr>
      </w:pPr>
    </w:p>
    <w:p w14:paraId="370FBB53" w14:textId="77777777" w:rsidR="00DD56B7" w:rsidRPr="006B1FA4" w:rsidRDefault="00DD56B7" w:rsidP="00DD56B7">
      <w:pPr>
        <w:rPr>
          <w:noProof/>
          <w:sz w:val="24"/>
          <w:szCs w:val="24"/>
        </w:rPr>
      </w:pPr>
      <w:r w:rsidRPr="006B1FA4">
        <w:rPr>
          <w:noProof/>
          <w:sz w:val="24"/>
          <w:szCs w:val="24"/>
        </w:rPr>
        <w:t xml:space="preserve">    with open("datetime.txt","w",encoding="utf-8") as dt :</w:t>
      </w:r>
    </w:p>
    <w:p w14:paraId="719240B5" w14:textId="77777777" w:rsidR="00DD56B7" w:rsidRPr="006B1FA4" w:rsidRDefault="00DD56B7" w:rsidP="00DD56B7">
      <w:pPr>
        <w:rPr>
          <w:noProof/>
          <w:sz w:val="24"/>
          <w:szCs w:val="24"/>
        </w:rPr>
      </w:pPr>
      <w:r w:rsidRPr="006B1FA4">
        <w:rPr>
          <w:noProof/>
          <w:sz w:val="24"/>
          <w:szCs w:val="24"/>
        </w:rPr>
        <w:t xml:space="preserve">        dt.write(date_time+'\n')</w:t>
      </w:r>
    </w:p>
    <w:p w14:paraId="12C94CA1" w14:textId="77777777" w:rsidR="00DD56B7" w:rsidRPr="006B1FA4" w:rsidRDefault="00DD56B7" w:rsidP="00DD56B7">
      <w:pPr>
        <w:rPr>
          <w:noProof/>
          <w:sz w:val="24"/>
          <w:szCs w:val="24"/>
        </w:rPr>
      </w:pPr>
      <w:r w:rsidRPr="006B1FA4">
        <w:rPr>
          <w:noProof/>
          <w:sz w:val="24"/>
          <w:szCs w:val="24"/>
        </w:rPr>
        <w:lastRenderedPageBreak/>
        <w:t xml:space="preserve">        dt.write(day+'\n')</w:t>
      </w:r>
    </w:p>
    <w:p w14:paraId="4F8D6D1E" w14:textId="77777777" w:rsidR="00DD56B7" w:rsidRDefault="00DD56B7" w:rsidP="00DD56B7">
      <w:pPr>
        <w:rPr>
          <w:noProof/>
          <w:sz w:val="24"/>
          <w:szCs w:val="24"/>
        </w:rPr>
      </w:pPr>
      <w:r w:rsidRPr="006B1FA4">
        <w:rPr>
          <w:noProof/>
          <w:sz w:val="24"/>
          <w:szCs w:val="24"/>
        </w:rPr>
        <w:t xml:space="preserve">        dt.write("There are {} days in this month.".format(x))</w:t>
      </w:r>
    </w:p>
    <w:p w14:paraId="7F9FED50" w14:textId="77777777" w:rsidR="00DD56B7" w:rsidRDefault="00DD56B7" w:rsidP="00DD56B7">
      <w:pPr>
        <w:rPr>
          <w:noProof/>
          <w:sz w:val="24"/>
          <w:szCs w:val="24"/>
        </w:rPr>
      </w:pPr>
    </w:p>
    <w:p w14:paraId="356018F7" w14:textId="1D1F72F9" w:rsidR="00DD56B7" w:rsidRDefault="00DD56B7" w:rsidP="00DD56B7">
      <w:pPr>
        <w:rPr>
          <w:sz w:val="24"/>
          <w:szCs w:val="24"/>
        </w:rPr>
      </w:pPr>
      <w:r w:rsidRPr="006B1FA4">
        <w:rPr>
          <w:noProof/>
          <w:sz w:val="24"/>
          <w:szCs w:val="24"/>
        </w:rPr>
        <w:drawing>
          <wp:inline distT="0" distB="0" distL="0" distR="0" wp14:anchorId="5242615C" wp14:editId="7783FA1F">
            <wp:extent cx="3916680" cy="1203960"/>
            <wp:effectExtent l="0" t="0" r="7620" b="0"/>
            <wp:docPr id="15" name="图片 15" descr="图形用户界面, 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形用户界面, 文本&#10;&#10;中度可信度描述已自动生成"/>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16680" cy="1203960"/>
                    </a:xfrm>
                    <a:prstGeom prst="rect">
                      <a:avLst/>
                    </a:prstGeom>
                    <a:noFill/>
                    <a:ln>
                      <a:noFill/>
                    </a:ln>
                  </pic:spPr>
                </pic:pic>
              </a:graphicData>
            </a:graphic>
          </wp:inline>
        </w:drawing>
      </w:r>
    </w:p>
    <w:p w14:paraId="42AA7BCB" w14:textId="17000EBA" w:rsidR="00DD56B7" w:rsidRPr="00591DE8" w:rsidRDefault="00DD56B7" w:rsidP="00DD56B7">
      <w:pPr>
        <w:rPr>
          <w:sz w:val="24"/>
          <w:szCs w:val="24"/>
        </w:rPr>
      </w:pPr>
      <w:r w:rsidRPr="006B1FA4">
        <w:rPr>
          <w:noProof/>
          <w:sz w:val="24"/>
          <w:szCs w:val="24"/>
        </w:rPr>
        <w:drawing>
          <wp:inline distT="0" distB="0" distL="0" distR="0" wp14:anchorId="579DDD11" wp14:editId="440BE294">
            <wp:extent cx="4351020" cy="2202180"/>
            <wp:effectExtent l="0" t="0" r="0" b="7620"/>
            <wp:docPr id="14" name="图片 14"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形用户界面, 文本&#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51020" cy="2202180"/>
                    </a:xfrm>
                    <a:prstGeom prst="rect">
                      <a:avLst/>
                    </a:prstGeom>
                    <a:noFill/>
                    <a:ln>
                      <a:noFill/>
                    </a:ln>
                  </pic:spPr>
                </pic:pic>
              </a:graphicData>
            </a:graphic>
          </wp:inline>
        </w:drawing>
      </w:r>
    </w:p>
    <w:p w14:paraId="215C0034" w14:textId="77777777" w:rsidR="00DD56B7" w:rsidRPr="002D2B61" w:rsidRDefault="00DD56B7" w:rsidP="00DD56B7">
      <w:pPr>
        <w:rPr>
          <w:sz w:val="24"/>
          <w:szCs w:val="24"/>
        </w:rPr>
      </w:pPr>
    </w:p>
    <w:p w14:paraId="79653312" w14:textId="77777777" w:rsidR="0050012A" w:rsidRPr="00993DFD" w:rsidRDefault="0050012A" w:rsidP="0050012A">
      <w:pPr>
        <w:rPr>
          <w:sz w:val="24"/>
          <w:szCs w:val="24"/>
        </w:rPr>
      </w:pPr>
    </w:p>
    <w:p w14:paraId="3A653E9D" w14:textId="77777777" w:rsidR="0050012A" w:rsidRPr="00993DFD" w:rsidRDefault="0050012A" w:rsidP="0050012A">
      <w:pPr>
        <w:rPr>
          <w:b/>
          <w:sz w:val="24"/>
          <w:szCs w:val="24"/>
        </w:rPr>
      </w:pPr>
      <w:r w:rsidRPr="00993DFD">
        <w:rPr>
          <w:rFonts w:hint="eastAsia"/>
          <w:b/>
          <w:sz w:val="24"/>
          <w:szCs w:val="24"/>
        </w:rPr>
        <w:t>（</w:t>
      </w:r>
      <w:r>
        <w:rPr>
          <w:b/>
          <w:sz w:val="24"/>
          <w:szCs w:val="24"/>
        </w:rPr>
        <w:t>1</w:t>
      </w:r>
      <w:r w:rsidRPr="00993DFD">
        <w:rPr>
          <w:rFonts w:hint="eastAsia"/>
          <w:b/>
          <w:sz w:val="24"/>
          <w:szCs w:val="24"/>
        </w:rPr>
        <w:t>）判断回文</w:t>
      </w:r>
    </w:p>
    <w:p w14:paraId="591FD74A" w14:textId="77777777" w:rsidR="0050012A" w:rsidRDefault="0050012A" w:rsidP="0050012A">
      <w:pPr>
        <w:rPr>
          <w:sz w:val="24"/>
          <w:szCs w:val="24"/>
        </w:rPr>
      </w:pPr>
      <w:r w:rsidRPr="00993DFD">
        <w:rPr>
          <w:rFonts w:hint="eastAsia"/>
          <w:sz w:val="24"/>
          <w:szCs w:val="24"/>
        </w:rPr>
        <w:t>编写程序，判断用户输入的一个字符串是否为回文。如果是则输出True，否则输出</w:t>
      </w:r>
      <w:proofErr w:type="spellStart"/>
      <w:r w:rsidRPr="00993DFD">
        <w:rPr>
          <w:rFonts w:hint="eastAsia"/>
          <w:sz w:val="24"/>
          <w:szCs w:val="24"/>
        </w:rPr>
        <w:t>Flase</w:t>
      </w:r>
      <w:proofErr w:type="spellEnd"/>
    </w:p>
    <w:p w14:paraId="35930BF3" w14:textId="77777777" w:rsidR="0050012A" w:rsidRPr="00BD4960" w:rsidRDefault="0050012A" w:rsidP="0050012A">
      <w:pPr>
        <w:rPr>
          <w:sz w:val="24"/>
          <w:szCs w:val="24"/>
        </w:rPr>
      </w:pPr>
      <w:r w:rsidRPr="00BD4960">
        <w:rPr>
          <w:sz w:val="24"/>
          <w:szCs w:val="24"/>
        </w:rPr>
        <w:t>#!/usr/bin/python3</w:t>
      </w:r>
    </w:p>
    <w:p w14:paraId="653E297D" w14:textId="77777777" w:rsidR="0050012A" w:rsidRPr="00BD4960" w:rsidRDefault="0050012A" w:rsidP="0050012A">
      <w:pPr>
        <w:rPr>
          <w:sz w:val="24"/>
          <w:szCs w:val="24"/>
        </w:rPr>
      </w:pPr>
      <w:r w:rsidRPr="00BD4960">
        <w:rPr>
          <w:rFonts w:hint="eastAsia"/>
          <w:sz w:val="24"/>
          <w:szCs w:val="24"/>
        </w:rPr>
        <w:t># @File: 判断回文.</w:t>
      </w:r>
      <w:proofErr w:type="spellStart"/>
      <w:r w:rsidRPr="00BD4960">
        <w:rPr>
          <w:rFonts w:hint="eastAsia"/>
          <w:sz w:val="24"/>
          <w:szCs w:val="24"/>
        </w:rPr>
        <w:t>py</w:t>
      </w:r>
      <w:proofErr w:type="spellEnd"/>
    </w:p>
    <w:p w14:paraId="1CCA93CD" w14:textId="77777777" w:rsidR="0050012A" w:rsidRPr="00BD4960" w:rsidRDefault="0050012A" w:rsidP="0050012A">
      <w:pPr>
        <w:rPr>
          <w:sz w:val="24"/>
          <w:szCs w:val="24"/>
        </w:rPr>
      </w:pPr>
      <w:r w:rsidRPr="00BD4960">
        <w:rPr>
          <w:sz w:val="24"/>
          <w:szCs w:val="24"/>
        </w:rPr>
        <w:t># --coding: utf-8--</w:t>
      </w:r>
    </w:p>
    <w:p w14:paraId="2294EED3" w14:textId="77777777" w:rsidR="0050012A" w:rsidRPr="00BD4960" w:rsidRDefault="0050012A" w:rsidP="0050012A">
      <w:pPr>
        <w:rPr>
          <w:sz w:val="24"/>
          <w:szCs w:val="24"/>
        </w:rPr>
      </w:pPr>
      <w:r w:rsidRPr="00BD4960">
        <w:rPr>
          <w:rFonts w:hint="eastAsia"/>
          <w:sz w:val="24"/>
          <w:szCs w:val="24"/>
        </w:rPr>
        <w:t># @Author: 昊昊反思</w:t>
      </w:r>
    </w:p>
    <w:p w14:paraId="469AD5D7" w14:textId="77777777" w:rsidR="0050012A" w:rsidRPr="00BD4960" w:rsidRDefault="0050012A" w:rsidP="0050012A">
      <w:pPr>
        <w:rPr>
          <w:sz w:val="24"/>
          <w:szCs w:val="24"/>
        </w:rPr>
      </w:pPr>
      <w:r w:rsidRPr="00BD4960">
        <w:rPr>
          <w:rFonts w:hint="eastAsia"/>
          <w:sz w:val="24"/>
          <w:szCs w:val="24"/>
        </w:rPr>
        <w:t># @Time: 2021年 11月 23日 19:58</w:t>
      </w:r>
    </w:p>
    <w:p w14:paraId="3D0A73FE" w14:textId="77777777" w:rsidR="0050012A" w:rsidRPr="00BD4960" w:rsidRDefault="0050012A" w:rsidP="0050012A">
      <w:pPr>
        <w:rPr>
          <w:sz w:val="24"/>
          <w:szCs w:val="24"/>
        </w:rPr>
      </w:pPr>
      <w:r w:rsidRPr="00BD4960">
        <w:rPr>
          <w:sz w:val="24"/>
          <w:szCs w:val="24"/>
        </w:rPr>
        <w:lastRenderedPageBreak/>
        <w:t>'''</w:t>
      </w:r>
    </w:p>
    <w:p w14:paraId="5510BDC6" w14:textId="77777777" w:rsidR="0050012A" w:rsidRPr="00BD4960" w:rsidRDefault="0050012A" w:rsidP="0050012A">
      <w:pPr>
        <w:rPr>
          <w:sz w:val="24"/>
          <w:szCs w:val="24"/>
        </w:rPr>
      </w:pPr>
      <w:r w:rsidRPr="00BD4960">
        <w:rPr>
          <w:rFonts w:hint="eastAsia"/>
          <w:sz w:val="24"/>
          <w:szCs w:val="24"/>
        </w:rPr>
        <w:t>说明:编写程序，判断用户输入的一个字符串是否为回文。如果是则输出True，否则输出</w:t>
      </w:r>
      <w:proofErr w:type="spellStart"/>
      <w:r w:rsidRPr="00BD4960">
        <w:rPr>
          <w:rFonts w:hint="eastAsia"/>
          <w:sz w:val="24"/>
          <w:szCs w:val="24"/>
        </w:rPr>
        <w:t>Flase</w:t>
      </w:r>
      <w:proofErr w:type="spellEnd"/>
    </w:p>
    <w:p w14:paraId="7E4D4159" w14:textId="77777777" w:rsidR="0050012A" w:rsidRPr="00BD4960" w:rsidRDefault="0050012A" w:rsidP="0050012A">
      <w:pPr>
        <w:rPr>
          <w:sz w:val="24"/>
          <w:szCs w:val="24"/>
        </w:rPr>
      </w:pPr>
      <w:r w:rsidRPr="00BD4960">
        <w:rPr>
          <w:sz w:val="24"/>
          <w:szCs w:val="24"/>
        </w:rPr>
        <w:t>'''</w:t>
      </w:r>
    </w:p>
    <w:p w14:paraId="74D0ED2A" w14:textId="77777777" w:rsidR="0050012A" w:rsidRPr="00BD4960" w:rsidRDefault="0050012A" w:rsidP="0050012A">
      <w:pPr>
        <w:rPr>
          <w:sz w:val="24"/>
          <w:szCs w:val="24"/>
        </w:rPr>
      </w:pPr>
      <w:r w:rsidRPr="00BD4960">
        <w:rPr>
          <w:sz w:val="24"/>
          <w:szCs w:val="24"/>
        </w:rPr>
        <w:t>if __name__ == "__main__":</w:t>
      </w:r>
    </w:p>
    <w:p w14:paraId="0E274B96" w14:textId="77777777" w:rsidR="0050012A" w:rsidRPr="00BD4960" w:rsidRDefault="0050012A" w:rsidP="0050012A">
      <w:pPr>
        <w:rPr>
          <w:sz w:val="24"/>
          <w:szCs w:val="24"/>
        </w:rPr>
      </w:pPr>
      <w:r w:rsidRPr="00BD4960">
        <w:rPr>
          <w:sz w:val="24"/>
          <w:szCs w:val="24"/>
        </w:rPr>
        <w:t xml:space="preserve">    while(True):</w:t>
      </w:r>
    </w:p>
    <w:p w14:paraId="148B7F8E" w14:textId="77777777" w:rsidR="0050012A" w:rsidRPr="00BD4960" w:rsidRDefault="0050012A" w:rsidP="0050012A">
      <w:pPr>
        <w:rPr>
          <w:sz w:val="24"/>
          <w:szCs w:val="24"/>
        </w:rPr>
      </w:pPr>
      <w:r w:rsidRPr="00BD4960">
        <w:rPr>
          <w:rFonts w:hint="eastAsia"/>
          <w:sz w:val="24"/>
          <w:szCs w:val="24"/>
        </w:rPr>
        <w:t xml:space="preserve">        print("输入#号表示结束")</w:t>
      </w:r>
    </w:p>
    <w:p w14:paraId="46A917B1" w14:textId="77777777" w:rsidR="0050012A" w:rsidRPr="00BD4960" w:rsidRDefault="0050012A" w:rsidP="0050012A">
      <w:pPr>
        <w:rPr>
          <w:sz w:val="24"/>
          <w:szCs w:val="24"/>
        </w:rPr>
      </w:pPr>
      <w:r w:rsidRPr="00BD4960">
        <w:rPr>
          <w:rFonts w:hint="eastAsia"/>
          <w:sz w:val="24"/>
          <w:szCs w:val="24"/>
        </w:rPr>
        <w:t xml:space="preserve">        a = list(input())       #输入一个字符串并将其每个元素分别存入到一个列表中</w:t>
      </w:r>
    </w:p>
    <w:p w14:paraId="5FFEC87A" w14:textId="77777777" w:rsidR="0050012A" w:rsidRPr="00BD4960" w:rsidRDefault="0050012A" w:rsidP="0050012A">
      <w:pPr>
        <w:rPr>
          <w:sz w:val="24"/>
          <w:szCs w:val="24"/>
        </w:rPr>
      </w:pPr>
      <w:r w:rsidRPr="00BD4960">
        <w:rPr>
          <w:sz w:val="24"/>
          <w:szCs w:val="24"/>
        </w:rPr>
        <w:t xml:space="preserve">    </w:t>
      </w:r>
    </w:p>
    <w:p w14:paraId="4C5DCEBB" w14:textId="77777777" w:rsidR="0050012A" w:rsidRPr="00BD4960" w:rsidRDefault="0050012A" w:rsidP="0050012A">
      <w:pPr>
        <w:rPr>
          <w:sz w:val="24"/>
          <w:szCs w:val="24"/>
        </w:rPr>
      </w:pPr>
      <w:r w:rsidRPr="00BD4960">
        <w:rPr>
          <w:sz w:val="24"/>
          <w:szCs w:val="24"/>
        </w:rPr>
        <w:t>)</w:t>
      </w:r>
    </w:p>
    <w:p w14:paraId="45D0B0AD" w14:textId="77777777" w:rsidR="0050012A" w:rsidRPr="00BD4960" w:rsidRDefault="0050012A" w:rsidP="0050012A">
      <w:pPr>
        <w:rPr>
          <w:sz w:val="24"/>
          <w:szCs w:val="24"/>
        </w:rPr>
      </w:pPr>
      <w:r w:rsidRPr="00BD4960">
        <w:rPr>
          <w:rFonts w:hint="eastAsia"/>
          <w:sz w:val="24"/>
          <w:szCs w:val="24"/>
        </w:rPr>
        <w:t xml:space="preserve">            for </w:t>
      </w:r>
      <w:proofErr w:type="spellStart"/>
      <w:r w:rsidRPr="00BD4960">
        <w:rPr>
          <w:rFonts w:hint="eastAsia"/>
          <w:sz w:val="24"/>
          <w:szCs w:val="24"/>
        </w:rPr>
        <w:t>i</w:t>
      </w:r>
      <w:proofErr w:type="spellEnd"/>
      <w:r w:rsidRPr="00BD4960">
        <w:rPr>
          <w:rFonts w:hint="eastAsia"/>
          <w:sz w:val="24"/>
          <w:szCs w:val="24"/>
        </w:rPr>
        <w:t xml:space="preserve"> in range(int(</w:t>
      </w:r>
      <w:proofErr w:type="spellStart"/>
      <w:r w:rsidRPr="00BD4960">
        <w:rPr>
          <w:rFonts w:hint="eastAsia"/>
          <w:sz w:val="24"/>
          <w:szCs w:val="24"/>
        </w:rPr>
        <w:t>len</w:t>
      </w:r>
      <w:proofErr w:type="spellEnd"/>
      <w:r w:rsidRPr="00BD4960">
        <w:rPr>
          <w:rFonts w:hint="eastAsia"/>
          <w:sz w:val="24"/>
          <w:szCs w:val="24"/>
        </w:rPr>
        <w:t>(a)/2)):            #按输入列表的长度的一半查询是否对称</w:t>
      </w:r>
    </w:p>
    <w:p w14:paraId="7216C765" w14:textId="77777777" w:rsidR="0050012A" w:rsidRPr="00BD4960" w:rsidRDefault="0050012A" w:rsidP="0050012A">
      <w:pPr>
        <w:rPr>
          <w:sz w:val="24"/>
          <w:szCs w:val="24"/>
        </w:rPr>
      </w:pPr>
      <w:r w:rsidRPr="00BD4960">
        <w:rPr>
          <w:rFonts w:hint="eastAsia"/>
          <w:sz w:val="24"/>
          <w:szCs w:val="24"/>
        </w:rPr>
        <w:t xml:space="preserve">                if(a[</w:t>
      </w:r>
      <w:proofErr w:type="spellStart"/>
      <w:r w:rsidRPr="00BD4960">
        <w:rPr>
          <w:rFonts w:hint="eastAsia"/>
          <w:sz w:val="24"/>
          <w:szCs w:val="24"/>
        </w:rPr>
        <w:t>i</w:t>
      </w:r>
      <w:proofErr w:type="spellEnd"/>
      <w:r w:rsidRPr="00BD4960">
        <w:rPr>
          <w:rFonts w:hint="eastAsia"/>
          <w:sz w:val="24"/>
          <w:szCs w:val="24"/>
        </w:rPr>
        <w:t>] == a[</w:t>
      </w:r>
      <w:proofErr w:type="spellStart"/>
      <w:r w:rsidRPr="00BD4960">
        <w:rPr>
          <w:rFonts w:hint="eastAsia"/>
          <w:sz w:val="24"/>
          <w:szCs w:val="24"/>
        </w:rPr>
        <w:t>len</w:t>
      </w:r>
      <w:proofErr w:type="spellEnd"/>
      <w:r w:rsidRPr="00BD4960">
        <w:rPr>
          <w:rFonts w:hint="eastAsia"/>
          <w:sz w:val="24"/>
          <w:szCs w:val="24"/>
        </w:rPr>
        <w:t xml:space="preserve">(a) - </w:t>
      </w:r>
      <w:proofErr w:type="spellStart"/>
      <w:r w:rsidRPr="00BD4960">
        <w:rPr>
          <w:rFonts w:hint="eastAsia"/>
          <w:sz w:val="24"/>
          <w:szCs w:val="24"/>
        </w:rPr>
        <w:t>i</w:t>
      </w:r>
      <w:proofErr w:type="spellEnd"/>
      <w:r w:rsidRPr="00BD4960">
        <w:rPr>
          <w:rFonts w:hint="eastAsia"/>
          <w:sz w:val="24"/>
          <w:szCs w:val="24"/>
        </w:rPr>
        <w:t xml:space="preserve"> - 1]): #相等即为回文，否则不为回文。</w:t>
      </w:r>
    </w:p>
    <w:p w14:paraId="6EEC52C4" w14:textId="77777777" w:rsidR="0050012A" w:rsidRPr="00BD4960" w:rsidRDefault="0050012A" w:rsidP="0050012A">
      <w:pPr>
        <w:rPr>
          <w:sz w:val="24"/>
          <w:szCs w:val="24"/>
        </w:rPr>
      </w:pPr>
      <w:r w:rsidRPr="00BD4960">
        <w:rPr>
          <w:sz w:val="24"/>
          <w:szCs w:val="24"/>
        </w:rPr>
        <w:t xml:space="preserve">                    flag = 1</w:t>
      </w:r>
    </w:p>
    <w:p w14:paraId="7B302AC0" w14:textId="77777777" w:rsidR="0050012A" w:rsidRPr="00BD4960" w:rsidRDefault="0050012A" w:rsidP="0050012A">
      <w:pPr>
        <w:rPr>
          <w:sz w:val="24"/>
          <w:szCs w:val="24"/>
        </w:rPr>
      </w:pPr>
      <w:r w:rsidRPr="00BD4960">
        <w:rPr>
          <w:sz w:val="24"/>
          <w:szCs w:val="24"/>
        </w:rPr>
        <w:t xml:space="preserve">                else :</w:t>
      </w:r>
    </w:p>
    <w:p w14:paraId="01E50A34" w14:textId="77777777" w:rsidR="0050012A" w:rsidRPr="00BD4960" w:rsidRDefault="0050012A" w:rsidP="0050012A">
      <w:pPr>
        <w:rPr>
          <w:sz w:val="24"/>
          <w:szCs w:val="24"/>
        </w:rPr>
      </w:pPr>
      <w:r w:rsidRPr="00BD4960">
        <w:rPr>
          <w:sz w:val="24"/>
          <w:szCs w:val="24"/>
        </w:rPr>
        <w:t xml:space="preserve">                    flag = 0</w:t>
      </w:r>
    </w:p>
    <w:p w14:paraId="4AC52982" w14:textId="77777777" w:rsidR="0050012A" w:rsidRPr="00BD4960" w:rsidRDefault="0050012A" w:rsidP="0050012A">
      <w:pPr>
        <w:rPr>
          <w:sz w:val="24"/>
          <w:szCs w:val="24"/>
        </w:rPr>
      </w:pPr>
      <w:r w:rsidRPr="00BD4960">
        <w:rPr>
          <w:sz w:val="24"/>
          <w:szCs w:val="24"/>
        </w:rPr>
        <w:t xml:space="preserve">                    break</w:t>
      </w:r>
    </w:p>
    <w:p w14:paraId="08D6380C" w14:textId="77777777" w:rsidR="0050012A" w:rsidRPr="00BD4960" w:rsidRDefault="0050012A" w:rsidP="0050012A">
      <w:pPr>
        <w:rPr>
          <w:sz w:val="24"/>
          <w:szCs w:val="24"/>
        </w:rPr>
      </w:pPr>
      <w:r w:rsidRPr="00BD4960">
        <w:rPr>
          <w:sz w:val="24"/>
          <w:szCs w:val="24"/>
        </w:rPr>
        <w:t xml:space="preserve">            if(1 == flag) :</w:t>
      </w:r>
    </w:p>
    <w:p w14:paraId="1D30EA58" w14:textId="77777777" w:rsidR="0050012A" w:rsidRPr="00BD4960" w:rsidRDefault="0050012A" w:rsidP="0050012A">
      <w:pPr>
        <w:rPr>
          <w:sz w:val="24"/>
          <w:szCs w:val="24"/>
        </w:rPr>
      </w:pPr>
      <w:r w:rsidRPr="00BD4960">
        <w:rPr>
          <w:sz w:val="24"/>
          <w:szCs w:val="24"/>
        </w:rPr>
        <w:t xml:space="preserve">                print("True")</w:t>
      </w:r>
    </w:p>
    <w:p w14:paraId="789AFE78" w14:textId="77777777" w:rsidR="0050012A" w:rsidRPr="00BD4960" w:rsidRDefault="0050012A" w:rsidP="0050012A">
      <w:pPr>
        <w:rPr>
          <w:sz w:val="24"/>
          <w:szCs w:val="24"/>
        </w:rPr>
      </w:pPr>
      <w:r w:rsidRPr="00BD4960">
        <w:rPr>
          <w:sz w:val="24"/>
          <w:szCs w:val="24"/>
        </w:rPr>
        <w:t xml:space="preserve">            else :</w:t>
      </w:r>
    </w:p>
    <w:p w14:paraId="6D212CE3" w14:textId="77777777" w:rsidR="0050012A" w:rsidRPr="00BD4960" w:rsidRDefault="0050012A" w:rsidP="0050012A">
      <w:pPr>
        <w:rPr>
          <w:sz w:val="24"/>
          <w:szCs w:val="24"/>
        </w:rPr>
      </w:pPr>
      <w:r w:rsidRPr="00BD4960">
        <w:rPr>
          <w:sz w:val="24"/>
          <w:szCs w:val="24"/>
        </w:rPr>
        <w:t xml:space="preserve">                print("False")</w:t>
      </w:r>
    </w:p>
    <w:p w14:paraId="2CC404DD" w14:textId="77777777" w:rsidR="0050012A" w:rsidRPr="00BD4960" w:rsidRDefault="0050012A" w:rsidP="0050012A">
      <w:pPr>
        <w:rPr>
          <w:sz w:val="24"/>
          <w:szCs w:val="24"/>
        </w:rPr>
      </w:pPr>
    </w:p>
    <w:p w14:paraId="76FB6A9F" w14:textId="77777777" w:rsidR="0050012A" w:rsidRPr="00BD4960" w:rsidRDefault="0050012A" w:rsidP="0050012A">
      <w:pPr>
        <w:rPr>
          <w:sz w:val="24"/>
          <w:szCs w:val="24"/>
        </w:rPr>
      </w:pPr>
      <w:r w:rsidRPr="00BD4960">
        <w:rPr>
          <w:sz w:val="24"/>
          <w:szCs w:val="24"/>
        </w:rPr>
        <w:t xml:space="preserve">        else:</w:t>
      </w:r>
    </w:p>
    <w:p w14:paraId="26365BE3" w14:textId="77777777" w:rsidR="0050012A" w:rsidRPr="00993DFD" w:rsidRDefault="0050012A" w:rsidP="0050012A">
      <w:pPr>
        <w:rPr>
          <w:sz w:val="24"/>
          <w:szCs w:val="24"/>
        </w:rPr>
      </w:pPr>
      <w:r w:rsidRPr="00BD4960">
        <w:rPr>
          <w:sz w:val="24"/>
          <w:szCs w:val="24"/>
        </w:rPr>
        <w:t xml:space="preserve">            break</w:t>
      </w:r>
    </w:p>
    <w:p w14:paraId="0E6FCC57" w14:textId="77777777" w:rsidR="0050012A" w:rsidRDefault="0050012A" w:rsidP="0050012A">
      <w:pPr>
        <w:rPr>
          <w:b/>
          <w:sz w:val="24"/>
          <w:szCs w:val="24"/>
        </w:rPr>
      </w:pPr>
    </w:p>
    <w:p w14:paraId="71FED3E9" w14:textId="6430BA02" w:rsidR="0050012A" w:rsidRDefault="0050012A" w:rsidP="0050012A">
      <w:pPr>
        <w:rPr>
          <w:b/>
          <w:sz w:val="24"/>
          <w:szCs w:val="24"/>
        </w:rPr>
      </w:pPr>
      <w:r w:rsidRPr="00B61C90">
        <w:rPr>
          <w:b/>
          <w:noProof/>
          <w:sz w:val="24"/>
          <w:szCs w:val="24"/>
        </w:rPr>
        <w:drawing>
          <wp:inline distT="0" distB="0" distL="0" distR="0" wp14:anchorId="694B1A84" wp14:editId="5D60C349">
            <wp:extent cx="3429000" cy="1828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29000" cy="1828800"/>
                    </a:xfrm>
                    <a:prstGeom prst="rect">
                      <a:avLst/>
                    </a:prstGeom>
                    <a:noFill/>
                    <a:ln>
                      <a:noFill/>
                    </a:ln>
                  </pic:spPr>
                </pic:pic>
              </a:graphicData>
            </a:graphic>
          </wp:inline>
        </w:drawing>
      </w:r>
    </w:p>
    <w:p w14:paraId="58147539" w14:textId="77777777" w:rsidR="0050012A" w:rsidRDefault="0050012A" w:rsidP="0050012A">
      <w:pPr>
        <w:rPr>
          <w:b/>
          <w:sz w:val="24"/>
          <w:szCs w:val="24"/>
        </w:rPr>
      </w:pPr>
    </w:p>
    <w:p w14:paraId="23E1F4FC" w14:textId="77777777" w:rsidR="0050012A" w:rsidRPr="00993DFD" w:rsidRDefault="0050012A" w:rsidP="0050012A">
      <w:pPr>
        <w:rPr>
          <w:b/>
          <w:sz w:val="24"/>
          <w:szCs w:val="24"/>
        </w:rPr>
      </w:pPr>
      <w:r w:rsidRPr="00993DFD">
        <w:rPr>
          <w:rFonts w:hint="eastAsia"/>
          <w:b/>
          <w:sz w:val="24"/>
          <w:szCs w:val="24"/>
        </w:rPr>
        <w:t>（</w:t>
      </w:r>
      <w:r>
        <w:rPr>
          <w:b/>
          <w:sz w:val="24"/>
          <w:szCs w:val="24"/>
        </w:rPr>
        <w:t>2</w:t>
      </w:r>
      <w:r w:rsidRPr="00993DFD">
        <w:rPr>
          <w:rFonts w:hint="eastAsia"/>
          <w:b/>
          <w:sz w:val="24"/>
          <w:szCs w:val="24"/>
        </w:rPr>
        <w:t>）集合及其关系程序</w:t>
      </w:r>
    </w:p>
    <w:p w14:paraId="2E8022E4" w14:textId="77777777" w:rsidR="0050012A" w:rsidRPr="00993DFD" w:rsidRDefault="0050012A" w:rsidP="0050012A">
      <w:pPr>
        <w:rPr>
          <w:sz w:val="24"/>
          <w:szCs w:val="24"/>
        </w:rPr>
      </w:pPr>
      <w:r w:rsidRPr="00993DFD">
        <w:rPr>
          <w:rFonts w:hint="eastAsia"/>
          <w:sz w:val="24"/>
          <w:szCs w:val="24"/>
        </w:rPr>
        <w:t>随机生成10个从0~10区间内（包含0和10）的整数，分别组成集合A、集合B，输出A和B的内容、长度、最大值、最小值，以及A和B的并集、交集和差集</w:t>
      </w:r>
    </w:p>
    <w:p w14:paraId="04C75947" w14:textId="77777777" w:rsidR="0050012A" w:rsidRDefault="0050012A" w:rsidP="0050012A">
      <w:pPr>
        <w:rPr>
          <w:sz w:val="24"/>
          <w:szCs w:val="24"/>
        </w:rPr>
      </w:pPr>
    </w:p>
    <w:p w14:paraId="6EB8A11A" w14:textId="77777777" w:rsidR="0050012A" w:rsidRDefault="0050012A" w:rsidP="0050012A">
      <w:pPr>
        <w:rPr>
          <w:sz w:val="24"/>
          <w:szCs w:val="24"/>
        </w:rPr>
      </w:pPr>
    </w:p>
    <w:p w14:paraId="3C095802" w14:textId="77777777" w:rsidR="0050012A" w:rsidRPr="00E86352" w:rsidRDefault="0050012A" w:rsidP="0050012A">
      <w:pPr>
        <w:rPr>
          <w:sz w:val="24"/>
          <w:szCs w:val="24"/>
        </w:rPr>
      </w:pPr>
      <w:r w:rsidRPr="00E86352">
        <w:rPr>
          <w:sz w:val="24"/>
          <w:szCs w:val="24"/>
        </w:rPr>
        <w:t>#!/usr/bin/python3</w:t>
      </w:r>
    </w:p>
    <w:p w14:paraId="4D821E6A" w14:textId="77777777" w:rsidR="0050012A" w:rsidRPr="00E86352" w:rsidRDefault="0050012A" w:rsidP="0050012A">
      <w:pPr>
        <w:rPr>
          <w:sz w:val="24"/>
          <w:szCs w:val="24"/>
        </w:rPr>
      </w:pPr>
      <w:r w:rsidRPr="00E86352">
        <w:rPr>
          <w:rFonts w:hint="eastAsia"/>
          <w:sz w:val="24"/>
          <w:szCs w:val="24"/>
        </w:rPr>
        <w:t># @File: 集合及其关系程序.</w:t>
      </w:r>
      <w:proofErr w:type="spellStart"/>
      <w:r w:rsidRPr="00E86352">
        <w:rPr>
          <w:rFonts w:hint="eastAsia"/>
          <w:sz w:val="24"/>
          <w:szCs w:val="24"/>
        </w:rPr>
        <w:t>py</w:t>
      </w:r>
      <w:proofErr w:type="spellEnd"/>
    </w:p>
    <w:p w14:paraId="13D5B29C" w14:textId="77777777" w:rsidR="0050012A" w:rsidRPr="00E86352" w:rsidRDefault="0050012A" w:rsidP="0050012A">
      <w:pPr>
        <w:rPr>
          <w:sz w:val="24"/>
          <w:szCs w:val="24"/>
        </w:rPr>
      </w:pPr>
      <w:r w:rsidRPr="00E86352">
        <w:rPr>
          <w:sz w:val="24"/>
          <w:szCs w:val="24"/>
        </w:rPr>
        <w:t># --coding: utf-8--</w:t>
      </w:r>
    </w:p>
    <w:p w14:paraId="0831C5F2" w14:textId="77777777" w:rsidR="0050012A" w:rsidRPr="00E86352" w:rsidRDefault="0050012A" w:rsidP="0050012A">
      <w:pPr>
        <w:rPr>
          <w:sz w:val="24"/>
          <w:szCs w:val="24"/>
        </w:rPr>
      </w:pPr>
      <w:r w:rsidRPr="00E86352">
        <w:rPr>
          <w:rFonts w:hint="eastAsia"/>
          <w:sz w:val="24"/>
          <w:szCs w:val="24"/>
        </w:rPr>
        <w:t># @Author: 昊昊反思</w:t>
      </w:r>
    </w:p>
    <w:p w14:paraId="78837C06" w14:textId="77777777" w:rsidR="0050012A" w:rsidRPr="00E86352" w:rsidRDefault="0050012A" w:rsidP="0050012A">
      <w:pPr>
        <w:rPr>
          <w:sz w:val="24"/>
          <w:szCs w:val="24"/>
        </w:rPr>
      </w:pPr>
      <w:r w:rsidRPr="00E86352">
        <w:rPr>
          <w:rFonts w:hint="eastAsia"/>
          <w:sz w:val="24"/>
          <w:szCs w:val="24"/>
        </w:rPr>
        <w:t># @Time: 2021年 11月 23日 20:26</w:t>
      </w:r>
    </w:p>
    <w:p w14:paraId="6739EB56" w14:textId="77777777" w:rsidR="0050012A" w:rsidRPr="00E86352" w:rsidRDefault="0050012A" w:rsidP="0050012A">
      <w:pPr>
        <w:rPr>
          <w:sz w:val="24"/>
          <w:szCs w:val="24"/>
        </w:rPr>
      </w:pPr>
      <w:r w:rsidRPr="00E86352">
        <w:rPr>
          <w:rFonts w:hint="eastAsia"/>
          <w:sz w:val="24"/>
          <w:szCs w:val="24"/>
        </w:rPr>
        <w:t>'''说明:</w:t>
      </w:r>
    </w:p>
    <w:p w14:paraId="34063782" w14:textId="77777777" w:rsidR="0050012A" w:rsidRPr="00E86352" w:rsidRDefault="0050012A" w:rsidP="0050012A">
      <w:pPr>
        <w:rPr>
          <w:sz w:val="24"/>
          <w:szCs w:val="24"/>
        </w:rPr>
      </w:pPr>
      <w:r w:rsidRPr="00E86352">
        <w:rPr>
          <w:sz w:val="24"/>
          <w:szCs w:val="24"/>
        </w:rPr>
        <w:lastRenderedPageBreak/>
        <w:t>'''</w:t>
      </w:r>
    </w:p>
    <w:p w14:paraId="6D8C33F7" w14:textId="77777777" w:rsidR="0050012A" w:rsidRPr="00E86352" w:rsidRDefault="0050012A" w:rsidP="0050012A">
      <w:pPr>
        <w:rPr>
          <w:sz w:val="24"/>
          <w:szCs w:val="24"/>
        </w:rPr>
      </w:pPr>
      <w:r w:rsidRPr="00E86352">
        <w:rPr>
          <w:sz w:val="24"/>
          <w:szCs w:val="24"/>
        </w:rPr>
        <w:t>import random</w:t>
      </w:r>
    </w:p>
    <w:p w14:paraId="36B27E59" w14:textId="77777777" w:rsidR="0050012A" w:rsidRPr="00E86352" w:rsidRDefault="0050012A" w:rsidP="0050012A">
      <w:pPr>
        <w:rPr>
          <w:sz w:val="24"/>
          <w:szCs w:val="24"/>
        </w:rPr>
      </w:pPr>
      <w:r w:rsidRPr="00E86352">
        <w:rPr>
          <w:sz w:val="24"/>
          <w:szCs w:val="24"/>
        </w:rPr>
        <w:t>if __name__ == "__main__":</w:t>
      </w:r>
    </w:p>
    <w:p w14:paraId="78A5DA4B" w14:textId="77777777" w:rsidR="0050012A" w:rsidRPr="00E86352" w:rsidRDefault="0050012A" w:rsidP="0050012A">
      <w:pPr>
        <w:rPr>
          <w:sz w:val="24"/>
          <w:szCs w:val="24"/>
        </w:rPr>
      </w:pPr>
      <w:r w:rsidRPr="00E86352">
        <w:rPr>
          <w:sz w:val="24"/>
          <w:szCs w:val="24"/>
        </w:rPr>
        <w:t xml:space="preserve">    A = set()</w:t>
      </w:r>
    </w:p>
    <w:p w14:paraId="0DB477C5" w14:textId="77777777" w:rsidR="0050012A" w:rsidRPr="00E86352" w:rsidRDefault="0050012A" w:rsidP="0050012A">
      <w:pPr>
        <w:rPr>
          <w:sz w:val="24"/>
          <w:szCs w:val="24"/>
        </w:rPr>
      </w:pPr>
      <w:r w:rsidRPr="00E86352">
        <w:rPr>
          <w:sz w:val="24"/>
          <w:szCs w:val="24"/>
        </w:rPr>
        <w:t xml:space="preserve">    B = set()</w:t>
      </w:r>
    </w:p>
    <w:p w14:paraId="5F63723E" w14:textId="77777777" w:rsidR="0050012A" w:rsidRPr="00E86352" w:rsidRDefault="0050012A" w:rsidP="0050012A">
      <w:pPr>
        <w:rPr>
          <w:sz w:val="24"/>
          <w:szCs w:val="24"/>
        </w:rPr>
      </w:pPr>
      <w:r w:rsidRPr="00E86352">
        <w:rPr>
          <w:sz w:val="24"/>
          <w:szCs w:val="24"/>
        </w:rPr>
        <w:t xml:space="preserve">    for </w:t>
      </w:r>
      <w:proofErr w:type="spellStart"/>
      <w:r w:rsidRPr="00E86352">
        <w:rPr>
          <w:sz w:val="24"/>
          <w:szCs w:val="24"/>
        </w:rPr>
        <w:t>i</w:t>
      </w:r>
      <w:proofErr w:type="spellEnd"/>
      <w:r w:rsidRPr="00E86352">
        <w:rPr>
          <w:sz w:val="24"/>
          <w:szCs w:val="24"/>
        </w:rPr>
        <w:t xml:space="preserve"> in range(10):</w:t>
      </w:r>
    </w:p>
    <w:p w14:paraId="05229EC7" w14:textId="77777777" w:rsidR="0050012A" w:rsidRPr="00E86352" w:rsidRDefault="0050012A" w:rsidP="0050012A">
      <w:pPr>
        <w:rPr>
          <w:sz w:val="24"/>
          <w:szCs w:val="24"/>
        </w:rPr>
      </w:pPr>
      <w:r w:rsidRPr="00E86352">
        <w:rPr>
          <w:sz w:val="24"/>
          <w:szCs w:val="24"/>
        </w:rPr>
        <w:t xml:space="preserve">        </w:t>
      </w:r>
      <w:proofErr w:type="spellStart"/>
      <w:r w:rsidRPr="00E86352">
        <w:rPr>
          <w:sz w:val="24"/>
          <w:szCs w:val="24"/>
        </w:rPr>
        <w:t>A.add</w:t>
      </w:r>
      <w:proofErr w:type="spellEnd"/>
      <w:r w:rsidRPr="00E86352">
        <w:rPr>
          <w:sz w:val="24"/>
          <w:szCs w:val="24"/>
        </w:rPr>
        <w:t>(</w:t>
      </w:r>
      <w:proofErr w:type="spellStart"/>
      <w:r w:rsidRPr="00E86352">
        <w:rPr>
          <w:sz w:val="24"/>
          <w:szCs w:val="24"/>
        </w:rPr>
        <w:t>random.randint</w:t>
      </w:r>
      <w:proofErr w:type="spellEnd"/>
      <w:r w:rsidRPr="00E86352">
        <w:rPr>
          <w:sz w:val="24"/>
          <w:szCs w:val="24"/>
        </w:rPr>
        <w:t>(0, 11))</w:t>
      </w:r>
    </w:p>
    <w:p w14:paraId="1C31DB23" w14:textId="77777777" w:rsidR="0050012A" w:rsidRPr="00E86352" w:rsidRDefault="0050012A" w:rsidP="0050012A">
      <w:pPr>
        <w:rPr>
          <w:sz w:val="24"/>
          <w:szCs w:val="24"/>
        </w:rPr>
      </w:pPr>
      <w:r w:rsidRPr="00E86352">
        <w:rPr>
          <w:sz w:val="24"/>
          <w:szCs w:val="24"/>
        </w:rPr>
        <w:t xml:space="preserve">    for </w:t>
      </w:r>
      <w:proofErr w:type="spellStart"/>
      <w:r w:rsidRPr="00E86352">
        <w:rPr>
          <w:sz w:val="24"/>
          <w:szCs w:val="24"/>
        </w:rPr>
        <w:t>i</w:t>
      </w:r>
      <w:proofErr w:type="spellEnd"/>
      <w:r w:rsidRPr="00E86352">
        <w:rPr>
          <w:sz w:val="24"/>
          <w:szCs w:val="24"/>
        </w:rPr>
        <w:t xml:space="preserve"> in range(10):</w:t>
      </w:r>
    </w:p>
    <w:p w14:paraId="3FB092F3" w14:textId="77777777" w:rsidR="0050012A" w:rsidRPr="00E86352" w:rsidRDefault="0050012A" w:rsidP="0050012A">
      <w:pPr>
        <w:rPr>
          <w:sz w:val="24"/>
          <w:szCs w:val="24"/>
        </w:rPr>
      </w:pPr>
      <w:r w:rsidRPr="00E86352">
        <w:rPr>
          <w:sz w:val="24"/>
          <w:szCs w:val="24"/>
        </w:rPr>
        <w:t xml:space="preserve">        </w:t>
      </w:r>
      <w:proofErr w:type="spellStart"/>
      <w:r w:rsidRPr="00E86352">
        <w:rPr>
          <w:sz w:val="24"/>
          <w:szCs w:val="24"/>
        </w:rPr>
        <w:t>B.add</w:t>
      </w:r>
      <w:proofErr w:type="spellEnd"/>
      <w:r w:rsidRPr="00E86352">
        <w:rPr>
          <w:sz w:val="24"/>
          <w:szCs w:val="24"/>
        </w:rPr>
        <w:t>(</w:t>
      </w:r>
      <w:proofErr w:type="spellStart"/>
      <w:r w:rsidRPr="00E86352">
        <w:rPr>
          <w:sz w:val="24"/>
          <w:szCs w:val="24"/>
        </w:rPr>
        <w:t>random.randint</w:t>
      </w:r>
      <w:proofErr w:type="spellEnd"/>
      <w:r w:rsidRPr="00E86352">
        <w:rPr>
          <w:sz w:val="24"/>
          <w:szCs w:val="24"/>
        </w:rPr>
        <w:t>(0, 11))</w:t>
      </w:r>
    </w:p>
    <w:p w14:paraId="740247D2" w14:textId="77777777" w:rsidR="0050012A" w:rsidRPr="00E86352" w:rsidRDefault="0050012A" w:rsidP="0050012A">
      <w:pPr>
        <w:rPr>
          <w:sz w:val="24"/>
          <w:szCs w:val="24"/>
        </w:rPr>
      </w:pPr>
      <w:r w:rsidRPr="00E86352">
        <w:rPr>
          <w:sz w:val="24"/>
          <w:szCs w:val="24"/>
        </w:rPr>
        <w:t xml:space="preserve">    print(A)</w:t>
      </w:r>
    </w:p>
    <w:p w14:paraId="168A3170" w14:textId="77777777" w:rsidR="0050012A" w:rsidRPr="00E86352" w:rsidRDefault="0050012A" w:rsidP="0050012A">
      <w:pPr>
        <w:rPr>
          <w:sz w:val="24"/>
          <w:szCs w:val="24"/>
        </w:rPr>
      </w:pPr>
      <w:r w:rsidRPr="00E86352">
        <w:rPr>
          <w:sz w:val="24"/>
          <w:szCs w:val="24"/>
        </w:rPr>
        <w:t xml:space="preserve">    print(</w:t>
      </w:r>
      <w:proofErr w:type="spellStart"/>
      <w:r w:rsidRPr="00E86352">
        <w:rPr>
          <w:sz w:val="24"/>
          <w:szCs w:val="24"/>
        </w:rPr>
        <w:t>len</w:t>
      </w:r>
      <w:proofErr w:type="spellEnd"/>
      <w:r w:rsidRPr="00E86352">
        <w:rPr>
          <w:sz w:val="24"/>
          <w:szCs w:val="24"/>
        </w:rPr>
        <w:t>(A))</w:t>
      </w:r>
    </w:p>
    <w:p w14:paraId="4E9749C3" w14:textId="77777777" w:rsidR="0050012A" w:rsidRPr="00E86352" w:rsidRDefault="0050012A" w:rsidP="0050012A">
      <w:pPr>
        <w:rPr>
          <w:sz w:val="24"/>
          <w:szCs w:val="24"/>
        </w:rPr>
      </w:pPr>
      <w:r w:rsidRPr="00E86352">
        <w:rPr>
          <w:sz w:val="24"/>
          <w:szCs w:val="24"/>
        </w:rPr>
        <w:t xml:space="preserve">    print(max(A))</w:t>
      </w:r>
    </w:p>
    <w:p w14:paraId="1CF5A0E6" w14:textId="77777777" w:rsidR="0050012A" w:rsidRPr="00E86352" w:rsidRDefault="0050012A" w:rsidP="0050012A">
      <w:pPr>
        <w:rPr>
          <w:sz w:val="24"/>
          <w:szCs w:val="24"/>
        </w:rPr>
      </w:pPr>
      <w:r w:rsidRPr="00E86352">
        <w:rPr>
          <w:sz w:val="24"/>
          <w:szCs w:val="24"/>
        </w:rPr>
        <w:t xml:space="preserve">    print(min(A))</w:t>
      </w:r>
    </w:p>
    <w:p w14:paraId="162A4FFB" w14:textId="77777777" w:rsidR="0050012A" w:rsidRPr="00E86352" w:rsidRDefault="0050012A" w:rsidP="0050012A">
      <w:pPr>
        <w:rPr>
          <w:sz w:val="24"/>
          <w:szCs w:val="24"/>
        </w:rPr>
      </w:pPr>
      <w:r w:rsidRPr="00E86352">
        <w:rPr>
          <w:sz w:val="24"/>
          <w:szCs w:val="24"/>
        </w:rPr>
        <w:t xml:space="preserve">    print(B)</w:t>
      </w:r>
    </w:p>
    <w:p w14:paraId="704AFB0A" w14:textId="77777777" w:rsidR="0050012A" w:rsidRPr="00E86352" w:rsidRDefault="0050012A" w:rsidP="0050012A">
      <w:pPr>
        <w:rPr>
          <w:sz w:val="24"/>
          <w:szCs w:val="24"/>
        </w:rPr>
      </w:pPr>
      <w:r w:rsidRPr="00E86352">
        <w:rPr>
          <w:sz w:val="24"/>
          <w:szCs w:val="24"/>
        </w:rPr>
        <w:t xml:space="preserve">    print(</w:t>
      </w:r>
      <w:proofErr w:type="spellStart"/>
      <w:r w:rsidRPr="00E86352">
        <w:rPr>
          <w:sz w:val="24"/>
          <w:szCs w:val="24"/>
        </w:rPr>
        <w:t>len</w:t>
      </w:r>
      <w:proofErr w:type="spellEnd"/>
      <w:r w:rsidRPr="00E86352">
        <w:rPr>
          <w:sz w:val="24"/>
          <w:szCs w:val="24"/>
        </w:rPr>
        <w:t>(B))</w:t>
      </w:r>
    </w:p>
    <w:p w14:paraId="078DAAF1" w14:textId="77777777" w:rsidR="0050012A" w:rsidRPr="00E86352" w:rsidRDefault="0050012A" w:rsidP="0050012A">
      <w:pPr>
        <w:rPr>
          <w:sz w:val="24"/>
          <w:szCs w:val="24"/>
        </w:rPr>
      </w:pPr>
      <w:r w:rsidRPr="00E86352">
        <w:rPr>
          <w:sz w:val="24"/>
          <w:szCs w:val="24"/>
        </w:rPr>
        <w:t xml:space="preserve">    print(max(B))</w:t>
      </w:r>
    </w:p>
    <w:p w14:paraId="60E3A036" w14:textId="77777777" w:rsidR="0050012A" w:rsidRPr="00E86352" w:rsidRDefault="0050012A" w:rsidP="0050012A">
      <w:pPr>
        <w:rPr>
          <w:sz w:val="24"/>
          <w:szCs w:val="24"/>
        </w:rPr>
      </w:pPr>
      <w:r w:rsidRPr="00E86352">
        <w:rPr>
          <w:sz w:val="24"/>
          <w:szCs w:val="24"/>
        </w:rPr>
        <w:t xml:space="preserve">    print(min(B))</w:t>
      </w:r>
    </w:p>
    <w:p w14:paraId="17862E75" w14:textId="77777777" w:rsidR="0050012A" w:rsidRPr="00E86352" w:rsidRDefault="0050012A" w:rsidP="0050012A">
      <w:pPr>
        <w:rPr>
          <w:sz w:val="24"/>
          <w:szCs w:val="24"/>
        </w:rPr>
      </w:pPr>
      <w:r w:rsidRPr="00E86352">
        <w:rPr>
          <w:sz w:val="24"/>
          <w:szCs w:val="24"/>
        </w:rPr>
        <w:t xml:space="preserve">    print(A&amp;B)</w:t>
      </w:r>
    </w:p>
    <w:p w14:paraId="11B0F521" w14:textId="77777777" w:rsidR="0050012A" w:rsidRPr="00E86352" w:rsidRDefault="0050012A" w:rsidP="0050012A">
      <w:pPr>
        <w:rPr>
          <w:sz w:val="24"/>
          <w:szCs w:val="24"/>
        </w:rPr>
      </w:pPr>
      <w:r w:rsidRPr="00E86352">
        <w:rPr>
          <w:sz w:val="24"/>
          <w:szCs w:val="24"/>
        </w:rPr>
        <w:t xml:space="preserve">    print(A|B)</w:t>
      </w:r>
    </w:p>
    <w:p w14:paraId="4CB8B66C" w14:textId="77777777" w:rsidR="0050012A" w:rsidRDefault="0050012A" w:rsidP="0050012A">
      <w:pPr>
        <w:ind w:firstLine="480"/>
        <w:rPr>
          <w:sz w:val="24"/>
          <w:szCs w:val="24"/>
        </w:rPr>
      </w:pPr>
      <w:r w:rsidRPr="00E86352">
        <w:rPr>
          <w:sz w:val="24"/>
          <w:szCs w:val="24"/>
        </w:rPr>
        <w:t>print(</w:t>
      </w:r>
      <w:proofErr w:type="spellStart"/>
      <w:r w:rsidRPr="00E86352">
        <w:rPr>
          <w:sz w:val="24"/>
          <w:szCs w:val="24"/>
        </w:rPr>
        <w:t>A.difference</w:t>
      </w:r>
      <w:proofErr w:type="spellEnd"/>
      <w:r w:rsidRPr="00E86352">
        <w:rPr>
          <w:sz w:val="24"/>
          <w:szCs w:val="24"/>
        </w:rPr>
        <w:t>(B))</w:t>
      </w:r>
    </w:p>
    <w:p w14:paraId="653B395B" w14:textId="6E0C1B37" w:rsidR="0050012A" w:rsidRPr="00993DFD" w:rsidRDefault="0050012A" w:rsidP="0050012A">
      <w:pPr>
        <w:ind w:firstLine="480"/>
        <w:rPr>
          <w:sz w:val="24"/>
          <w:szCs w:val="24"/>
        </w:rPr>
      </w:pPr>
      <w:r w:rsidRPr="00060741">
        <w:rPr>
          <w:noProof/>
        </w:rPr>
        <w:lastRenderedPageBreak/>
        <w:drawing>
          <wp:inline distT="0" distB="0" distL="0" distR="0" wp14:anchorId="01453B0F" wp14:editId="29098A51">
            <wp:extent cx="3505200" cy="2286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05200" cy="2286000"/>
                    </a:xfrm>
                    <a:prstGeom prst="rect">
                      <a:avLst/>
                    </a:prstGeom>
                    <a:noFill/>
                    <a:ln>
                      <a:noFill/>
                    </a:ln>
                  </pic:spPr>
                </pic:pic>
              </a:graphicData>
            </a:graphic>
          </wp:inline>
        </w:drawing>
      </w:r>
    </w:p>
    <w:p w14:paraId="2C143605" w14:textId="77777777" w:rsidR="0050012A" w:rsidRPr="00993DFD" w:rsidRDefault="0050012A" w:rsidP="0050012A">
      <w:pPr>
        <w:rPr>
          <w:sz w:val="24"/>
          <w:szCs w:val="24"/>
        </w:rPr>
      </w:pPr>
    </w:p>
    <w:p w14:paraId="1E692F1E" w14:textId="77777777" w:rsidR="0050012A" w:rsidRPr="00993DFD" w:rsidRDefault="0050012A" w:rsidP="0050012A">
      <w:pPr>
        <w:rPr>
          <w:b/>
          <w:sz w:val="24"/>
          <w:szCs w:val="24"/>
        </w:rPr>
      </w:pPr>
      <w:r w:rsidRPr="00993DFD">
        <w:rPr>
          <w:rFonts w:hint="eastAsia"/>
          <w:b/>
          <w:sz w:val="24"/>
          <w:szCs w:val="24"/>
        </w:rPr>
        <w:t>（</w:t>
      </w:r>
      <w:r>
        <w:rPr>
          <w:b/>
          <w:sz w:val="24"/>
          <w:szCs w:val="24"/>
        </w:rPr>
        <w:t>3</w:t>
      </w:r>
      <w:r w:rsidRPr="00993DFD">
        <w:rPr>
          <w:rFonts w:hint="eastAsia"/>
          <w:b/>
          <w:sz w:val="24"/>
          <w:szCs w:val="24"/>
        </w:rPr>
        <w:t>）分别用迭代器和生成器函数来输出斐波那契数列的第10项~第20项</w:t>
      </w:r>
    </w:p>
    <w:p w14:paraId="44414872" w14:textId="77777777" w:rsidR="0050012A" w:rsidRDefault="0050012A" w:rsidP="0050012A">
      <w:pPr>
        <w:rPr>
          <w:sz w:val="24"/>
          <w:szCs w:val="24"/>
        </w:rPr>
      </w:pPr>
    </w:p>
    <w:p w14:paraId="1785203F" w14:textId="77777777" w:rsidR="0050012A" w:rsidRPr="005F0F28" w:rsidRDefault="0050012A" w:rsidP="0050012A">
      <w:pPr>
        <w:rPr>
          <w:sz w:val="24"/>
          <w:szCs w:val="24"/>
        </w:rPr>
      </w:pPr>
      <w:r w:rsidRPr="005F0F28">
        <w:rPr>
          <w:sz w:val="24"/>
          <w:szCs w:val="24"/>
        </w:rPr>
        <w:t>#!/usr/bin/python3</w:t>
      </w:r>
    </w:p>
    <w:p w14:paraId="6932DAC4" w14:textId="77777777" w:rsidR="0050012A" w:rsidRPr="005F0F28" w:rsidRDefault="0050012A" w:rsidP="0050012A">
      <w:pPr>
        <w:rPr>
          <w:sz w:val="24"/>
          <w:szCs w:val="24"/>
        </w:rPr>
      </w:pPr>
      <w:r w:rsidRPr="005F0F28">
        <w:rPr>
          <w:rFonts w:hint="eastAsia"/>
          <w:sz w:val="24"/>
          <w:szCs w:val="24"/>
        </w:rPr>
        <w:t># @File: 斐波那契数列_迭代法.</w:t>
      </w:r>
      <w:proofErr w:type="spellStart"/>
      <w:r w:rsidRPr="005F0F28">
        <w:rPr>
          <w:rFonts w:hint="eastAsia"/>
          <w:sz w:val="24"/>
          <w:szCs w:val="24"/>
        </w:rPr>
        <w:t>py</w:t>
      </w:r>
      <w:proofErr w:type="spellEnd"/>
    </w:p>
    <w:p w14:paraId="5EFF6EC9" w14:textId="77777777" w:rsidR="0050012A" w:rsidRPr="005F0F28" w:rsidRDefault="0050012A" w:rsidP="0050012A">
      <w:pPr>
        <w:rPr>
          <w:sz w:val="24"/>
          <w:szCs w:val="24"/>
        </w:rPr>
      </w:pPr>
      <w:r w:rsidRPr="005F0F28">
        <w:rPr>
          <w:sz w:val="24"/>
          <w:szCs w:val="24"/>
        </w:rPr>
        <w:t># --coding: utf-8--</w:t>
      </w:r>
    </w:p>
    <w:p w14:paraId="084A1035" w14:textId="77777777" w:rsidR="0050012A" w:rsidRPr="005F0F28" w:rsidRDefault="0050012A" w:rsidP="0050012A">
      <w:pPr>
        <w:rPr>
          <w:sz w:val="24"/>
          <w:szCs w:val="24"/>
        </w:rPr>
      </w:pPr>
      <w:r w:rsidRPr="005F0F28">
        <w:rPr>
          <w:rFonts w:hint="eastAsia"/>
          <w:sz w:val="24"/>
          <w:szCs w:val="24"/>
        </w:rPr>
        <w:t># @Author: 昊昊反思</w:t>
      </w:r>
    </w:p>
    <w:p w14:paraId="1C5C660C" w14:textId="77777777" w:rsidR="0050012A" w:rsidRPr="005F0F28" w:rsidRDefault="0050012A" w:rsidP="0050012A">
      <w:pPr>
        <w:rPr>
          <w:sz w:val="24"/>
          <w:szCs w:val="24"/>
        </w:rPr>
      </w:pPr>
      <w:r w:rsidRPr="005F0F28">
        <w:rPr>
          <w:rFonts w:hint="eastAsia"/>
          <w:sz w:val="24"/>
          <w:szCs w:val="24"/>
        </w:rPr>
        <w:t># @Time: 2021年 11月 23日 21:06</w:t>
      </w:r>
    </w:p>
    <w:p w14:paraId="1FC394F5" w14:textId="77777777" w:rsidR="0050012A" w:rsidRPr="005F0F28" w:rsidRDefault="0050012A" w:rsidP="0050012A">
      <w:pPr>
        <w:rPr>
          <w:sz w:val="24"/>
          <w:szCs w:val="24"/>
        </w:rPr>
      </w:pPr>
      <w:r w:rsidRPr="005F0F28">
        <w:rPr>
          <w:sz w:val="24"/>
          <w:szCs w:val="24"/>
        </w:rPr>
        <w:t>'''</w:t>
      </w:r>
    </w:p>
    <w:p w14:paraId="2D363021" w14:textId="77777777" w:rsidR="0050012A" w:rsidRPr="005F0F28" w:rsidRDefault="0050012A" w:rsidP="0050012A">
      <w:pPr>
        <w:rPr>
          <w:sz w:val="24"/>
          <w:szCs w:val="24"/>
        </w:rPr>
      </w:pPr>
      <w:r w:rsidRPr="005F0F28">
        <w:rPr>
          <w:rFonts w:hint="eastAsia"/>
          <w:sz w:val="24"/>
          <w:szCs w:val="24"/>
        </w:rPr>
        <w:t>说明:</w:t>
      </w:r>
    </w:p>
    <w:p w14:paraId="12E13383" w14:textId="77777777" w:rsidR="0050012A" w:rsidRPr="005F0F28" w:rsidRDefault="0050012A" w:rsidP="0050012A">
      <w:pPr>
        <w:rPr>
          <w:sz w:val="24"/>
          <w:szCs w:val="24"/>
        </w:rPr>
      </w:pPr>
      <w:r w:rsidRPr="005F0F28">
        <w:rPr>
          <w:sz w:val="24"/>
          <w:szCs w:val="24"/>
        </w:rPr>
        <w:t>'''</w:t>
      </w:r>
    </w:p>
    <w:p w14:paraId="6481F40A" w14:textId="77777777" w:rsidR="0050012A" w:rsidRPr="005F0F28" w:rsidRDefault="0050012A" w:rsidP="0050012A">
      <w:pPr>
        <w:rPr>
          <w:sz w:val="24"/>
          <w:szCs w:val="24"/>
        </w:rPr>
      </w:pPr>
      <w:r w:rsidRPr="005F0F28">
        <w:rPr>
          <w:sz w:val="24"/>
          <w:szCs w:val="24"/>
        </w:rPr>
        <w:t>if __name__ == "__main__":</w:t>
      </w:r>
    </w:p>
    <w:p w14:paraId="687C2076" w14:textId="77777777" w:rsidR="0050012A" w:rsidRPr="005F0F28" w:rsidRDefault="0050012A" w:rsidP="0050012A">
      <w:pPr>
        <w:rPr>
          <w:sz w:val="24"/>
          <w:szCs w:val="24"/>
        </w:rPr>
      </w:pPr>
      <w:r w:rsidRPr="005F0F28">
        <w:rPr>
          <w:sz w:val="24"/>
          <w:szCs w:val="24"/>
        </w:rPr>
        <w:t xml:space="preserve">    li = [1,1]</w:t>
      </w:r>
    </w:p>
    <w:p w14:paraId="7CF6403B" w14:textId="77777777" w:rsidR="0050012A" w:rsidRPr="005F0F28" w:rsidRDefault="0050012A" w:rsidP="0050012A">
      <w:pPr>
        <w:rPr>
          <w:sz w:val="24"/>
          <w:szCs w:val="24"/>
        </w:rPr>
      </w:pPr>
      <w:r w:rsidRPr="005F0F28">
        <w:rPr>
          <w:sz w:val="24"/>
          <w:szCs w:val="24"/>
        </w:rPr>
        <w:t xml:space="preserve">    for </w:t>
      </w:r>
      <w:proofErr w:type="spellStart"/>
      <w:r w:rsidRPr="005F0F28">
        <w:rPr>
          <w:sz w:val="24"/>
          <w:szCs w:val="24"/>
        </w:rPr>
        <w:t>i</w:t>
      </w:r>
      <w:proofErr w:type="spellEnd"/>
      <w:r w:rsidRPr="005F0F28">
        <w:rPr>
          <w:sz w:val="24"/>
          <w:szCs w:val="24"/>
        </w:rPr>
        <w:t xml:space="preserve"> in range(2,100):</w:t>
      </w:r>
    </w:p>
    <w:p w14:paraId="0E0B10D2" w14:textId="77777777" w:rsidR="0050012A" w:rsidRPr="005F0F28" w:rsidRDefault="0050012A" w:rsidP="0050012A">
      <w:pPr>
        <w:rPr>
          <w:sz w:val="24"/>
          <w:szCs w:val="24"/>
        </w:rPr>
      </w:pPr>
      <w:r w:rsidRPr="005F0F28">
        <w:rPr>
          <w:sz w:val="24"/>
          <w:szCs w:val="24"/>
        </w:rPr>
        <w:t xml:space="preserve">        a = li[i-1] + li[i-2]</w:t>
      </w:r>
    </w:p>
    <w:p w14:paraId="599105A7" w14:textId="77777777" w:rsidR="0050012A" w:rsidRPr="005F0F28" w:rsidRDefault="0050012A" w:rsidP="0050012A">
      <w:pPr>
        <w:rPr>
          <w:sz w:val="24"/>
          <w:szCs w:val="24"/>
        </w:rPr>
      </w:pPr>
      <w:r w:rsidRPr="005F0F28">
        <w:rPr>
          <w:sz w:val="24"/>
          <w:szCs w:val="24"/>
        </w:rPr>
        <w:t xml:space="preserve">        </w:t>
      </w:r>
      <w:proofErr w:type="spellStart"/>
      <w:r w:rsidRPr="005F0F28">
        <w:rPr>
          <w:sz w:val="24"/>
          <w:szCs w:val="24"/>
        </w:rPr>
        <w:t>li.append</w:t>
      </w:r>
      <w:proofErr w:type="spellEnd"/>
      <w:r w:rsidRPr="005F0F28">
        <w:rPr>
          <w:sz w:val="24"/>
          <w:szCs w:val="24"/>
        </w:rPr>
        <w:t>(a)</w:t>
      </w:r>
    </w:p>
    <w:p w14:paraId="2B92CECE" w14:textId="77777777" w:rsidR="0050012A" w:rsidRPr="005F0F28" w:rsidRDefault="0050012A" w:rsidP="0050012A">
      <w:pPr>
        <w:rPr>
          <w:sz w:val="24"/>
          <w:szCs w:val="24"/>
        </w:rPr>
      </w:pPr>
      <w:r w:rsidRPr="005F0F28">
        <w:rPr>
          <w:sz w:val="24"/>
          <w:szCs w:val="24"/>
        </w:rPr>
        <w:lastRenderedPageBreak/>
        <w:t xml:space="preserve">    for j in range(9,20):</w:t>
      </w:r>
    </w:p>
    <w:p w14:paraId="3A148755" w14:textId="77777777" w:rsidR="0050012A" w:rsidRDefault="0050012A" w:rsidP="0050012A">
      <w:pPr>
        <w:rPr>
          <w:sz w:val="24"/>
          <w:szCs w:val="24"/>
        </w:rPr>
      </w:pPr>
      <w:r w:rsidRPr="005F0F28">
        <w:rPr>
          <w:sz w:val="24"/>
          <w:szCs w:val="24"/>
        </w:rPr>
        <w:t xml:space="preserve">        print(li[j])</w:t>
      </w:r>
    </w:p>
    <w:p w14:paraId="4098A132" w14:textId="77777777" w:rsidR="0050012A" w:rsidRPr="00993DFD" w:rsidRDefault="0050012A" w:rsidP="0050012A">
      <w:pPr>
        <w:rPr>
          <w:sz w:val="24"/>
          <w:szCs w:val="24"/>
        </w:rPr>
      </w:pPr>
    </w:p>
    <w:p w14:paraId="3A6CC26C" w14:textId="2862A598" w:rsidR="0050012A" w:rsidRDefault="0050012A" w:rsidP="0050012A">
      <w:pPr>
        <w:rPr>
          <w:noProof/>
          <w:sz w:val="24"/>
          <w:szCs w:val="24"/>
        </w:rPr>
      </w:pPr>
      <w:r w:rsidRPr="005F0F28">
        <w:rPr>
          <w:noProof/>
          <w:sz w:val="24"/>
          <w:szCs w:val="24"/>
        </w:rPr>
        <w:drawing>
          <wp:inline distT="0" distB="0" distL="0" distR="0" wp14:anchorId="57F76C1D" wp14:editId="5A19BC88">
            <wp:extent cx="2743200" cy="2362200"/>
            <wp:effectExtent l="0" t="0" r="0" b="0"/>
            <wp:docPr id="28" name="图片 28" descr="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日历&#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43200" cy="2362200"/>
                    </a:xfrm>
                    <a:prstGeom prst="rect">
                      <a:avLst/>
                    </a:prstGeom>
                    <a:noFill/>
                    <a:ln>
                      <a:noFill/>
                    </a:ln>
                  </pic:spPr>
                </pic:pic>
              </a:graphicData>
            </a:graphic>
          </wp:inline>
        </w:drawing>
      </w:r>
    </w:p>
    <w:p w14:paraId="796B791B" w14:textId="77777777" w:rsidR="0050012A" w:rsidRDefault="0050012A" w:rsidP="0050012A">
      <w:pPr>
        <w:rPr>
          <w:noProof/>
          <w:sz w:val="24"/>
          <w:szCs w:val="24"/>
        </w:rPr>
      </w:pPr>
    </w:p>
    <w:p w14:paraId="2B11F2C7" w14:textId="77777777" w:rsidR="0050012A" w:rsidRPr="00CE332F" w:rsidRDefault="0050012A" w:rsidP="0050012A">
      <w:pPr>
        <w:rPr>
          <w:sz w:val="24"/>
          <w:szCs w:val="24"/>
        </w:rPr>
      </w:pPr>
      <w:r w:rsidRPr="00CE332F">
        <w:rPr>
          <w:sz w:val="24"/>
          <w:szCs w:val="24"/>
        </w:rPr>
        <w:t>#!/usr/bin/python3</w:t>
      </w:r>
    </w:p>
    <w:p w14:paraId="6A9B7A68" w14:textId="77777777" w:rsidR="0050012A" w:rsidRPr="00CE332F" w:rsidRDefault="0050012A" w:rsidP="0050012A">
      <w:pPr>
        <w:rPr>
          <w:sz w:val="24"/>
          <w:szCs w:val="24"/>
        </w:rPr>
      </w:pPr>
      <w:r w:rsidRPr="00CE332F">
        <w:rPr>
          <w:rFonts w:hint="eastAsia"/>
          <w:sz w:val="24"/>
          <w:szCs w:val="24"/>
        </w:rPr>
        <w:t># @File: 斐波那契数列_递归.</w:t>
      </w:r>
      <w:proofErr w:type="spellStart"/>
      <w:r w:rsidRPr="00CE332F">
        <w:rPr>
          <w:rFonts w:hint="eastAsia"/>
          <w:sz w:val="24"/>
          <w:szCs w:val="24"/>
        </w:rPr>
        <w:t>py</w:t>
      </w:r>
      <w:proofErr w:type="spellEnd"/>
    </w:p>
    <w:p w14:paraId="69B3D7DF" w14:textId="77777777" w:rsidR="0050012A" w:rsidRPr="00CE332F" w:rsidRDefault="0050012A" w:rsidP="0050012A">
      <w:pPr>
        <w:rPr>
          <w:sz w:val="24"/>
          <w:szCs w:val="24"/>
        </w:rPr>
      </w:pPr>
      <w:r w:rsidRPr="00CE332F">
        <w:rPr>
          <w:sz w:val="24"/>
          <w:szCs w:val="24"/>
        </w:rPr>
        <w:t># --coding: utf-8--</w:t>
      </w:r>
    </w:p>
    <w:p w14:paraId="336D7C06" w14:textId="77777777" w:rsidR="0050012A" w:rsidRPr="00CE332F" w:rsidRDefault="0050012A" w:rsidP="0050012A">
      <w:pPr>
        <w:rPr>
          <w:sz w:val="24"/>
          <w:szCs w:val="24"/>
        </w:rPr>
      </w:pPr>
      <w:r w:rsidRPr="00CE332F">
        <w:rPr>
          <w:rFonts w:hint="eastAsia"/>
          <w:sz w:val="24"/>
          <w:szCs w:val="24"/>
        </w:rPr>
        <w:t># @Author: 昊昊反思</w:t>
      </w:r>
    </w:p>
    <w:p w14:paraId="0A3BCF3F" w14:textId="77777777" w:rsidR="0050012A" w:rsidRPr="00CE332F" w:rsidRDefault="0050012A" w:rsidP="0050012A">
      <w:pPr>
        <w:rPr>
          <w:sz w:val="24"/>
          <w:szCs w:val="24"/>
        </w:rPr>
      </w:pPr>
      <w:r w:rsidRPr="00CE332F">
        <w:rPr>
          <w:rFonts w:hint="eastAsia"/>
          <w:sz w:val="24"/>
          <w:szCs w:val="24"/>
        </w:rPr>
        <w:t># @Time: 2021年 11月 23日 21:21</w:t>
      </w:r>
    </w:p>
    <w:p w14:paraId="338A47EE" w14:textId="77777777" w:rsidR="0050012A" w:rsidRPr="00CE332F" w:rsidRDefault="0050012A" w:rsidP="0050012A">
      <w:pPr>
        <w:rPr>
          <w:sz w:val="24"/>
          <w:szCs w:val="24"/>
        </w:rPr>
      </w:pPr>
      <w:r w:rsidRPr="00CE332F">
        <w:rPr>
          <w:sz w:val="24"/>
          <w:szCs w:val="24"/>
        </w:rPr>
        <w:t>'''</w:t>
      </w:r>
    </w:p>
    <w:p w14:paraId="5AF63719" w14:textId="77777777" w:rsidR="0050012A" w:rsidRPr="00CE332F" w:rsidRDefault="0050012A" w:rsidP="0050012A">
      <w:pPr>
        <w:rPr>
          <w:sz w:val="24"/>
          <w:szCs w:val="24"/>
        </w:rPr>
      </w:pPr>
      <w:r w:rsidRPr="00CE332F">
        <w:rPr>
          <w:rFonts w:hint="eastAsia"/>
          <w:sz w:val="24"/>
          <w:szCs w:val="24"/>
        </w:rPr>
        <w:t>说明:</w:t>
      </w:r>
    </w:p>
    <w:p w14:paraId="32AC986B" w14:textId="77777777" w:rsidR="0050012A" w:rsidRPr="00CE332F" w:rsidRDefault="0050012A" w:rsidP="0050012A">
      <w:pPr>
        <w:rPr>
          <w:sz w:val="24"/>
          <w:szCs w:val="24"/>
        </w:rPr>
      </w:pPr>
      <w:r w:rsidRPr="00CE332F">
        <w:rPr>
          <w:sz w:val="24"/>
          <w:szCs w:val="24"/>
        </w:rPr>
        <w:t>'''</w:t>
      </w:r>
    </w:p>
    <w:p w14:paraId="22600EA6" w14:textId="77777777" w:rsidR="0050012A" w:rsidRPr="00CE332F" w:rsidRDefault="0050012A" w:rsidP="0050012A">
      <w:pPr>
        <w:rPr>
          <w:sz w:val="24"/>
          <w:szCs w:val="24"/>
        </w:rPr>
      </w:pPr>
    </w:p>
    <w:p w14:paraId="5A1EBE9C" w14:textId="77777777" w:rsidR="0050012A" w:rsidRPr="00CE332F" w:rsidRDefault="0050012A" w:rsidP="0050012A">
      <w:pPr>
        <w:rPr>
          <w:sz w:val="24"/>
          <w:szCs w:val="24"/>
        </w:rPr>
      </w:pPr>
      <w:r w:rsidRPr="00CE332F">
        <w:rPr>
          <w:sz w:val="24"/>
          <w:szCs w:val="24"/>
        </w:rPr>
        <w:t>def fib(</w:t>
      </w:r>
      <w:proofErr w:type="spellStart"/>
      <w:r w:rsidRPr="00CE332F">
        <w:rPr>
          <w:sz w:val="24"/>
          <w:szCs w:val="24"/>
        </w:rPr>
        <w:t>f,l</w:t>
      </w:r>
      <w:proofErr w:type="spellEnd"/>
      <w:r w:rsidRPr="00CE332F">
        <w:rPr>
          <w:sz w:val="24"/>
          <w:szCs w:val="24"/>
        </w:rPr>
        <w:t>):</w:t>
      </w:r>
    </w:p>
    <w:p w14:paraId="68834B60" w14:textId="77777777" w:rsidR="0050012A" w:rsidRPr="00CE332F" w:rsidRDefault="0050012A" w:rsidP="0050012A">
      <w:pPr>
        <w:rPr>
          <w:sz w:val="24"/>
          <w:szCs w:val="24"/>
        </w:rPr>
      </w:pPr>
      <w:r w:rsidRPr="00CE332F">
        <w:rPr>
          <w:sz w:val="24"/>
          <w:szCs w:val="24"/>
        </w:rPr>
        <w:t xml:space="preserve">    li = [1,1]</w:t>
      </w:r>
    </w:p>
    <w:p w14:paraId="0FEF8083" w14:textId="77777777" w:rsidR="0050012A" w:rsidRPr="00CE332F" w:rsidRDefault="0050012A" w:rsidP="0050012A">
      <w:pPr>
        <w:rPr>
          <w:sz w:val="24"/>
          <w:szCs w:val="24"/>
        </w:rPr>
      </w:pPr>
      <w:r w:rsidRPr="00CE332F">
        <w:rPr>
          <w:sz w:val="24"/>
          <w:szCs w:val="24"/>
        </w:rPr>
        <w:t xml:space="preserve">    for </w:t>
      </w:r>
      <w:proofErr w:type="spellStart"/>
      <w:r w:rsidRPr="00CE332F">
        <w:rPr>
          <w:sz w:val="24"/>
          <w:szCs w:val="24"/>
        </w:rPr>
        <w:t>i</w:t>
      </w:r>
      <w:proofErr w:type="spellEnd"/>
      <w:r w:rsidRPr="00CE332F">
        <w:rPr>
          <w:sz w:val="24"/>
          <w:szCs w:val="24"/>
        </w:rPr>
        <w:t xml:space="preserve"> in range(2,l+1):</w:t>
      </w:r>
    </w:p>
    <w:p w14:paraId="7221E4DF" w14:textId="77777777" w:rsidR="0050012A" w:rsidRPr="00CE332F" w:rsidRDefault="0050012A" w:rsidP="0050012A">
      <w:pPr>
        <w:rPr>
          <w:sz w:val="24"/>
          <w:szCs w:val="24"/>
        </w:rPr>
      </w:pPr>
      <w:r w:rsidRPr="00CE332F">
        <w:rPr>
          <w:sz w:val="24"/>
          <w:szCs w:val="24"/>
        </w:rPr>
        <w:lastRenderedPageBreak/>
        <w:t xml:space="preserve">        a = li[</w:t>
      </w:r>
      <w:proofErr w:type="spellStart"/>
      <w:r w:rsidRPr="00CE332F">
        <w:rPr>
          <w:sz w:val="24"/>
          <w:szCs w:val="24"/>
        </w:rPr>
        <w:t>i</w:t>
      </w:r>
      <w:proofErr w:type="spellEnd"/>
      <w:r w:rsidRPr="00CE332F">
        <w:rPr>
          <w:sz w:val="24"/>
          <w:szCs w:val="24"/>
        </w:rPr>
        <w:t xml:space="preserve"> - 1] + li[</w:t>
      </w:r>
      <w:proofErr w:type="spellStart"/>
      <w:r w:rsidRPr="00CE332F">
        <w:rPr>
          <w:sz w:val="24"/>
          <w:szCs w:val="24"/>
        </w:rPr>
        <w:t>i</w:t>
      </w:r>
      <w:proofErr w:type="spellEnd"/>
      <w:r w:rsidRPr="00CE332F">
        <w:rPr>
          <w:sz w:val="24"/>
          <w:szCs w:val="24"/>
        </w:rPr>
        <w:t xml:space="preserve"> - 2]</w:t>
      </w:r>
    </w:p>
    <w:p w14:paraId="19564390" w14:textId="77777777" w:rsidR="0050012A" w:rsidRPr="00CE332F" w:rsidRDefault="0050012A" w:rsidP="0050012A">
      <w:pPr>
        <w:rPr>
          <w:sz w:val="24"/>
          <w:szCs w:val="24"/>
        </w:rPr>
      </w:pPr>
      <w:r w:rsidRPr="00CE332F">
        <w:rPr>
          <w:sz w:val="24"/>
          <w:szCs w:val="24"/>
        </w:rPr>
        <w:t xml:space="preserve">        </w:t>
      </w:r>
      <w:proofErr w:type="spellStart"/>
      <w:r w:rsidRPr="00CE332F">
        <w:rPr>
          <w:sz w:val="24"/>
          <w:szCs w:val="24"/>
        </w:rPr>
        <w:t>li.append</w:t>
      </w:r>
      <w:proofErr w:type="spellEnd"/>
      <w:r w:rsidRPr="00CE332F">
        <w:rPr>
          <w:sz w:val="24"/>
          <w:szCs w:val="24"/>
        </w:rPr>
        <w:t>(a)</w:t>
      </w:r>
    </w:p>
    <w:p w14:paraId="1D6AAB3B" w14:textId="77777777" w:rsidR="0050012A" w:rsidRPr="00CE332F" w:rsidRDefault="0050012A" w:rsidP="0050012A">
      <w:pPr>
        <w:rPr>
          <w:sz w:val="24"/>
          <w:szCs w:val="24"/>
        </w:rPr>
      </w:pPr>
      <w:r w:rsidRPr="00CE332F">
        <w:rPr>
          <w:sz w:val="24"/>
          <w:szCs w:val="24"/>
        </w:rPr>
        <w:t xml:space="preserve">    for </w:t>
      </w:r>
      <w:proofErr w:type="spellStart"/>
      <w:r w:rsidRPr="00CE332F">
        <w:rPr>
          <w:sz w:val="24"/>
          <w:szCs w:val="24"/>
        </w:rPr>
        <w:t>i</w:t>
      </w:r>
      <w:proofErr w:type="spellEnd"/>
      <w:r w:rsidRPr="00CE332F">
        <w:rPr>
          <w:sz w:val="24"/>
          <w:szCs w:val="24"/>
        </w:rPr>
        <w:t xml:space="preserve"> in range(f-1,l):</w:t>
      </w:r>
    </w:p>
    <w:p w14:paraId="2037A797" w14:textId="77777777" w:rsidR="0050012A" w:rsidRPr="00CE332F" w:rsidRDefault="0050012A" w:rsidP="0050012A">
      <w:pPr>
        <w:rPr>
          <w:sz w:val="24"/>
          <w:szCs w:val="24"/>
        </w:rPr>
      </w:pPr>
      <w:r w:rsidRPr="00CE332F">
        <w:rPr>
          <w:sz w:val="24"/>
          <w:szCs w:val="24"/>
        </w:rPr>
        <w:t xml:space="preserve">        print(li[</w:t>
      </w:r>
      <w:proofErr w:type="spellStart"/>
      <w:r w:rsidRPr="00CE332F">
        <w:rPr>
          <w:sz w:val="24"/>
          <w:szCs w:val="24"/>
        </w:rPr>
        <w:t>i</w:t>
      </w:r>
      <w:proofErr w:type="spellEnd"/>
      <w:r w:rsidRPr="00CE332F">
        <w:rPr>
          <w:sz w:val="24"/>
          <w:szCs w:val="24"/>
        </w:rPr>
        <w:t>])</w:t>
      </w:r>
    </w:p>
    <w:p w14:paraId="12250554" w14:textId="77777777" w:rsidR="0050012A" w:rsidRPr="00CE332F" w:rsidRDefault="0050012A" w:rsidP="0050012A">
      <w:pPr>
        <w:rPr>
          <w:sz w:val="24"/>
          <w:szCs w:val="24"/>
        </w:rPr>
      </w:pPr>
      <w:r w:rsidRPr="00CE332F">
        <w:rPr>
          <w:sz w:val="24"/>
          <w:szCs w:val="24"/>
        </w:rPr>
        <w:t>if __name__ == "__main__":</w:t>
      </w:r>
    </w:p>
    <w:p w14:paraId="314A2735" w14:textId="37461C72" w:rsidR="0050012A" w:rsidRDefault="0050012A" w:rsidP="0050012A">
      <w:pPr>
        <w:rPr>
          <w:sz w:val="24"/>
          <w:szCs w:val="24"/>
        </w:rPr>
      </w:pPr>
      <w:r w:rsidRPr="00CE332F">
        <w:rPr>
          <w:sz w:val="24"/>
          <w:szCs w:val="24"/>
        </w:rPr>
        <w:t xml:space="preserve">    fib(10,20)</w:t>
      </w:r>
      <w:r w:rsidRPr="00CE332F">
        <w:rPr>
          <w:noProof/>
        </w:rPr>
        <w:t xml:space="preserve"> </w:t>
      </w:r>
      <w:r w:rsidRPr="00060741">
        <w:rPr>
          <w:noProof/>
        </w:rPr>
        <w:drawing>
          <wp:inline distT="0" distB="0" distL="0" distR="0" wp14:anchorId="49FB812F" wp14:editId="44EF9C25">
            <wp:extent cx="46482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48200" cy="3048000"/>
                    </a:xfrm>
                    <a:prstGeom prst="rect">
                      <a:avLst/>
                    </a:prstGeom>
                    <a:noFill/>
                    <a:ln>
                      <a:noFill/>
                    </a:ln>
                  </pic:spPr>
                </pic:pic>
              </a:graphicData>
            </a:graphic>
          </wp:inline>
        </w:drawing>
      </w:r>
    </w:p>
    <w:p w14:paraId="04CEDEDE" w14:textId="77777777" w:rsidR="0050012A" w:rsidRDefault="0050012A" w:rsidP="0050012A">
      <w:pPr>
        <w:rPr>
          <w:sz w:val="24"/>
          <w:szCs w:val="24"/>
        </w:rPr>
      </w:pPr>
    </w:p>
    <w:p w14:paraId="0F48B07C" w14:textId="77777777" w:rsidR="0050012A" w:rsidRDefault="0050012A" w:rsidP="0050012A">
      <w:pPr>
        <w:rPr>
          <w:sz w:val="24"/>
          <w:szCs w:val="24"/>
        </w:rPr>
      </w:pPr>
    </w:p>
    <w:p w14:paraId="72A7439C" w14:textId="77777777" w:rsidR="0050012A" w:rsidRDefault="0050012A" w:rsidP="0050012A">
      <w:pPr>
        <w:rPr>
          <w:sz w:val="24"/>
          <w:szCs w:val="24"/>
        </w:rPr>
      </w:pPr>
    </w:p>
    <w:p w14:paraId="15D9AB37" w14:textId="77777777" w:rsidR="0050012A" w:rsidRDefault="0050012A" w:rsidP="0050012A">
      <w:pPr>
        <w:rPr>
          <w:sz w:val="24"/>
          <w:szCs w:val="24"/>
        </w:rPr>
      </w:pPr>
    </w:p>
    <w:p w14:paraId="5A8A140D" w14:textId="77777777" w:rsidR="0050012A" w:rsidRDefault="0050012A" w:rsidP="0050012A">
      <w:pPr>
        <w:rPr>
          <w:sz w:val="24"/>
          <w:szCs w:val="24"/>
        </w:rPr>
      </w:pPr>
    </w:p>
    <w:p w14:paraId="7E3023F7" w14:textId="77777777" w:rsidR="0050012A" w:rsidRDefault="0050012A" w:rsidP="0050012A">
      <w:pPr>
        <w:rPr>
          <w:sz w:val="24"/>
          <w:szCs w:val="24"/>
        </w:rPr>
      </w:pPr>
    </w:p>
    <w:p w14:paraId="17E0B47E" w14:textId="77777777" w:rsidR="0050012A" w:rsidRDefault="0050012A" w:rsidP="0050012A">
      <w:pPr>
        <w:rPr>
          <w:sz w:val="24"/>
          <w:szCs w:val="24"/>
        </w:rPr>
      </w:pPr>
    </w:p>
    <w:p w14:paraId="2278FFB2" w14:textId="77777777" w:rsidR="0050012A" w:rsidRDefault="0050012A" w:rsidP="0050012A">
      <w:pPr>
        <w:rPr>
          <w:sz w:val="24"/>
          <w:szCs w:val="24"/>
        </w:rPr>
      </w:pPr>
    </w:p>
    <w:p w14:paraId="16F612CD" w14:textId="77777777" w:rsidR="0050012A" w:rsidRDefault="0050012A" w:rsidP="0050012A">
      <w:pPr>
        <w:rPr>
          <w:sz w:val="24"/>
          <w:szCs w:val="24"/>
        </w:rPr>
      </w:pPr>
    </w:p>
    <w:p w14:paraId="793C12B8" w14:textId="77777777" w:rsidR="0050012A" w:rsidRPr="00993DFD" w:rsidRDefault="0050012A" w:rsidP="0050012A">
      <w:pPr>
        <w:rPr>
          <w:sz w:val="24"/>
          <w:szCs w:val="24"/>
        </w:rPr>
      </w:pPr>
    </w:p>
    <w:p w14:paraId="10A70B4B" w14:textId="77777777" w:rsidR="0050012A" w:rsidRDefault="0050012A" w:rsidP="0050012A">
      <w:pPr>
        <w:rPr>
          <w:b/>
          <w:sz w:val="24"/>
          <w:szCs w:val="24"/>
        </w:rPr>
      </w:pPr>
    </w:p>
    <w:p w14:paraId="7368E5D4" w14:textId="77777777" w:rsidR="0050012A" w:rsidRDefault="0050012A" w:rsidP="0050012A">
      <w:pPr>
        <w:rPr>
          <w:b/>
          <w:sz w:val="24"/>
          <w:szCs w:val="24"/>
        </w:rPr>
      </w:pPr>
    </w:p>
    <w:p w14:paraId="1A45EEF4" w14:textId="77777777" w:rsidR="0050012A" w:rsidRDefault="0050012A" w:rsidP="0050012A">
      <w:pPr>
        <w:rPr>
          <w:b/>
          <w:sz w:val="24"/>
          <w:szCs w:val="24"/>
        </w:rPr>
      </w:pPr>
    </w:p>
    <w:p w14:paraId="07ECC0B7" w14:textId="77777777" w:rsidR="0050012A" w:rsidRDefault="0050012A" w:rsidP="0050012A">
      <w:pPr>
        <w:rPr>
          <w:b/>
          <w:sz w:val="24"/>
          <w:szCs w:val="24"/>
        </w:rPr>
      </w:pPr>
    </w:p>
    <w:p w14:paraId="20A9D731" w14:textId="77777777" w:rsidR="0050012A" w:rsidRDefault="0050012A" w:rsidP="0050012A">
      <w:pPr>
        <w:rPr>
          <w:b/>
          <w:sz w:val="24"/>
          <w:szCs w:val="24"/>
        </w:rPr>
      </w:pPr>
    </w:p>
    <w:p w14:paraId="2EB13ACF" w14:textId="77777777" w:rsidR="0050012A" w:rsidRDefault="0050012A" w:rsidP="0050012A">
      <w:pPr>
        <w:rPr>
          <w:b/>
          <w:sz w:val="24"/>
          <w:szCs w:val="24"/>
        </w:rPr>
      </w:pPr>
    </w:p>
    <w:p w14:paraId="6029E007" w14:textId="77777777" w:rsidR="0050012A" w:rsidRDefault="0050012A" w:rsidP="0050012A">
      <w:pPr>
        <w:rPr>
          <w:b/>
          <w:sz w:val="24"/>
          <w:szCs w:val="24"/>
        </w:rPr>
      </w:pPr>
    </w:p>
    <w:p w14:paraId="41845BA9" w14:textId="77777777" w:rsidR="0050012A" w:rsidRDefault="0050012A" w:rsidP="0050012A">
      <w:pPr>
        <w:rPr>
          <w:b/>
          <w:sz w:val="24"/>
          <w:szCs w:val="24"/>
        </w:rPr>
      </w:pPr>
    </w:p>
    <w:p w14:paraId="0DBD4A8C" w14:textId="77777777" w:rsidR="0050012A" w:rsidRDefault="0050012A" w:rsidP="0050012A">
      <w:pPr>
        <w:rPr>
          <w:b/>
          <w:sz w:val="24"/>
          <w:szCs w:val="24"/>
        </w:rPr>
      </w:pPr>
    </w:p>
    <w:p w14:paraId="31E1A2C5" w14:textId="77777777" w:rsidR="0050012A" w:rsidRDefault="0050012A" w:rsidP="0050012A">
      <w:pPr>
        <w:rPr>
          <w:b/>
          <w:sz w:val="24"/>
          <w:szCs w:val="24"/>
        </w:rPr>
      </w:pPr>
    </w:p>
    <w:p w14:paraId="382E251A" w14:textId="77777777" w:rsidR="0050012A" w:rsidRDefault="0050012A" w:rsidP="0050012A">
      <w:pPr>
        <w:rPr>
          <w:b/>
          <w:sz w:val="24"/>
          <w:szCs w:val="24"/>
        </w:rPr>
      </w:pPr>
    </w:p>
    <w:p w14:paraId="5D521F80" w14:textId="77777777" w:rsidR="0050012A" w:rsidRPr="00993DFD" w:rsidRDefault="0050012A" w:rsidP="0050012A">
      <w:pPr>
        <w:rPr>
          <w:b/>
          <w:sz w:val="24"/>
          <w:szCs w:val="24"/>
        </w:rPr>
      </w:pPr>
      <w:r w:rsidRPr="00993DFD">
        <w:rPr>
          <w:rFonts w:hint="eastAsia"/>
          <w:b/>
          <w:sz w:val="24"/>
          <w:szCs w:val="24"/>
        </w:rPr>
        <w:t>（</w:t>
      </w:r>
      <w:r>
        <w:rPr>
          <w:b/>
          <w:sz w:val="24"/>
          <w:szCs w:val="24"/>
        </w:rPr>
        <w:t>4</w:t>
      </w:r>
      <w:r w:rsidRPr="00993DFD">
        <w:rPr>
          <w:rFonts w:hint="eastAsia"/>
          <w:b/>
          <w:sz w:val="24"/>
          <w:szCs w:val="24"/>
        </w:rPr>
        <w:t>）二进制（随机）文件的读写</w:t>
      </w:r>
    </w:p>
    <w:p w14:paraId="328F4F29" w14:textId="77777777" w:rsidR="0050012A" w:rsidRPr="00993DFD" w:rsidRDefault="0050012A" w:rsidP="0050012A">
      <w:pPr>
        <w:rPr>
          <w:sz w:val="24"/>
          <w:szCs w:val="24"/>
        </w:rPr>
      </w:pPr>
      <w:r w:rsidRPr="00993DFD">
        <w:rPr>
          <w:rFonts w:hint="eastAsia"/>
          <w:sz w:val="24"/>
          <w:szCs w:val="24"/>
        </w:rPr>
        <w:t>1、打开一个空的随机文件my.dat，往里面写入下面2行字节数据：</w:t>
      </w:r>
    </w:p>
    <w:p w14:paraId="3EDCB3AF" w14:textId="77777777" w:rsidR="0050012A" w:rsidRPr="00993DFD" w:rsidRDefault="0050012A" w:rsidP="0050012A">
      <w:pPr>
        <w:rPr>
          <w:sz w:val="24"/>
          <w:szCs w:val="24"/>
        </w:rPr>
      </w:pPr>
      <w:proofErr w:type="spellStart"/>
      <w:r w:rsidRPr="00993DFD">
        <w:rPr>
          <w:rFonts w:hint="eastAsia"/>
          <w:sz w:val="24"/>
          <w:szCs w:val="24"/>
        </w:rPr>
        <w:t>Xiaoming</w:t>
      </w:r>
      <w:proofErr w:type="spellEnd"/>
    </w:p>
    <w:p w14:paraId="33E6079B" w14:textId="77777777" w:rsidR="0050012A" w:rsidRPr="00993DFD" w:rsidRDefault="0050012A" w:rsidP="0050012A">
      <w:pPr>
        <w:rPr>
          <w:sz w:val="24"/>
          <w:szCs w:val="24"/>
        </w:rPr>
      </w:pPr>
      <w:r w:rsidRPr="00993DFD">
        <w:rPr>
          <w:rFonts w:hint="eastAsia"/>
          <w:sz w:val="24"/>
          <w:szCs w:val="24"/>
        </w:rPr>
        <w:t>student</w:t>
      </w:r>
    </w:p>
    <w:p w14:paraId="1FD9ECC7" w14:textId="75052E56" w:rsidR="0050012A" w:rsidRDefault="0050012A" w:rsidP="0050012A">
      <w:pPr>
        <w:rPr>
          <w:sz w:val="24"/>
          <w:szCs w:val="24"/>
        </w:rPr>
      </w:pPr>
      <w:r w:rsidRPr="00993DFD">
        <w:rPr>
          <w:rFonts w:hint="eastAsia"/>
          <w:sz w:val="24"/>
          <w:szCs w:val="24"/>
        </w:rPr>
        <w:t>2、然后读入该文件的后7个字节并输出到屏幕上。</w:t>
      </w:r>
    </w:p>
    <w:p w14:paraId="62CF8955" w14:textId="77777777" w:rsidR="00DE2698" w:rsidRDefault="00DE2698" w:rsidP="0050012A">
      <w:pPr>
        <w:rPr>
          <w:rFonts w:hint="eastAsia"/>
          <w:sz w:val="24"/>
          <w:szCs w:val="24"/>
        </w:rPr>
      </w:pPr>
    </w:p>
    <w:p w14:paraId="065D5B9F" w14:textId="77777777" w:rsidR="0050012A" w:rsidRPr="006026E2" w:rsidRDefault="0050012A" w:rsidP="0050012A">
      <w:pPr>
        <w:rPr>
          <w:sz w:val="24"/>
          <w:szCs w:val="24"/>
        </w:rPr>
      </w:pPr>
      <w:proofErr w:type="gramStart"/>
      <w:r w:rsidRPr="006026E2">
        <w:rPr>
          <w:sz w:val="24"/>
          <w:szCs w:val="24"/>
        </w:rPr>
        <w:t>#!/</w:t>
      </w:r>
      <w:proofErr w:type="gramEnd"/>
      <w:r w:rsidRPr="006026E2">
        <w:rPr>
          <w:sz w:val="24"/>
          <w:szCs w:val="24"/>
        </w:rPr>
        <w:t>usr/bin/python3</w:t>
      </w:r>
    </w:p>
    <w:p w14:paraId="4690A79F" w14:textId="77777777" w:rsidR="0050012A" w:rsidRPr="006026E2" w:rsidRDefault="0050012A" w:rsidP="0050012A">
      <w:pPr>
        <w:rPr>
          <w:sz w:val="24"/>
          <w:szCs w:val="24"/>
        </w:rPr>
      </w:pPr>
      <w:r w:rsidRPr="006026E2">
        <w:rPr>
          <w:rFonts w:hint="eastAsia"/>
          <w:sz w:val="24"/>
          <w:szCs w:val="24"/>
        </w:rPr>
        <w:t># @File: 二进制（随机）文件的读写.</w:t>
      </w:r>
      <w:proofErr w:type="spellStart"/>
      <w:r w:rsidRPr="006026E2">
        <w:rPr>
          <w:rFonts w:hint="eastAsia"/>
          <w:sz w:val="24"/>
          <w:szCs w:val="24"/>
        </w:rPr>
        <w:t>py</w:t>
      </w:r>
      <w:proofErr w:type="spellEnd"/>
    </w:p>
    <w:p w14:paraId="367B55D4" w14:textId="77777777" w:rsidR="0050012A" w:rsidRPr="006026E2" w:rsidRDefault="0050012A" w:rsidP="0050012A">
      <w:pPr>
        <w:rPr>
          <w:sz w:val="24"/>
          <w:szCs w:val="24"/>
        </w:rPr>
      </w:pPr>
      <w:r w:rsidRPr="006026E2">
        <w:rPr>
          <w:sz w:val="24"/>
          <w:szCs w:val="24"/>
        </w:rPr>
        <w:t># --coding: utf-8--</w:t>
      </w:r>
    </w:p>
    <w:p w14:paraId="34988267" w14:textId="77777777" w:rsidR="0050012A" w:rsidRPr="006026E2" w:rsidRDefault="0050012A" w:rsidP="0050012A">
      <w:pPr>
        <w:rPr>
          <w:sz w:val="24"/>
          <w:szCs w:val="24"/>
        </w:rPr>
      </w:pPr>
      <w:r w:rsidRPr="006026E2">
        <w:rPr>
          <w:rFonts w:hint="eastAsia"/>
          <w:sz w:val="24"/>
          <w:szCs w:val="24"/>
        </w:rPr>
        <w:lastRenderedPageBreak/>
        <w:t xml:space="preserve"># @Author: </w:t>
      </w:r>
      <w:proofErr w:type="gramStart"/>
      <w:r w:rsidRPr="006026E2">
        <w:rPr>
          <w:rFonts w:hint="eastAsia"/>
          <w:sz w:val="24"/>
          <w:szCs w:val="24"/>
        </w:rPr>
        <w:t>昊昊</w:t>
      </w:r>
      <w:proofErr w:type="gramEnd"/>
      <w:r w:rsidRPr="006026E2">
        <w:rPr>
          <w:rFonts w:hint="eastAsia"/>
          <w:sz w:val="24"/>
          <w:szCs w:val="24"/>
        </w:rPr>
        <w:t>反思</w:t>
      </w:r>
    </w:p>
    <w:p w14:paraId="59CF81D5" w14:textId="77777777" w:rsidR="0050012A" w:rsidRPr="006026E2" w:rsidRDefault="0050012A" w:rsidP="0050012A">
      <w:pPr>
        <w:rPr>
          <w:sz w:val="24"/>
          <w:szCs w:val="24"/>
        </w:rPr>
      </w:pPr>
      <w:r w:rsidRPr="006026E2">
        <w:rPr>
          <w:rFonts w:hint="eastAsia"/>
          <w:sz w:val="24"/>
          <w:szCs w:val="24"/>
        </w:rPr>
        <w:t># @Time: 2021年 11月 23日 22:08</w:t>
      </w:r>
    </w:p>
    <w:p w14:paraId="08B4AF1C" w14:textId="77777777" w:rsidR="0050012A" w:rsidRPr="006026E2" w:rsidRDefault="0050012A" w:rsidP="0050012A">
      <w:pPr>
        <w:rPr>
          <w:sz w:val="24"/>
          <w:szCs w:val="24"/>
        </w:rPr>
      </w:pPr>
      <w:r w:rsidRPr="006026E2">
        <w:rPr>
          <w:sz w:val="24"/>
          <w:szCs w:val="24"/>
        </w:rPr>
        <w:t>'''</w:t>
      </w:r>
    </w:p>
    <w:p w14:paraId="16AE79C6" w14:textId="77777777" w:rsidR="0050012A" w:rsidRPr="006026E2" w:rsidRDefault="0050012A" w:rsidP="0050012A">
      <w:pPr>
        <w:rPr>
          <w:sz w:val="24"/>
          <w:szCs w:val="24"/>
        </w:rPr>
      </w:pPr>
      <w:r w:rsidRPr="006026E2">
        <w:rPr>
          <w:rFonts w:hint="eastAsia"/>
          <w:sz w:val="24"/>
          <w:szCs w:val="24"/>
        </w:rPr>
        <w:t>说明:</w:t>
      </w:r>
    </w:p>
    <w:p w14:paraId="3E826809" w14:textId="77777777" w:rsidR="0050012A" w:rsidRPr="006026E2" w:rsidRDefault="0050012A" w:rsidP="0050012A">
      <w:pPr>
        <w:rPr>
          <w:sz w:val="24"/>
          <w:szCs w:val="24"/>
        </w:rPr>
      </w:pPr>
      <w:r w:rsidRPr="006026E2">
        <w:rPr>
          <w:sz w:val="24"/>
          <w:szCs w:val="24"/>
        </w:rPr>
        <w:t>'''</w:t>
      </w:r>
    </w:p>
    <w:p w14:paraId="2BDE0992" w14:textId="77777777" w:rsidR="0050012A" w:rsidRPr="006026E2" w:rsidRDefault="0050012A" w:rsidP="0050012A">
      <w:pPr>
        <w:rPr>
          <w:sz w:val="24"/>
          <w:szCs w:val="24"/>
        </w:rPr>
      </w:pPr>
      <w:r w:rsidRPr="006026E2">
        <w:rPr>
          <w:sz w:val="24"/>
          <w:szCs w:val="24"/>
        </w:rPr>
        <w:t>if __name__ == "__main__":</w:t>
      </w:r>
    </w:p>
    <w:p w14:paraId="0021F9E3" w14:textId="77777777" w:rsidR="0050012A" w:rsidRPr="006026E2" w:rsidRDefault="0050012A" w:rsidP="0050012A">
      <w:pPr>
        <w:rPr>
          <w:sz w:val="24"/>
          <w:szCs w:val="24"/>
        </w:rPr>
      </w:pPr>
      <w:r w:rsidRPr="006026E2">
        <w:rPr>
          <w:sz w:val="24"/>
          <w:szCs w:val="24"/>
        </w:rPr>
        <w:t xml:space="preserve">    with open('my.</w:t>
      </w:r>
      <w:proofErr w:type="spellStart"/>
      <w:r w:rsidRPr="006026E2">
        <w:rPr>
          <w:sz w:val="24"/>
          <w:szCs w:val="24"/>
        </w:rPr>
        <w:t>dat</w:t>
      </w:r>
      <w:proofErr w:type="spellEnd"/>
      <w:r w:rsidRPr="006026E2">
        <w:rPr>
          <w:sz w:val="24"/>
          <w:szCs w:val="24"/>
        </w:rPr>
        <w:t>','</w:t>
      </w:r>
      <w:proofErr w:type="spellStart"/>
      <w:r w:rsidRPr="006026E2">
        <w:rPr>
          <w:sz w:val="24"/>
          <w:szCs w:val="24"/>
        </w:rPr>
        <w:t>wb</w:t>
      </w:r>
      <w:proofErr w:type="spellEnd"/>
      <w:r w:rsidRPr="006026E2">
        <w:rPr>
          <w:sz w:val="24"/>
          <w:szCs w:val="24"/>
        </w:rPr>
        <w:t xml:space="preserve">') as </w:t>
      </w:r>
      <w:proofErr w:type="spellStart"/>
      <w:r w:rsidRPr="006026E2">
        <w:rPr>
          <w:sz w:val="24"/>
          <w:szCs w:val="24"/>
        </w:rPr>
        <w:t>fp</w:t>
      </w:r>
      <w:proofErr w:type="spellEnd"/>
      <w:r w:rsidRPr="006026E2">
        <w:rPr>
          <w:sz w:val="24"/>
          <w:szCs w:val="24"/>
        </w:rPr>
        <w:t>:</w:t>
      </w:r>
    </w:p>
    <w:p w14:paraId="327C36C2" w14:textId="77777777" w:rsidR="0050012A" w:rsidRPr="006026E2" w:rsidRDefault="0050012A" w:rsidP="0050012A">
      <w:pPr>
        <w:rPr>
          <w:sz w:val="24"/>
          <w:szCs w:val="24"/>
        </w:rPr>
      </w:pPr>
      <w:r w:rsidRPr="006026E2">
        <w:rPr>
          <w:sz w:val="24"/>
          <w:szCs w:val="24"/>
        </w:rPr>
        <w:t xml:space="preserve">        </w:t>
      </w:r>
      <w:proofErr w:type="spellStart"/>
      <w:proofErr w:type="gramStart"/>
      <w:r w:rsidRPr="006026E2">
        <w:rPr>
          <w:sz w:val="24"/>
          <w:szCs w:val="24"/>
        </w:rPr>
        <w:t>fp.write</w:t>
      </w:r>
      <w:proofErr w:type="spellEnd"/>
      <w:proofErr w:type="gramEnd"/>
      <w:r w:rsidRPr="006026E2">
        <w:rPr>
          <w:sz w:val="24"/>
          <w:szCs w:val="24"/>
        </w:rPr>
        <w:t>(</w:t>
      </w:r>
      <w:proofErr w:type="spellStart"/>
      <w:r w:rsidRPr="006026E2">
        <w:rPr>
          <w:sz w:val="24"/>
          <w:szCs w:val="24"/>
        </w:rPr>
        <w:t>b'Xiaoming</w:t>
      </w:r>
      <w:proofErr w:type="spellEnd"/>
      <w:r w:rsidRPr="006026E2">
        <w:rPr>
          <w:sz w:val="24"/>
          <w:szCs w:val="24"/>
        </w:rPr>
        <w:t>\n')</w:t>
      </w:r>
    </w:p>
    <w:p w14:paraId="624D7A48" w14:textId="77777777" w:rsidR="0050012A" w:rsidRPr="006026E2" w:rsidRDefault="0050012A" w:rsidP="0050012A">
      <w:pPr>
        <w:rPr>
          <w:sz w:val="24"/>
          <w:szCs w:val="24"/>
        </w:rPr>
      </w:pPr>
      <w:r w:rsidRPr="006026E2">
        <w:rPr>
          <w:sz w:val="24"/>
          <w:szCs w:val="24"/>
        </w:rPr>
        <w:t xml:space="preserve">        </w:t>
      </w:r>
      <w:proofErr w:type="spellStart"/>
      <w:proofErr w:type="gramStart"/>
      <w:r w:rsidRPr="006026E2">
        <w:rPr>
          <w:sz w:val="24"/>
          <w:szCs w:val="24"/>
        </w:rPr>
        <w:t>fp.write</w:t>
      </w:r>
      <w:proofErr w:type="spellEnd"/>
      <w:proofErr w:type="gramEnd"/>
      <w:r w:rsidRPr="006026E2">
        <w:rPr>
          <w:sz w:val="24"/>
          <w:szCs w:val="24"/>
        </w:rPr>
        <w:t>(</w:t>
      </w:r>
      <w:proofErr w:type="spellStart"/>
      <w:r w:rsidRPr="006026E2">
        <w:rPr>
          <w:sz w:val="24"/>
          <w:szCs w:val="24"/>
        </w:rPr>
        <w:t>b'student</w:t>
      </w:r>
      <w:proofErr w:type="spellEnd"/>
      <w:r w:rsidRPr="006026E2">
        <w:rPr>
          <w:sz w:val="24"/>
          <w:szCs w:val="24"/>
        </w:rPr>
        <w:t>')</w:t>
      </w:r>
    </w:p>
    <w:p w14:paraId="51590129" w14:textId="77777777" w:rsidR="0050012A" w:rsidRPr="006026E2" w:rsidRDefault="0050012A" w:rsidP="0050012A">
      <w:pPr>
        <w:rPr>
          <w:sz w:val="24"/>
          <w:szCs w:val="24"/>
        </w:rPr>
      </w:pPr>
      <w:r w:rsidRPr="006026E2">
        <w:rPr>
          <w:sz w:val="24"/>
          <w:szCs w:val="24"/>
        </w:rPr>
        <w:t xml:space="preserve">    with open('my.</w:t>
      </w:r>
      <w:proofErr w:type="spellStart"/>
      <w:r w:rsidRPr="006026E2">
        <w:rPr>
          <w:sz w:val="24"/>
          <w:szCs w:val="24"/>
        </w:rPr>
        <w:t>dat</w:t>
      </w:r>
      <w:proofErr w:type="spellEnd"/>
      <w:r w:rsidRPr="006026E2">
        <w:rPr>
          <w:sz w:val="24"/>
          <w:szCs w:val="24"/>
        </w:rPr>
        <w:t>','</w:t>
      </w:r>
      <w:proofErr w:type="spellStart"/>
      <w:r w:rsidRPr="006026E2">
        <w:rPr>
          <w:sz w:val="24"/>
          <w:szCs w:val="24"/>
        </w:rPr>
        <w:t>rb</w:t>
      </w:r>
      <w:proofErr w:type="spellEnd"/>
      <w:r w:rsidRPr="006026E2">
        <w:rPr>
          <w:sz w:val="24"/>
          <w:szCs w:val="24"/>
        </w:rPr>
        <w:t xml:space="preserve">') as </w:t>
      </w:r>
      <w:proofErr w:type="spellStart"/>
      <w:r w:rsidRPr="006026E2">
        <w:rPr>
          <w:sz w:val="24"/>
          <w:szCs w:val="24"/>
        </w:rPr>
        <w:t>fp</w:t>
      </w:r>
      <w:proofErr w:type="spellEnd"/>
      <w:r w:rsidRPr="006026E2">
        <w:rPr>
          <w:sz w:val="24"/>
          <w:szCs w:val="24"/>
        </w:rPr>
        <w:t>:</w:t>
      </w:r>
    </w:p>
    <w:p w14:paraId="5E8E560A" w14:textId="77777777" w:rsidR="0050012A" w:rsidRPr="006026E2" w:rsidRDefault="0050012A" w:rsidP="0050012A">
      <w:pPr>
        <w:rPr>
          <w:sz w:val="24"/>
          <w:szCs w:val="24"/>
        </w:rPr>
      </w:pPr>
      <w:r w:rsidRPr="006026E2">
        <w:rPr>
          <w:sz w:val="24"/>
          <w:szCs w:val="24"/>
        </w:rPr>
        <w:t xml:space="preserve">        str = </w:t>
      </w:r>
      <w:proofErr w:type="spellStart"/>
      <w:proofErr w:type="gramStart"/>
      <w:r w:rsidRPr="006026E2">
        <w:rPr>
          <w:sz w:val="24"/>
          <w:szCs w:val="24"/>
        </w:rPr>
        <w:t>fp.read</w:t>
      </w:r>
      <w:proofErr w:type="spellEnd"/>
      <w:proofErr w:type="gramEnd"/>
      <w:r w:rsidRPr="006026E2">
        <w:rPr>
          <w:sz w:val="24"/>
          <w:szCs w:val="24"/>
        </w:rPr>
        <w:t>()</w:t>
      </w:r>
    </w:p>
    <w:p w14:paraId="158796CD" w14:textId="77777777" w:rsidR="0050012A" w:rsidRDefault="0050012A" w:rsidP="0050012A">
      <w:pPr>
        <w:rPr>
          <w:sz w:val="24"/>
          <w:szCs w:val="24"/>
        </w:rPr>
      </w:pPr>
      <w:r w:rsidRPr="006026E2">
        <w:rPr>
          <w:sz w:val="24"/>
          <w:szCs w:val="24"/>
        </w:rPr>
        <w:t xml:space="preserve">        print(</w:t>
      </w:r>
      <w:proofErr w:type="gramStart"/>
      <w:r w:rsidRPr="006026E2">
        <w:rPr>
          <w:sz w:val="24"/>
          <w:szCs w:val="24"/>
        </w:rPr>
        <w:t>str[</w:t>
      </w:r>
      <w:proofErr w:type="gramEnd"/>
      <w:r w:rsidRPr="006026E2">
        <w:rPr>
          <w:sz w:val="24"/>
          <w:szCs w:val="24"/>
        </w:rPr>
        <w:t>-7:])</w:t>
      </w:r>
    </w:p>
    <w:p w14:paraId="0DB0EFCC" w14:textId="0AA89F49" w:rsidR="0050012A" w:rsidRDefault="0050012A" w:rsidP="0050012A">
      <w:pPr>
        <w:rPr>
          <w:sz w:val="24"/>
          <w:szCs w:val="24"/>
        </w:rPr>
      </w:pPr>
      <w:r w:rsidRPr="006026E2">
        <w:rPr>
          <w:noProof/>
          <w:sz w:val="24"/>
          <w:szCs w:val="24"/>
        </w:rPr>
        <w:drawing>
          <wp:inline distT="0" distB="0" distL="0" distR="0" wp14:anchorId="5097B58D" wp14:editId="7A7236AE">
            <wp:extent cx="3200400" cy="1600200"/>
            <wp:effectExtent l="0" t="0" r="0" b="0"/>
            <wp:docPr id="26" name="图片 26"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形用户界面, 应用程序&#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00400" cy="1600200"/>
                    </a:xfrm>
                    <a:prstGeom prst="rect">
                      <a:avLst/>
                    </a:prstGeom>
                    <a:noFill/>
                    <a:ln>
                      <a:noFill/>
                    </a:ln>
                  </pic:spPr>
                </pic:pic>
              </a:graphicData>
            </a:graphic>
          </wp:inline>
        </w:drawing>
      </w:r>
    </w:p>
    <w:p w14:paraId="57EC16DC" w14:textId="417744B2" w:rsidR="0050012A" w:rsidRPr="00993DFD" w:rsidRDefault="0050012A" w:rsidP="0050012A">
      <w:pPr>
        <w:rPr>
          <w:sz w:val="24"/>
          <w:szCs w:val="24"/>
        </w:rPr>
      </w:pPr>
      <w:r w:rsidRPr="006026E2">
        <w:rPr>
          <w:noProof/>
          <w:sz w:val="24"/>
          <w:szCs w:val="24"/>
        </w:rPr>
        <w:drawing>
          <wp:inline distT="0" distB="0" distL="0" distR="0" wp14:anchorId="671CB504" wp14:editId="3656F810">
            <wp:extent cx="3733800" cy="1295400"/>
            <wp:effectExtent l="0" t="0" r="0" b="0"/>
            <wp:docPr id="25" name="图片 25" descr="图形用户界面,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形用户界面, 网站&#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33800" cy="1295400"/>
                    </a:xfrm>
                    <a:prstGeom prst="rect">
                      <a:avLst/>
                    </a:prstGeom>
                    <a:noFill/>
                    <a:ln>
                      <a:noFill/>
                    </a:ln>
                  </pic:spPr>
                </pic:pic>
              </a:graphicData>
            </a:graphic>
          </wp:inline>
        </w:drawing>
      </w:r>
    </w:p>
    <w:p w14:paraId="1735E724" w14:textId="77777777" w:rsidR="0050012A" w:rsidRPr="00993DFD" w:rsidRDefault="0050012A" w:rsidP="0050012A">
      <w:pPr>
        <w:rPr>
          <w:sz w:val="24"/>
          <w:szCs w:val="24"/>
        </w:rPr>
      </w:pPr>
    </w:p>
    <w:p w14:paraId="09F1152A" w14:textId="77777777" w:rsidR="0050012A" w:rsidRDefault="0050012A" w:rsidP="0050012A">
      <w:pPr>
        <w:rPr>
          <w:b/>
          <w:sz w:val="24"/>
          <w:szCs w:val="24"/>
        </w:rPr>
      </w:pPr>
    </w:p>
    <w:p w14:paraId="00C5B1DF" w14:textId="77777777" w:rsidR="0050012A" w:rsidRDefault="0050012A" w:rsidP="0050012A">
      <w:pPr>
        <w:rPr>
          <w:b/>
          <w:sz w:val="24"/>
          <w:szCs w:val="24"/>
        </w:rPr>
      </w:pPr>
    </w:p>
    <w:p w14:paraId="3B4561AC" w14:textId="77777777" w:rsidR="0050012A" w:rsidRDefault="0050012A" w:rsidP="0050012A">
      <w:pPr>
        <w:rPr>
          <w:b/>
          <w:sz w:val="24"/>
          <w:szCs w:val="24"/>
        </w:rPr>
      </w:pPr>
    </w:p>
    <w:p w14:paraId="6FC0DD06" w14:textId="77777777" w:rsidR="0050012A" w:rsidRDefault="0050012A" w:rsidP="0050012A">
      <w:pPr>
        <w:rPr>
          <w:b/>
          <w:sz w:val="24"/>
          <w:szCs w:val="24"/>
        </w:rPr>
      </w:pPr>
    </w:p>
    <w:p w14:paraId="54EC16CE" w14:textId="77777777" w:rsidR="0050012A" w:rsidRDefault="0050012A" w:rsidP="0050012A">
      <w:pPr>
        <w:rPr>
          <w:b/>
          <w:sz w:val="24"/>
          <w:szCs w:val="24"/>
        </w:rPr>
      </w:pPr>
    </w:p>
    <w:p w14:paraId="0033BEC5" w14:textId="77777777" w:rsidR="0050012A" w:rsidRDefault="0050012A" w:rsidP="0050012A">
      <w:pPr>
        <w:rPr>
          <w:b/>
          <w:sz w:val="24"/>
          <w:szCs w:val="24"/>
        </w:rPr>
      </w:pPr>
    </w:p>
    <w:p w14:paraId="5C2A4E8D" w14:textId="77777777" w:rsidR="0050012A" w:rsidRDefault="0050012A" w:rsidP="0050012A">
      <w:pPr>
        <w:rPr>
          <w:b/>
          <w:sz w:val="24"/>
          <w:szCs w:val="24"/>
        </w:rPr>
      </w:pPr>
    </w:p>
    <w:p w14:paraId="5E145FE6" w14:textId="77777777" w:rsidR="0050012A" w:rsidRPr="00993DFD" w:rsidRDefault="0050012A" w:rsidP="0050012A">
      <w:pPr>
        <w:rPr>
          <w:b/>
          <w:sz w:val="24"/>
          <w:szCs w:val="24"/>
        </w:rPr>
      </w:pPr>
      <w:r w:rsidRPr="00993DFD">
        <w:rPr>
          <w:rFonts w:hint="eastAsia"/>
          <w:b/>
          <w:sz w:val="24"/>
          <w:szCs w:val="24"/>
        </w:rPr>
        <w:t>（</w:t>
      </w:r>
      <w:r>
        <w:rPr>
          <w:b/>
          <w:sz w:val="24"/>
          <w:szCs w:val="24"/>
        </w:rPr>
        <w:t>5</w:t>
      </w:r>
      <w:r w:rsidRPr="00993DFD">
        <w:rPr>
          <w:rFonts w:hint="eastAsia"/>
          <w:b/>
          <w:sz w:val="24"/>
          <w:szCs w:val="24"/>
        </w:rPr>
        <w:t>）对文本文件进行统计</w:t>
      </w:r>
    </w:p>
    <w:p w14:paraId="4EAFD943" w14:textId="77777777" w:rsidR="0050012A" w:rsidRPr="00993DFD" w:rsidRDefault="0050012A" w:rsidP="0050012A">
      <w:pPr>
        <w:rPr>
          <w:sz w:val="24"/>
          <w:szCs w:val="24"/>
        </w:rPr>
      </w:pPr>
      <w:r w:rsidRPr="00993DFD">
        <w:rPr>
          <w:rFonts w:hint="eastAsia"/>
          <w:sz w:val="24"/>
          <w:szCs w:val="24"/>
        </w:rPr>
        <w:t>参考例15.14编写一个文本统计程序，利用正则表达式对文本文件“</w:t>
      </w:r>
      <w:r w:rsidRPr="00993DFD">
        <w:rPr>
          <w:sz w:val="24"/>
          <w:szCs w:val="24"/>
        </w:rPr>
        <w:t>abstract.txt</w:t>
      </w:r>
      <w:r w:rsidRPr="00993DFD">
        <w:rPr>
          <w:rFonts w:hint="eastAsia"/>
          <w:sz w:val="24"/>
          <w:szCs w:val="24"/>
        </w:rPr>
        <w:t>”中读取字符串序列，统计文本文件“</w:t>
      </w:r>
      <w:r w:rsidRPr="00993DFD">
        <w:rPr>
          <w:sz w:val="24"/>
          <w:szCs w:val="24"/>
        </w:rPr>
        <w:t>abstract.txt</w:t>
      </w:r>
      <w:r w:rsidRPr="00993DFD">
        <w:rPr>
          <w:rFonts w:hint="eastAsia"/>
          <w:sz w:val="24"/>
          <w:szCs w:val="24"/>
        </w:rPr>
        <w:t>”中包含的段落数、行数、句数、单词数，以及统计各单词出现的频率。</w:t>
      </w:r>
      <w:r w:rsidRPr="00993DFD">
        <w:rPr>
          <w:sz w:val="24"/>
          <w:szCs w:val="24"/>
        </w:rPr>
        <w:t>abstract.txt</w:t>
      </w:r>
      <w:r w:rsidRPr="00993DFD">
        <w:rPr>
          <w:rFonts w:hint="eastAsia"/>
          <w:sz w:val="24"/>
          <w:szCs w:val="24"/>
        </w:rPr>
        <w:t>文件的内容如下面框中所示，</w:t>
      </w:r>
      <w:r>
        <w:rPr>
          <w:rFonts w:hint="eastAsia"/>
          <w:sz w:val="24"/>
          <w:szCs w:val="24"/>
        </w:rPr>
        <w:t>要</w:t>
      </w:r>
      <w:r w:rsidRPr="00993DFD">
        <w:rPr>
          <w:rFonts w:hint="eastAsia"/>
          <w:sz w:val="24"/>
          <w:szCs w:val="24"/>
        </w:rPr>
        <w:t>事先创建该文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6"/>
      </w:tblGrid>
      <w:tr w:rsidR="0050012A" w:rsidRPr="00671797" w14:paraId="4C4EA027" w14:textId="77777777" w:rsidTr="004A3F84">
        <w:tc>
          <w:tcPr>
            <w:tcW w:w="8522" w:type="dxa"/>
            <w:shd w:val="clear" w:color="auto" w:fill="auto"/>
          </w:tcPr>
          <w:p w14:paraId="4B2ECFF5" w14:textId="77777777" w:rsidR="0050012A" w:rsidRPr="00671797" w:rsidRDefault="0050012A" w:rsidP="004A3F84">
            <w:pPr>
              <w:rPr>
                <w:sz w:val="24"/>
                <w:szCs w:val="24"/>
              </w:rPr>
            </w:pPr>
            <w:r w:rsidRPr="00671797">
              <w:rPr>
                <w:sz w:val="24"/>
                <w:szCs w:val="24"/>
              </w:rPr>
              <w:t xml:space="preserve">Cloud services are exploding, and organizations are converging their data centers </w:t>
            </w:r>
            <w:proofErr w:type="gramStart"/>
            <w:r w:rsidRPr="00671797">
              <w:rPr>
                <w:sz w:val="24"/>
                <w:szCs w:val="24"/>
              </w:rPr>
              <w:t>in order to</w:t>
            </w:r>
            <w:proofErr w:type="gramEnd"/>
            <w:r w:rsidRPr="00671797">
              <w:rPr>
                <w:sz w:val="24"/>
                <w:szCs w:val="24"/>
              </w:rPr>
              <w:t xml:space="preserve"> take advantage of the predictability, continuity, and quality of service delivered by virtualization technologies. </w:t>
            </w:r>
          </w:p>
          <w:p w14:paraId="5DECC411" w14:textId="77777777" w:rsidR="0050012A" w:rsidRPr="00671797" w:rsidRDefault="0050012A" w:rsidP="004A3F84">
            <w:pPr>
              <w:rPr>
                <w:sz w:val="24"/>
                <w:szCs w:val="24"/>
              </w:rPr>
            </w:pPr>
          </w:p>
          <w:p w14:paraId="5F2AA6C0" w14:textId="77777777" w:rsidR="0050012A" w:rsidRPr="00671797" w:rsidRDefault="0050012A" w:rsidP="004A3F84">
            <w:pPr>
              <w:rPr>
                <w:sz w:val="24"/>
                <w:szCs w:val="24"/>
              </w:rPr>
            </w:pPr>
            <w:r w:rsidRPr="00671797">
              <w:rPr>
                <w:sz w:val="24"/>
                <w:szCs w:val="24"/>
              </w:rPr>
              <w:t>In parallel, energy-</w:t>
            </w:r>
            <w:proofErr w:type="gramStart"/>
            <w:r w:rsidRPr="00671797">
              <w:rPr>
                <w:sz w:val="24"/>
                <w:szCs w:val="24"/>
              </w:rPr>
              <w:t>efficient</w:t>
            </w:r>
            <w:proofErr w:type="gramEnd"/>
            <w:r w:rsidRPr="00671797">
              <w:rPr>
                <w:sz w:val="24"/>
                <w:szCs w:val="24"/>
              </w:rPr>
              <w:t xml:space="preserve"> and high-security networking is of increasing importance. Network operators, and service and product providers require a new network solution to efficiently tackle the increasing demands of this changing network landscape. Software-defined networking has emerged as an efficient network technology capable of supporting the dynamic nature of future network functions and intelligent applications while lowering operating costs through simplified hardware, software, and management. </w:t>
            </w:r>
          </w:p>
          <w:p w14:paraId="024C0725" w14:textId="77777777" w:rsidR="0050012A" w:rsidRPr="00671797" w:rsidRDefault="0050012A" w:rsidP="004A3F84">
            <w:pPr>
              <w:rPr>
                <w:sz w:val="24"/>
                <w:szCs w:val="24"/>
              </w:rPr>
            </w:pPr>
          </w:p>
          <w:p w14:paraId="39BABF6E" w14:textId="77777777" w:rsidR="0050012A" w:rsidRPr="00671797" w:rsidRDefault="0050012A" w:rsidP="004A3F84">
            <w:pPr>
              <w:rPr>
                <w:sz w:val="24"/>
                <w:szCs w:val="24"/>
              </w:rPr>
            </w:pPr>
            <w:r w:rsidRPr="00671797">
              <w:rPr>
                <w:sz w:val="24"/>
                <w:szCs w:val="24"/>
              </w:rPr>
              <w:t>In this article, the question of how to achieve a successful carrier grade network with software-defined networking is raised. Specific focus is placed on the challenges of network performance, scalability, security, and interoperability with the proposal of potential solution directions.</w:t>
            </w:r>
          </w:p>
        </w:tc>
      </w:tr>
    </w:tbl>
    <w:p w14:paraId="7F62C3B1" w14:textId="77777777" w:rsidR="0050012A" w:rsidRPr="00993DFD" w:rsidRDefault="0050012A" w:rsidP="0050012A">
      <w:pPr>
        <w:rPr>
          <w:sz w:val="24"/>
          <w:szCs w:val="24"/>
        </w:rPr>
      </w:pPr>
    </w:p>
    <w:p w14:paraId="0AFA611A" w14:textId="77777777" w:rsidR="0050012A" w:rsidRDefault="0050012A" w:rsidP="0050012A">
      <w:pPr>
        <w:rPr>
          <w:sz w:val="24"/>
          <w:szCs w:val="24"/>
        </w:rPr>
      </w:pPr>
    </w:p>
    <w:p w14:paraId="426BE967" w14:textId="77777777" w:rsidR="0050012A" w:rsidRDefault="0050012A" w:rsidP="0050012A">
      <w:pPr>
        <w:rPr>
          <w:sz w:val="24"/>
          <w:szCs w:val="24"/>
        </w:rPr>
      </w:pPr>
    </w:p>
    <w:p w14:paraId="40E5EEC8" w14:textId="77777777" w:rsidR="0050012A" w:rsidRPr="000B78F8" w:rsidRDefault="0050012A" w:rsidP="0050012A">
      <w:pPr>
        <w:rPr>
          <w:sz w:val="24"/>
          <w:szCs w:val="24"/>
        </w:rPr>
      </w:pPr>
      <w:proofErr w:type="gramStart"/>
      <w:r w:rsidRPr="000B78F8">
        <w:rPr>
          <w:sz w:val="24"/>
          <w:szCs w:val="24"/>
        </w:rPr>
        <w:t>#!/</w:t>
      </w:r>
      <w:proofErr w:type="gramEnd"/>
      <w:r w:rsidRPr="000B78F8">
        <w:rPr>
          <w:sz w:val="24"/>
          <w:szCs w:val="24"/>
        </w:rPr>
        <w:t>usr/bin/python3</w:t>
      </w:r>
    </w:p>
    <w:p w14:paraId="50064ABE" w14:textId="77777777" w:rsidR="0050012A" w:rsidRPr="000B78F8" w:rsidRDefault="0050012A" w:rsidP="0050012A">
      <w:pPr>
        <w:rPr>
          <w:sz w:val="24"/>
          <w:szCs w:val="24"/>
        </w:rPr>
      </w:pPr>
      <w:r w:rsidRPr="000B78F8">
        <w:rPr>
          <w:rFonts w:hint="eastAsia"/>
          <w:sz w:val="24"/>
          <w:szCs w:val="24"/>
        </w:rPr>
        <w:t># @File: 对文本文件进行统计.</w:t>
      </w:r>
      <w:proofErr w:type="spellStart"/>
      <w:r w:rsidRPr="000B78F8">
        <w:rPr>
          <w:rFonts w:hint="eastAsia"/>
          <w:sz w:val="24"/>
          <w:szCs w:val="24"/>
        </w:rPr>
        <w:t>py</w:t>
      </w:r>
      <w:proofErr w:type="spellEnd"/>
    </w:p>
    <w:p w14:paraId="1C6E3DEE" w14:textId="77777777" w:rsidR="0050012A" w:rsidRPr="000B78F8" w:rsidRDefault="0050012A" w:rsidP="0050012A">
      <w:pPr>
        <w:rPr>
          <w:sz w:val="24"/>
          <w:szCs w:val="24"/>
        </w:rPr>
      </w:pPr>
      <w:r w:rsidRPr="000B78F8">
        <w:rPr>
          <w:sz w:val="24"/>
          <w:szCs w:val="24"/>
        </w:rPr>
        <w:t># --coding: utf-8--</w:t>
      </w:r>
    </w:p>
    <w:p w14:paraId="4C4AA44F" w14:textId="77777777" w:rsidR="0050012A" w:rsidRPr="000B78F8" w:rsidRDefault="0050012A" w:rsidP="0050012A">
      <w:pPr>
        <w:rPr>
          <w:sz w:val="24"/>
          <w:szCs w:val="24"/>
        </w:rPr>
      </w:pPr>
      <w:r w:rsidRPr="000B78F8">
        <w:rPr>
          <w:rFonts w:hint="eastAsia"/>
          <w:sz w:val="24"/>
          <w:szCs w:val="24"/>
        </w:rPr>
        <w:t xml:space="preserve"># @Author: </w:t>
      </w:r>
      <w:proofErr w:type="gramStart"/>
      <w:r w:rsidRPr="000B78F8">
        <w:rPr>
          <w:rFonts w:hint="eastAsia"/>
          <w:sz w:val="24"/>
          <w:szCs w:val="24"/>
        </w:rPr>
        <w:t>昊昊</w:t>
      </w:r>
      <w:proofErr w:type="gramEnd"/>
      <w:r w:rsidRPr="000B78F8">
        <w:rPr>
          <w:rFonts w:hint="eastAsia"/>
          <w:sz w:val="24"/>
          <w:szCs w:val="24"/>
        </w:rPr>
        <w:t>反思</w:t>
      </w:r>
    </w:p>
    <w:p w14:paraId="668E4429" w14:textId="77777777" w:rsidR="0050012A" w:rsidRPr="000B78F8" w:rsidRDefault="0050012A" w:rsidP="0050012A">
      <w:pPr>
        <w:rPr>
          <w:sz w:val="24"/>
          <w:szCs w:val="24"/>
        </w:rPr>
      </w:pPr>
      <w:r w:rsidRPr="000B78F8">
        <w:rPr>
          <w:rFonts w:hint="eastAsia"/>
          <w:sz w:val="24"/>
          <w:szCs w:val="24"/>
        </w:rPr>
        <w:t># @Time: 2021年 11月 23日 22:20</w:t>
      </w:r>
    </w:p>
    <w:p w14:paraId="7AD9D473" w14:textId="77777777" w:rsidR="0050012A" w:rsidRPr="000B78F8" w:rsidRDefault="0050012A" w:rsidP="0050012A">
      <w:pPr>
        <w:rPr>
          <w:sz w:val="24"/>
          <w:szCs w:val="24"/>
        </w:rPr>
      </w:pPr>
      <w:r w:rsidRPr="000B78F8">
        <w:rPr>
          <w:sz w:val="24"/>
          <w:szCs w:val="24"/>
        </w:rPr>
        <w:t>'''</w:t>
      </w:r>
    </w:p>
    <w:p w14:paraId="11B82DC6" w14:textId="77777777" w:rsidR="0050012A" w:rsidRPr="000B78F8" w:rsidRDefault="0050012A" w:rsidP="0050012A">
      <w:pPr>
        <w:rPr>
          <w:sz w:val="24"/>
          <w:szCs w:val="24"/>
        </w:rPr>
      </w:pPr>
      <w:r w:rsidRPr="000B78F8">
        <w:rPr>
          <w:rFonts w:hint="eastAsia"/>
          <w:sz w:val="24"/>
          <w:szCs w:val="24"/>
        </w:rPr>
        <w:t>说明:</w:t>
      </w:r>
    </w:p>
    <w:p w14:paraId="61C0D148" w14:textId="77777777" w:rsidR="0050012A" w:rsidRPr="000B78F8" w:rsidRDefault="0050012A" w:rsidP="0050012A">
      <w:pPr>
        <w:rPr>
          <w:sz w:val="24"/>
          <w:szCs w:val="24"/>
        </w:rPr>
      </w:pPr>
      <w:r w:rsidRPr="000B78F8">
        <w:rPr>
          <w:sz w:val="24"/>
          <w:szCs w:val="24"/>
        </w:rPr>
        <w:t>'''</w:t>
      </w:r>
    </w:p>
    <w:p w14:paraId="3D299484" w14:textId="77777777" w:rsidR="0050012A" w:rsidRPr="000B78F8" w:rsidRDefault="0050012A" w:rsidP="0050012A">
      <w:pPr>
        <w:rPr>
          <w:sz w:val="24"/>
          <w:szCs w:val="24"/>
        </w:rPr>
      </w:pPr>
      <w:r w:rsidRPr="000B78F8">
        <w:rPr>
          <w:sz w:val="24"/>
          <w:szCs w:val="24"/>
        </w:rPr>
        <w:t>import re</w:t>
      </w:r>
    </w:p>
    <w:p w14:paraId="7F33723A" w14:textId="77777777" w:rsidR="0050012A" w:rsidRPr="000B78F8" w:rsidRDefault="0050012A" w:rsidP="0050012A">
      <w:pPr>
        <w:rPr>
          <w:sz w:val="24"/>
          <w:szCs w:val="24"/>
        </w:rPr>
      </w:pPr>
      <w:r w:rsidRPr="000B78F8">
        <w:rPr>
          <w:sz w:val="24"/>
          <w:szCs w:val="24"/>
        </w:rPr>
        <w:t>import collections</w:t>
      </w:r>
    </w:p>
    <w:p w14:paraId="73B218F2" w14:textId="77777777" w:rsidR="0050012A" w:rsidRPr="000B78F8" w:rsidRDefault="0050012A" w:rsidP="0050012A">
      <w:pPr>
        <w:rPr>
          <w:sz w:val="24"/>
          <w:szCs w:val="24"/>
        </w:rPr>
      </w:pPr>
      <w:r w:rsidRPr="000B78F8">
        <w:rPr>
          <w:sz w:val="24"/>
          <w:szCs w:val="24"/>
        </w:rPr>
        <w:t xml:space="preserve">def </w:t>
      </w:r>
      <w:proofErr w:type="spellStart"/>
      <w:r w:rsidRPr="000B78F8">
        <w:rPr>
          <w:sz w:val="24"/>
          <w:szCs w:val="24"/>
        </w:rPr>
        <w:t>analyze_text</w:t>
      </w:r>
      <w:proofErr w:type="spellEnd"/>
      <w:r w:rsidRPr="000B78F8">
        <w:rPr>
          <w:sz w:val="24"/>
          <w:szCs w:val="24"/>
        </w:rPr>
        <w:t>(text):</w:t>
      </w:r>
    </w:p>
    <w:p w14:paraId="1274021D"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paragh</w:t>
      </w:r>
      <w:proofErr w:type="spellEnd"/>
      <w:r w:rsidRPr="000B78F8">
        <w:rPr>
          <w:sz w:val="24"/>
          <w:szCs w:val="24"/>
        </w:rPr>
        <w:t xml:space="preserve"> = </w:t>
      </w:r>
      <w:proofErr w:type="spellStart"/>
      <w:proofErr w:type="gramStart"/>
      <w:r w:rsidRPr="000B78F8">
        <w:rPr>
          <w:sz w:val="24"/>
          <w:szCs w:val="24"/>
        </w:rPr>
        <w:t>re.split</w:t>
      </w:r>
      <w:proofErr w:type="spellEnd"/>
      <w:proofErr w:type="gramEnd"/>
      <w:r w:rsidRPr="000B78F8">
        <w:rPr>
          <w:sz w:val="24"/>
          <w:szCs w:val="24"/>
        </w:rPr>
        <w:t>("\n\n", text)</w:t>
      </w:r>
    </w:p>
    <w:p w14:paraId="0781D24E"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paragh_count</w:t>
      </w:r>
      <w:proofErr w:type="spellEnd"/>
      <w:r w:rsidRPr="000B78F8">
        <w:rPr>
          <w:sz w:val="24"/>
          <w:szCs w:val="24"/>
        </w:rPr>
        <w:t xml:space="preserve"> = </w:t>
      </w:r>
      <w:proofErr w:type="spellStart"/>
      <w:r w:rsidRPr="000B78F8">
        <w:rPr>
          <w:sz w:val="24"/>
          <w:szCs w:val="24"/>
        </w:rPr>
        <w:t>len</w:t>
      </w:r>
      <w:proofErr w:type="spellEnd"/>
      <w:r w:rsidRPr="000B78F8">
        <w:rPr>
          <w:sz w:val="24"/>
          <w:szCs w:val="24"/>
        </w:rPr>
        <w:t>(</w:t>
      </w:r>
      <w:proofErr w:type="spellStart"/>
      <w:r w:rsidRPr="000B78F8">
        <w:rPr>
          <w:sz w:val="24"/>
          <w:szCs w:val="24"/>
        </w:rPr>
        <w:t>paragh</w:t>
      </w:r>
      <w:proofErr w:type="spellEnd"/>
      <w:r w:rsidRPr="000B78F8">
        <w:rPr>
          <w:sz w:val="24"/>
          <w:szCs w:val="24"/>
        </w:rPr>
        <w:t>)</w:t>
      </w:r>
    </w:p>
    <w:p w14:paraId="1A6D9D8E" w14:textId="77777777" w:rsidR="0050012A" w:rsidRPr="000B78F8" w:rsidRDefault="0050012A" w:rsidP="0050012A">
      <w:pPr>
        <w:rPr>
          <w:sz w:val="24"/>
          <w:szCs w:val="24"/>
        </w:rPr>
      </w:pPr>
      <w:r w:rsidRPr="000B78F8">
        <w:rPr>
          <w:rFonts w:hint="eastAsia"/>
          <w:sz w:val="24"/>
          <w:szCs w:val="24"/>
        </w:rPr>
        <w:t xml:space="preserve">    print("段落数：{}".format(</w:t>
      </w:r>
      <w:proofErr w:type="spellStart"/>
      <w:r w:rsidRPr="000B78F8">
        <w:rPr>
          <w:rFonts w:hint="eastAsia"/>
          <w:sz w:val="24"/>
          <w:szCs w:val="24"/>
        </w:rPr>
        <w:t>paragh_count</w:t>
      </w:r>
      <w:proofErr w:type="spellEnd"/>
      <w:r w:rsidRPr="000B78F8">
        <w:rPr>
          <w:rFonts w:hint="eastAsia"/>
          <w:sz w:val="24"/>
          <w:szCs w:val="24"/>
        </w:rPr>
        <w:t>))</w:t>
      </w:r>
    </w:p>
    <w:p w14:paraId="7A42124B" w14:textId="77777777" w:rsidR="0050012A" w:rsidRPr="000B78F8" w:rsidRDefault="0050012A" w:rsidP="0050012A">
      <w:pPr>
        <w:rPr>
          <w:sz w:val="24"/>
          <w:szCs w:val="24"/>
        </w:rPr>
      </w:pPr>
      <w:r w:rsidRPr="000B78F8">
        <w:rPr>
          <w:sz w:val="24"/>
          <w:szCs w:val="24"/>
        </w:rPr>
        <w:lastRenderedPageBreak/>
        <w:t xml:space="preserve">    lines = </w:t>
      </w:r>
      <w:proofErr w:type="spellStart"/>
      <w:proofErr w:type="gramStart"/>
      <w:r w:rsidRPr="000B78F8">
        <w:rPr>
          <w:sz w:val="24"/>
          <w:szCs w:val="24"/>
        </w:rPr>
        <w:t>re.split</w:t>
      </w:r>
      <w:proofErr w:type="spellEnd"/>
      <w:proofErr w:type="gramEnd"/>
      <w:r w:rsidRPr="000B78F8">
        <w:rPr>
          <w:sz w:val="24"/>
          <w:szCs w:val="24"/>
        </w:rPr>
        <w:t>("\n", text)</w:t>
      </w:r>
    </w:p>
    <w:p w14:paraId="53C4D2E9"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lines_count</w:t>
      </w:r>
      <w:proofErr w:type="spellEnd"/>
      <w:r w:rsidRPr="000B78F8">
        <w:rPr>
          <w:sz w:val="24"/>
          <w:szCs w:val="24"/>
        </w:rPr>
        <w:t xml:space="preserve"> = </w:t>
      </w:r>
      <w:proofErr w:type="spellStart"/>
      <w:r w:rsidRPr="000B78F8">
        <w:rPr>
          <w:sz w:val="24"/>
          <w:szCs w:val="24"/>
        </w:rPr>
        <w:t>len</w:t>
      </w:r>
      <w:proofErr w:type="spellEnd"/>
      <w:r w:rsidRPr="000B78F8">
        <w:rPr>
          <w:sz w:val="24"/>
          <w:szCs w:val="24"/>
        </w:rPr>
        <w:t>(lines)</w:t>
      </w:r>
    </w:p>
    <w:p w14:paraId="40DC24AA" w14:textId="77777777" w:rsidR="0050012A" w:rsidRPr="000B78F8" w:rsidRDefault="0050012A" w:rsidP="0050012A">
      <w:pPr>
        <w:rPr>
          <w:sz w:val="24"/>
          <w:szCs w:val="24"/>
        </w:rPr>
      </w:pPr>
      <w:r w:rsidRPr="000B78F8">
        <w:rPr>
          <w:rFonts w:hint="eastAsia"/>
          <w:sz w:val="24"/>
          <w:szCs w:val="24"/>
        </w:rPr>
        <w:t xml:space="preserve">    print("行数：{}".format(</w:t>
      </w:r>
      <w:proofErr w:type="spellStart"/>
      <w:r w:rsidRPr="000B78F8">
        <w:rPr>
          <w:rFonts w:hint="eastAsia"/>
          <w:sz w:val="24"/>
          <w:szCs w:val="24"/>
        </w:rPr>
        <w:t>lines_count</w:t>
      </w:r>
      <w:proofErr w:type="spellEnd"/>
      <w:r w:rsidRPr="000B78F8">
        <w:rPr>
          <w:rFonts w:hint="eastAsia"/>
          <w:sz w:val="24"/>
          <w:szCs w:val="24"/>
        </w:rPr>
        <w:t>))</w:t>
      </w:r>
    </w:p>
    <w:p w14:paraId="58775670" w14:textId="77777777" w:rsidR="0050012A" w:rsidRPr="000B78F8" w:rsidRDefault="0050012A" w:rsidP="0050012A">
      <w:pPr>
        <w:rPr>
          <w:sz w:val="24"/>
          <w:szCs w:val="24"/>
        </w:rPr>
      </w:pPr>
      <w:r w:rsidRPr="000B78F8">
        <w:rPr>
          <w:sz w:val="24"/>
          <w:szCs w:val="24"/>
        </w:rPr>
        <w:t xml:space="preserve">    sentences = </w:t>
      </w:r>
      <w:proofErr w:type="spellStart"/>
      <w:proofErr w:type="gramStart"/>
      <w:r w:rsidRPr="000B78F8">
        <w:rPr>
          <w:sz w:val="24"/>
          <w:szCs w:val="24"/>
        </w:rPr>
        <w:t>re.split</w:t>
      </w:r>
      <w:proofErr w:type="spellEnd"/>
      <w:proofErr w:type="gramEnd"/>
      <w:r w:rsidRPr="000B78F8">
        <w:rPr>
          <w:sz w:val="24"/>
          <w:szCs w:val="24"/>
        </w:rPr>
        <w:t>("[.?!]", text)</w:t>
      </w:r>
    </w:p>
    <w:p w14:paraId="753BE7DE"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sentences_count</w:t>
      </w:r>
      <w:proofErr w:type="spellEnd"/>
      <w:r w:rsidRPr="000B78F8">
        <w:rPr>
          <w:sz w:val="24"/>
          <w:szCs w:val="24"/>
        </w:rPr>
        <w:t xml:space="preserve"> = </w:t>
      </w:r>
      <w:proofErr w:type="spellStart"/>
      <w:r w:rsidRPr="000B78F8">
        <w:rPr>
          <w:sz w:val="24"/>
          <w:szCs w:val="24"/>
        </w:rPr>
        <w:t>len</w:t>
      </w:r>
      <w:proofErr w:type="spellEnd"/>
      <w:r w:rsidRPr="000B78F8">
        <w:rPr>
          <w:sz w:val="24"/>
          <w:szCs w:val="24"/>
        </w:rPr>
        <w:t>(sentences)</w:t>
      </w:r>
    </w:p>
    <w:p w14:paraId="163B200B" w14:textId="77777777" w:rsidR="0050012A" w:rsidRPr="000B78F8" w:rsidRDefault="0050012A" w:rsidP="0050012A">
      <w:pPr>
        <w:rPr>
          <w:sz w:val="24"/>
          <w:szCs w:val="24"/>
        </w:rPr>
      </w:pPr>
      <w:r w:rsidRPr="000B78F8">
        <w:rPr>
          <w:rFonts w:hint="eastAsia"/>
          <w:sz w:val="24"/>
          <w:szCs w:val="24"/>
        </w:rPr>
        <w:t xml:space="preserve">    print("</w:t>
      </w:r>
      <w:r>
        <w:rPr>
          <w:rFonts w:hint="eastAsia"/>
          <w:sz w:val="24"/>
          <w:szCs w:val="24"/>
        </w:rPr>
        <w:t>句子</w:t>
      </w:r>
      <w:r w:rsidRPr="000B78F8">
        <w:rPr>
          <w:rFonts w:hint="eastAsia"/>
          <w:sz w:val="24"/>
          <w:szCs w:val="24"/>
        </w:rPr>
        <w:t>数：{}".format(</w:t>
      </w:r>
      <w:proofErr w:type="spellStart"/>
      <w:r w:rsidRPr="000B78F8">
        <w:rPr>
          <w:rFonts w:hint="eastAsia"/>
          <w:sz w:val="24"/>
          <w:szCs w:val="24"/>
        </w:rPr>
        <w:t>sentences_count</w:t>
      </w:r>
      <w:proofErr w:type="spellEnd"/>
      <w:r w:rsidRPr="000B78F8">
        <w:rPr>
          <w:rFonts w:hint="eastAsia"/>
          <w:sz w:val="24"/>
          <w:szCs w:val="24"/>
        </w:rPr>
        <w:t>))</w:t>
      </w:r>
    </w:p>
    <w:p w14:paraId="75490B27" w14:textId="77777777" w:rsidR="0050012A" w:rsidRPr="000B78F8" w:rsidRDefault="0050012A" w:rsidP="0050012A">
      <w:pPr>
        <w:rPr>
          <w:sz w:val="24"/>
          <w:szCs w:val="24"/>
        </w:rPr>
      </w:pPr>
      <w:r w:rsidRPr="000B78F8">
        <w:rPr>
          <w:sz w:val="24"/>
          <w:szCs w:val="24"/>
        </w:rPr>
        <w:t xml:space="preserve">    words = </w:t>
      </w:r>
      <w:proofErr w:type="spellStart"/>
      <w:proofErr w:type="gramStart"/>
      <w:r w:rsidRPr="000B78F8">
        <w:rPr>
          <w:sz w:val="24"/>
          <w:szCs w:val="24"/>
        </w:rPr>
        <w:t>re.split</w:t>
      </w:r>
      <w:proofErr w:type="spellEnd"/>
      <w:proofErr w:type="gramEnd"/>
      <w:r w:rsidRPr="000B78F8">
        <w:rPr>
          <w:sz w:val="24"/>
          <w:szCs w:val="24"/>
        </w:rPr>
        <w:t>(r"\W+", text)</w:t>
      </w:r>
    </w:p>
    <w:p w14:paraId="0E3DCA1D"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words_count</w:t>
      </w:r>
      <w:proofErr w:type="spellEnd"/>
      <w:r w:rsidRPr="000B78F8">
        <w:rPr>
          <w:sz w:val="24"/>
          <w:szCs w:val="24"/>
        </w:rPr>
        <w:t xml:space="preserve"> = </w:t>
      </w:r>
      <w:proofErr w:type="spellStart"/>
      <w:r w:rsidRPr="000B78F8">
        <w:rPr>
          <w:sz w:val="24"/>
          <w:szCs w:val="24"/>
        </w:rPr>
        <w:t>len</w:t>
      </w:r>
      <w:proofErr w:type="spellEnd"/>
      <w:r w:rsidRPr="000B78F8">
        <w:rPr>
          <w:sz w:val="24"/>
          <w:szCs w:val="24"/>
        </w:rPr>
        <w:t>(words)</w:t>
      </w:r>
    </w:p>
    <w:p w14:paraId="737F6039" w14:textId="77777777" w:rsidR="0050012A" w:rsidRPr="000B78F8" w:rsidRDefault="0050012A" w:rsidP="0050012A">
      <w:pPr>
        <w:rPr>
          <w:sz w:val="24"/>
          <w:szCs w:val="24"/>
        </w:rPr>
      </w:pPr>
      <w:r w:rsidRPr="000B78F8">
        <w:rPr>
          <w:rFonts w:hint="eastAsia"/>
          <w:sz w:val="24"/>
          <w:szCs w:val="24"/>
        </w:rPr>
        <w:t xml:space="preserve">    print("单词数：{}".format(</w:t>
      </w:r>
      <w:proofErr w:type="spellStart"/>
      <w:r w:rsidRPr="000B78F8">
        <w:rPr>
          <w:rFonts w:hint="eastAsia"/>
          <w:sz w:val="24"/>
          <w:szCs w:val="24"/>
        </w:rPr>
        <w:t>words_count</w:t>
      </w:r>
      <w:proofErr w:type="spellEnd"/>
      <w:r w:rsidRPr="000B78F8">
        <w:rPr>
          <w:rFonts w:hint="eastAsia"/>
          <w:sz w:val="24"/>
          <w:szCs w:val="24"/>
        </w:rPr>
        <w:t>))</w:t>
      </w:r>
    </w:p>
    <w:p w14:paraId="789B528E" w14:textId="77777777" w:rsidR="0050012A" w:rsidRPr="000B78F8" w:rsidRDefault="0050012A" w:rsidP="0050012A">
      <w:pPr>
        <w:rPr>
          <w:sz w:val="24"/>
          <w:szCs w:val="24"/>
        </w:rPr>
      </w:pPr>
      <w:r w:rsidRPr="000B78F8">
        <w:rPr>
          <w:sz w:val="24"/>
          <w:szCs w:val="24"/>
        </w:rPr>
        <w:t xml:space="preserve">    </w:t>
      </w:r>
      <w:proofErr w:type="spellStart"/>
      <w:r w:rsidRPr="000B78F8">
        <w:rPr>
          <w:sz w:val="24"/>
          <w:szCs w:val="24"/>
        </w:rPr>
        <w:t>freqs</w:t>
      </w:r>
      <w:proofErr w:type="spellEnd"/>
      <w:r w:rsidRPr="000B78F8">
        <w:rPr>
          <w:sz w:val="24"/>
          <w:szCs w:val="24"/>
        </w:rPr>
        <w:t xml:space="preserve"> = </w:t>
      </w:r>
      <w:proofErr w:type="spellStart"/>
      <w:proofErr w:type="gramStart"/>
      <w:r w:rsidRPr="000B78F8">
        <w:rPr>
          <w:sz w:val="24"/>
          <w:szCs w:val="24"/>
        </w:rPr>
        <w:t>collections.Counter</w:t>
      </w:r>
      <w:proofErr w:type="spellEnd"/>
      <w:proofErr w:type="gramEnd"/>
      <w:r w:rsidRPr="000B78F8">
        <w:rPr>
          <w:sz w:val="24"/>
          <w:szCs w:val="24"/>
        </w:rPr>
        <w:t>(words)</w:t>
      </w:r>
    </w:p>
    <w:p w14:paraId="79BB087E" w14:textId="77777777" w:rsidR="0050012A" w:rsidRPr="000B78F8" w:rsidRDefault="0050012A" w:rsidP="0050012A">
      <w:pPr>
        <w:rPr>
          <w:sz w:val="24"/>
          <w:szCs w:val="24"/>
        </w:rPr>
      </w:pPr>
      <w:r w:rsidRPr="000B78F8">
        <w:rPr>
          <w:sz w:val="24"/>
          <w:szCs w:val="24"/>
        </w:rPr>
        <w:t xml:space="preserve">    for </w:t>
      </w:r>
      <w:proofErr w:type="spellStart"/>
      <w:proofErr w:type="gramStart"/>
      <w:r w:rsidRPr="000B78F8">
        <w:rPr>
          <w:sz w:val="24"/>
          <w:szCs w:val="24"/>
        </w:rPr>
        <w:t>w,m</w:t>
      </w:r>
      <w:proofErr w:type="spellEnd"/>
      <w:proofErr w:type="gramEnd"/>
      <w:r w:rsidRPr="000B78F8">
        <w:rPr>
          <w:sz w:val="24"/>
          <w:szCs w:val="24"/>
        </w:rPr>
        <w:t xml:space="preserve"> in </w:t>
      </w:r>
      <w:proofErr w:type="spellStart"/>
      <w:r w:rsidRPr="000B78F8">
        <w:rPr>
          <w:sz w:val="24"/>
          <w:szCs w:val="24"/>
        </w:rPr>
        <w:t>freqs.items</w:t>
      </w:r>
      <w:proofErr w:type="spellEnd"/>
      <w:r w:rsidRPr="000B78F8">
        <w:rPr>
          <w:sz w:val="24"/>
          <w:szCs w:val="24"/>
        </w:rPr>
        <w:t>():</w:t>
      </w:r>
    </w:p>
    <w:p w14:paraId="1741D42B" w14:textId="77777777" w:rsidR="0050012A" w:rsidRPr="000B78F8" w:rsidRDefault="0050012A" w:rsidP="0050012A">
      <w:pPr>
        <w:rPr>
          <w:sz w:val="24"/>
          <w:szCs w:val="24"/>
        </w:rPr>
      </w:pPr>
      <w:r w:rsidRPr="000B78F8">
        <w:rPr>
          <w:sz w:val="24"/>
          <w:szCs w:val="24"/>
        </w:rPr>
        <w:t xml:space="preserve">        </w:t>
      </w:r>
      <w:proofErr w:type="gramStart"/>
      <w:r w:rsidRPr="000B78F8">
        <w:rPr>
          <w:sz w:val="24"/>
          <w:szCs w:val="24"/>
        </w:rPr>
        <w:t>if(</w:t>
      </w:r>
      <w:proofErr w:type="gramEnd"/>
      <w:r w:rsidRPr="000B78F8">
        <w:rPr>
          <w:sz w:val="24"/>
          <w:szCs w:val="24"/>
        </w:rPr>
        <w:t>w != ''):</w:t>
      </w:r>
    </w:p>
    <w:p w14:paraId="53753BFA" w14:textId="77777777" w:rsidR="0050012A" w:rsidRPr="000B78F8" w:rsidRDefault="0050012A" w:rsidP="0050012A">
      <w:pPr>
        <w:rPr>
          <w:sz w:val="24"/>
          <w:szCs w:val="24"/>
        </w:rPr>
      </w:pPr>
      <w:r w:rsidRPr="000B78F8">
        <w:rPr>
          <w:sz w:val="24"/>
          <w:szCs w:val="24"/>
        </w:rPr>
        <w:t xml:space="preserve">            print(</w:t>
      </w:r>
      <w:proofErr w:type="spellStart"/>
      <w:proofErr w:type="gramStart"/>
      <w:r w:rsidRPr="000B78F8">
        <w:rPr>
          <w:sz w:val="24"/>
          <w:szCs w:val="24"/>
        </w:rPr>
        <w:t>w,m</w:t>
      </w:r>
      <w:proofErr w:type="spellEnd"/>
      <w:proofErr w:type="gramEnd"/>
      <w:r w:rsidRPr="000B78F8">
        <w:rPr>
          <w:sz w:val="24"/>
          <w:szCs w:val="24"/>
        </w:rPr>
        <w:t>)</w:t>
      </w:r>
    </w:p>
    <w:p w14:paraId="538AD52A" w14:textId="77777777" w:rsidR="0050012A" w:rsidRPr="000B78F8" w:rsidRDefault="0050012A" w:rsidP="0050012A">
      <w:pPr>
        <w:rPr>
          <w:sz w:val="24"/>
          <w:szCs w:val="24"/>
        </w:rPr>
      </w:pPr>
    </w:p>
    <w:p w14:paraId="102082F4" w14:textId="77777777" w:rsidR="0050012A" w:rsidRPr="000B78F8" w:rsidRDefault="0050012A" w:rsidP="0050012A">
      <w:pPr>
        <w:rPr>
          <w:sz w:val="24"/>
          <w:szCs w:val="24"/>
        </w:rPr>
      </w:pPr>
      <w:r w:rsidRPr="000B78F8">
        <w:rPr>
          <w:sz w:val="24"/>
          <w:szCs w:val="24"/>
        </w:rPr>
        <w:t>if __name__ == "__main__":</w:t>
      </w:r>
    </w:p>
    <w:p w14:paraId="4A4C842F" w14:textId="77777777" w:rsidR="0050012A" w:rsidRPr="000B78F8" w:rsidRDefault="0050012A" w:rsidP="0050012A">
      <w:pPr>
        <w:rPr>
          <w:sz w:val="24"/>
          <w:szCs w:val="24"/>
        </w:rPr>
      </w:pPr>
      <w:r w:rsidRPr="000B78F8">
        <w:rPr>
          <w:sz w:val="24"/>
          <w:szCs w:val="24"/>
        </w:rPr>
        <w:t xml:space="preserve">    filename = "abstract.txt"</w:t>
      </w:r>
    </w:p>
    <w:p w14:paraId="7477EC18" w14:textId="77777777" w:rsidR="0050012A" w:rsidRPr="000B78F8" w:rsidRDefault="0050012A" w:rsidP="0050012A">
      <w:pPr>
        <w:rPr>
          <w:sz w:val="24"/>
          <w:szCs w:val="24"/>
        </w:rPr>
      </w:pPr>
      <w:r w:rsidRPr="000B78F8">
        <w:rPr>
          <w:sz w:val="24"/>
          <w:szCs w:val="24"/>
        </w:rPr>
        <w:t xml:space="preserve">    with </w:t>
      </w:r>
      <w:proofErr w:type="gramStart"/>
      <w:r w:rsidRPr="000B78F8">
        <w:rPr>
          <w:sz w:val="24"/>
          <w:szCs w:val="24"/>
        </w:rPr>
        <w:t>open(</w:t>
      </w:r>
      <w:proofErr w:type="gramEnd"/>
      <w:r w:rsidRPr="000B78F8">
        <w:rPr>
          <w:sz w:val="24"/>
          <w:szCs w:val="24"/>
        </w:rPr>
        <w:t xml:space="preserve">filename, 'r') as </w:t>
      </w:r>
      <w:proofErr w:type="spellStart"/>
      <w:r w:rsidRPr="000B78F8">
        <w:rPr>
          <w:sz w:val="24"/>
          <w:szCs w:val="24"/>
        </w:rPr>
        <w:t>fp</w:t>
      </w:r>
      <w:proofErr w:type="spellEnd"/>
      <w:r w:rsidRPr="000B78F8">
        <w:rPr>
          <w:sz w:val="24"/>
          <w:szCs w:val="24"/>
        </w:rPr>
        <w:t>:</w:t>
      </w:r>
    </w:p>
    <w:p w14:paraId="37A93993" w14:textId="77777777" w:rsidR="0050012A" w:rsidRPr="000B78F8" w:rsidRDefault="0050012A" w:rsidP="0050012A">
      <w:pPr>
        <w:rPr>
          <w:sz w:val="24"/>
          <w:szCs w:val="24"/>
        </w:rPr>
      </w:pPr>
      <w:r w:rsidRPr="000B78F8">
        <w:rPr>
          <w:sz w:val="24"/>
          <w:szCs w:val="24"/>
        </w:rPr>
        <w:t xml:space="preserve">        test = </w:t>
      </w:r>
      <w:proofErr w:type="spellStart"/>
      <w:proofErr w:type="gramStart"/>
      <w:r w:rsidRPr="000B78F8">
        <w:rPr>
          <w:sz w:val="24"/>
          <w:szCs w:val="24"/>
        </w:rPr>
        <w:t>fp.read</w:t>
      </w:r>
      <w:proofErr w:type="spellEnd"/>
      <w:proofErr w:type="gramEnd"/>
      <w:r w:rsidRPr="000B78F8">
        <w:rPr>
          <w:sz w:val="24"/>
          <w:szCs w:val="24"/>
        </w:rPr>
        <w:t>()</w:t>
      </w:r>
    </w:p>
    <w:p w14:paraId="721282C2" w14:textId="77777777" w:rsidR="0050012A" w:rsidRDefault="0050012A" w:rsidP="0050012A">
      <w:pPr>
        <w:ind w:firstLine="480"/>
        <w:rPr>
          <w:sz w:val="24"/>
          <w:szCs w:val="24"/>
        </w:rPr>
      </w:pPr>
      <w:proofErr w:type="spellStart"/>
      <w:r w:rsidRPr="000B78F8">
        <w:rPr>
          <w:sz w:val="24"/>
          <w:szCs w:val="24"/>
        </w:rPr>
        <w:t>analyze_text</w:t>
      </w:r>
      <w:proofErr w:type="spellEnd"/>
      <w:r w:rsidRPr="000B78F8">
        <w:rPr>
          <w:sz w:val="24"/>
          <w:szCs w:val="24"/>
        </w:rPr>
        <w:t>(</w:t>
      </w:r>
      <w:proofErr w:type="spellStart"/>
      <w:proofErr w:type="gramStart"/>
      <w:r w:rsidRPr="000B78F8">
        <w:rPr>
          <w:sz w:val="24"/>
          <w:szCs w:val="24"/>
        </w:rPr>
        <w:t>test.strip</w:t>
      </w:r>
      <w:proofErr w:type="spellEnd"/>
      <w:proofErr w:type="gramEnd"/>
      <w:r w:rsidRPr="000B78F8">
        <w:rPr>
          <w:sz w:val="24"/>
          <w:szCs w:val="24"/>
        </w:rPr>
        <w:t>())</w:t>
      </w:r>
    </w:p>
    <w:p w14:paraId="4B2F3BD2" w14:textId="19312540" w:rsidR="0050012A" w:rsidRDefault="0050012A" w:rsidP="0050012A">
      <w:pPr>
        <w:ind w:firstLine="480"/>
        <w:rPr>
          <w:sz w:val="24"/>
          <w:szCs w:val="24"/>
        </w:rPr>
      </w:pPr>
      <w:r w:rsidRPr="00B61C90">
        <w:rPr>
          <w:noProof/>
          <w:sz w:val="24"/>
          <w:szCs w:val="24"/>
        </w:rPr>
        <w:lastRenderedPageBreak/>
        <w:drawing>
          <wp:inline distT="0" distB="0" distL="0" distR="0" wp14:anchorId="53594FA4" wp14:editId="2C3C1CFF">
            <wp:extent cx="5257800" cy="3352800"/>
            <wp:effectExtent l="0" t="0" r="0" b="0"/>
            <wp:docPr id="24" name="图片 24" descr="图形用户界面, 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形用户界面, 应用程序&#10;&#10;中度可信度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57800" cy="3352800"/>
                    </a:xfrm>
                    <a:prstGeom prst="rect">
                      <a:avLst/>
                    </a:prstGeom>
                    <a:noFill/>
                    <a:ln>
                      <a:noFill/>
                    </a:ln>
                  </pic:spPr>
                </pic:pic>
              </a:graphicData>
            </a:graphic>
          </wp:inline>
        </w:drawing>
      </w:r>
    </w:p>
    <w:p w14:paraId="6E16BE21" w14:textId="77777777" w:rsidR="0050012A" w:rsidRPr="00993DFD" w:rsidRDefault="0050012A" w:rsidP="0050012A">
      <w:pPr>
        <w:rPr>
          <w:sz w:val="24"/>
          <w:szCs w:val="24"/>
        </w:rPr>
      </w:pPr>
    </w:p>
    <w:p w14:paraId="7988E5D4" w14:textId="77777777" w:rsidR="0050012A" w:rsidRDefault="0050012A" w:rsidP="0050012A">
      <w:pPr>
        <w:rPr>
          <w:b/>
          <w:sz w:val="24"/>
          <w:szCs w:val="24"/>
        </w:rPr>
      </w:pPr>
    </w:p>
    <w:p w14:paraId="13E6014F" w14:textId="77777777" w:rsidR="0050012A" w:rsidRDefault="0050012A" w:rsidP="0050012A">
      <w:pPr>
        <w:rPr>
          <w:b/>
          <w:sz w:val="24"/>
          <w:szCs w:val="24"/>
        </w:rPr>
      </w:pPr>
    </w:p>
    <w:p w14:paraId="79CD00F2" w14:textId="77777777" w:rsidR="0050012A" w:rsidRDefault="0050012A" w:rsidP="0050012A">
      <w:pPr>
        <w:rPr>
          <w:b/>
          <w:sz w:val="24"/>
          <w:szCs w:val="24"/>
        </w:rPr>
      </w:pPr>
    </w:p>
    <w:p w14:paraId="48AA4E88" w14:textId="77777777" w:rsidR="0050012A" w:rsidRDefault="0050012A" w:rsidP="0050012A">
      <w:pPr>
        <w:rPr>
          <w:b/>
          <w:sz w:val="24"/>
          <w:szCs w:val="24"/>
        </w:rPr>
      </w:pPr>
    </w:p>
    <w:p w14:paraId="489392BE" w14:textId="77777777" w:rsidR="0050012A" w:rsidRDefault="0050012A" w:rsidP="0050012A">
      <w:pPr>
        <w:rPr>
          <w:b/>
          <w:sz w:val="24"/>
          <w:szCs w:val="24"/>
        </w:rPr>
      </w:pPr>
    </w:p>
    <w:p w14:paraId="60716CF8" w14:textId="77777777" w:rsidR="0050012A" w:rsidRDefault="0050012A" w:rsidP="0050012A">
      <w:pPr>
        <w:rPr>
          <w:b/>
          <w:sz w:val="24"/>
          <w:szCs w:val="24"/>
        </w:rPr>
      </w:pPr>
    </w:p>
    <w:p w14:paraId="7A6E6026" w14:textId="77777777" w:rsidR="0050012A" w:rsidRDefault="0050012A" w:rsidP="0050012A">
      <w:pPr>
        <w:rPr>
          <w:b/>
          <w:sz w:val="24"/>
          <w:szCs w:val="24"/>
        </w:rPr>
      </w:pPr>
    </w:p>
    <w:p w14:paraId="776B8DE2" w14:textId="77777777" w:rsidR="0050012A" w:rsidRDefault="0050012A" w:rsidP="0050012A">
      <w:pPr>
        <w:rPr>
          <w:b/>
          <w:sz w:val="24"/>
          <w:szCs w:val="24"/>
        </w:rPr>
      </w:pPr>
    </w:p>
    <w:p w14:paraId="742F0F82" w14:textId="77777777" w:rsidR="0050012A" w:rsidRDefault="0050012A" w:rsidP="0050012A">
      <w:pPr>
        <w:rPr>
          <w:b/>
          <w:sz w:val="24"/>
          <w:szCs w:val="24"/>
        </w:rPr>
      </w:pPr>
    </w:p>
    <w:p w14:paraId="4C72EA88" w14:textId="77777777" w:rsidR="0050012A" w:rsidRDefault="0050012A" w:rsidP="0050012A">
      <w:pPr>
        <w:rPr>
          <w:b/>
          <w:sz w:val="24"/>
          <w:szCs w:val="24"/>
        </w:rPr>
      </w:pPr>
    </w:p>
    <w:p w14:paraId="6F9C4A6E" w14:textId="77777777" w:rsidR="0050012A" w:rsidRDefault="0050012A" w:rsidP="0050012A">
      <w:pPr>
        <w:rPr>
          <w:b/>
          <w:sz w:val="24"/>
          <w:szCs w:val="24"/>
        </w:rPr>
      </w:pPr>
    </w:p>
    <w:p w14:paraId="59E054CC" w14:textId="77777777" w:rsidR="0050012A" w:rsidRDefault="0050012A" w:rsidP="0050012A">
      <w:pPr>
        <w:rPr>
          <w:b/>
          <w:sz w:val="24"/>
          <w:szCs w:val="24"/>
        </w:rPr>
      </w:pPr>
    </w:p>
    <w:p w14:paraId="0E21F340" w14:textId="77777777" w:rsidR="0050012A" w:rsidRPr="00993DFD" w:rsidRDefault="0050012A" w:rsidP="0050012A">
      <w:pPr>
        <w:rPr>
          <w:b/>
          <w:sz w:val="24"/>
          <w:szCs w:val="24"/>
        </w:rPr>
      </w:pPr>
      <w:r w:rsidRPr="00993DFD">
        <w:rPr>
          <w:rFonts w:hint="eastAsia"/>
          <w:b/>
          <w:sz w:val="24"/>
          <w:szCs w:val="24"/>
        </w:rPr>
        <w:t>（</w:t>
      </w:r>
      <w:r>
        <w:rPr>
          <w:b/>
          <w:sz w:val="24"/>
          <w:szCs w:val="24"/>
        </w:rPr>
        <w:t>6</w:t>
      </w:r>
      <w:r w:rsidRPr="00993DFD">
        <w:rPr>
          <w:rFonts w:hint="eastAsia"/>
          <w:b/>
          <w:sz w:val="24"/>
          <w:szCs w:val="24"/>
        </w:rPr>
        <w:t>）编写程序，分别输入3个字符串，利用正则表达式依次验证其是否为有效</w:t>
      </w:r>
      <w:r w:rsidRPr="00993DFD">
        <w:rPr>
          <w:rFonts w:hint="eastAsia"/>
          <w:b/>
          <w:sz w:val="24"/>
          <w:szCs w:val="24"/>
        </w:rPr>
        <w:lastRenderedPageBreak/>
        <w:t>的中国国内的电话号码、中国国内的邮政编码，以及正确的网站网址格式。</w:t>
      </w:r>
    </w:p>
    <w:p w14:paraId="477D8942" w14:textId="77777777" w:rsidR="0050012A" w:rsidRPr="00993DFD" w:rsidRDefault="0050012A" w:rsidP="0050012A">
      <w:pPr>
        <w:rPr>
          <w:sz w:val="24"/>
          <w:szCs w:val="24"/>
        </w:rPr>
      </w:pPr>
    </w:p>
    <w:p w14:paraId="36078CDB" w14:textId="77777777" w:rsidR="0050012A" w:rsidRPr="00993DFD" w:rsidRDefault="0050012A" w:rsidP="0050012A">
      <w:pPr>
        <w:rPr>
          <w:sz w:val="24"/>
          <w:szCs w:val="24"/>
        </w:rPr>
      </w:pPr>
      <w:r w:rsidRPr="00993DFD">
        <w:rPr>
          <w:rFonts w:hint="eastAsia"/>
          <w:sz w:val="24"/>
          <w:szCs w:val="24"/>
        </w:rPr>
        <w:t>输入输出格式自己定义，比如：</w:t>
      </w:r>
    </w:p>
    <w:p w14:paraId="5AB38C44" w14:textId="77777777" w:rsidR="0050012A" w:rsidRPr="00993DFD" w:rsidRDefault="0050012A" w:rsidP="0050012A">
      <w:pPr>
        <w:rPr>
          <w:sz w:val="24"/>
          <w:szCs w:val="24"/>
        </w:rPr>
      </w:pPr>
      <w:r w:rsidRPr="00993DFD">
        <w:rPr>
          <w:rFonts w:hint="eastAsia"/>
          <w:sz w:val="24"/>
          <w:szCs w:val="24"/>
        </w:rPr>
        <w:t>请输入中国电话号码：</w:t>
      </w:r>
    </w:p>
    <w:p w14:paraId="3518FD52" w14:textId="77777777" w:rsidR="0050012A" w:rsidRPr="00993DFD" w:rsidRDefault="0050012A" w:rsidP="0050012A">
      <w:pPr>
        <w:rPr>
          <w:sz w:val="24"/>
          <w:szCs w:val="24"/>
        </w:rPr>
      </w:pPr>
      <w:r w:rsidRPr="00993DFD">
        <w:rPr>
          <w:rFonts w:hint="eastAsia"/>
          <w:sz w:val="24"/>
          <w:szCs w:val="24"/>
        </w:rPr>
        <w:t>0511-88789657</w:t>
      </w:r>
    </w:p>
    <w:p w14:paraId="1ABB0CDB" w14:textId="77777777" w:rsidR="0050012A" w:rsidRPr="00993DFD" w:rsidRDefault="0050012A" w:rsidP="0050012A">
      <w:pPr>
        <w:rPr>
          <w:sz w:val="24"/>
          <w:szCs w:val="24"/>
        </w:rPr>
      </w:pPr>
      <w:r w:rsidRPr="00993DFD">
        <w:rPr>
          <w:rFonts w:hint="eastAsia"/>
          <w:sz w:val="24"/>
          <w:szCs w:val="24"/>
        </w:rPr>
        <w:t>这是有效的电话号码格式</w:t>
      </w:r>
    </w:p>
    <w:p w14:paraId="14E8EDC6" w14:textId="77777777" w:rsidR="0050012A" w:rsidRDefault="0050012A" w:rsidP="0050012A">
      <w:pPr>
        <w:rPr>
          <w:sz w:val="24"/>
          <w:szCs w:val="24"/>
        </w:rPr>
      </w:pPr>
    </w:p>
    <w:p w14:paraId="46F691F5" w14:textId="77777777" w:rsidR="0050012A" w:rsidRPr="00BF26CF" w:rsidRDefault="0050012A" w:rsidP="0050012A">
      <w:pPr>
        <w:rPr>
          <w:sz w:val="24"/>
          <w:szCs w:val="24"/>
        </w:rPr>
      </w:pPr>
      <w:proofErr w:type="gramStart"/>
      <w:r w:rsidRPr="00BF26CF">
        <w:rPr>
          <w:sz w:val="24"/>
          <w:szCs w:val="24"/>
        </w:rPr>
        <w:t>#!/</w:t>
      </w:r>
      <w:proofErr w:type="gramEnd"/>
      <w:r w:rsidRPr="00BF26CF">
        <w:rPr>
          <w:sz w:val="24"/>
          <w:szCs w:val="24"/>
        </w:rPr>
        <w:t>usr/bin/python3</w:t>
      </w:r>
    </w:p>
    <w:p w14:paraId="7C4A335A" w14:textId="77777777" w:rsidR="0050012A" w:rsidRPr="00BF26CF" w:rsidRDefault="0050012A" w:rsidP="0050012A">
      <w:pPr>
        <w:rPr>
          <w:sz w:val="24"/>
          <w:szCs w:val="24"/>
        </w:rPr>
      </w:pPr>
      <w:r w:rsidRPr="00BF26CF">
        <w:rPr>
          <w:rFonts w:hint="eastAsia"/>
          <w:sz w:val="24"/>
          <w:szCs w:val="24"/>
        </w:rPr>
        <w:t># @File: 验证号码格式.</w:t>
      </w:r>
      <w:proofErr w:type="spellStart"/>
      <w:r w:rsidRPr="00BF26CF">
        <w:rPr>
          <w:rFonts w:hint="eastAsia"/>
          <w:sz w:val="24"/>
          <w:szCs w:val="24"/>
        </w:rPr>
        <w:t>py</w:t>
      </w:r>
      <w:proofErr w:type="spellEnd"/>
    </w:p>
    <w:p w14:paraId="45A0EB3F" w14:textId="77777777" w:rsidR="0050012A" w:rsidRPr="00BF26CF" w:rsidRDefault="0050012A" w:rsidP="0050012A">
      <w:pPr>
        <w:rPr>
          <w:sz w:val="24"/>
          <w:szCs w:val="24"/>
        </w:rPr>
      </w:pPr>
      <w:r w:rsidRPr="00BF26CF">
        <w:rPr>
          <w:sz w:val="24"/>
          <w:szCs w:val="24"/>
        </w:rPr>
        <w:t># --coding: utf-8--</w:t>
      </w:r>
    </w:p>
    <w:p w14:paraId="496DAAED" w14:textId="77777777" w:rsidR="0050012A" w:rsidRPr="00BF26CF" w:rsidRDefault="0050012A" w:rsidP="0050012A">
      <w:pPr>
        <w:rPr>
          <w:sz w:val="24"/>
          <w:szCs w:val="24"/>
        </w:rPr>
      </w:pPr>
      <w:r w:rsidRPr="00BF26CF">
        <w:rPr>
          <w:rFonts w:hint="eastAsia"/>
          <w:sz w:val="24"/>
          <w:szCs w:val="24"/>
        </w:rPr>
        <w:t xml:space="preserve"># @Author: </w:t>
      </w:r>
      <w:proofErr w:type="gramStart"/>
      <w:r w:rsidRPr="00BF26CF">
        <w:rPr>
          <w:rFonts w:hint="eastAsia"/>
          <w:sz w:val="24"/>
          <w:szCs w:val="24"/>
        </w:rPr>
        <w:t>昊昊</w:t>
      </w:r>
      <w:proofErr w:type="gramEnd"/>
      <w:r w:rsidRPr="00BF26CF">
        <w:rPr>
          <w:rFonts w:hint="eastAsia"/>
          <w:sz w:val="24"/>
          <w:szCs w:val="24"/>
        </w:rPr>
        <w:t>反思</w:t>
      </w:r>
    </w:p>
    <w:p w14:paraId="0F43142D" w14:textId="77777777" w:rsidR="0050012A" w:rsidRPr="00BF26CF" w:rsidRDefault="0050012A" w:rsidP="0050012A">
      <w:pPr>
        <w:rPr>
          <w:sz w:val="24"/>
          <w:szCs w:val="24"/>
        </w:rPr>
      </w:pPr>
      <w:r w:rsidRPr="00BF26CF">
        <w:rPr>
          <w:rFonts w:hint="eastAsia"/>
          <w:sz w:val="24"/>
          <w:szCs w:val="24"/>
        </w:rPr>
        <w:t># @Time: 2021年 11月 23日 22:41</w:t>
      </w:r>
    </w:p>
    <w:p w14:paraId="1B69C02B" w14:textId="77777777" w:rsidR="0050012A" w:rsidRPr="00BF26CF" w:rsidRDefault="0050012A" w:rsidP="0050012A">
      <w:pPr>
        <w:rPr>
          <w:sz w:val="24"/>
          <w:szCs w:val="24"/>
        </w:rPr>
      </w:pPr>
      <w:r w:rsidRPr="00BF26CF">
        <w:rPr>
          <w:sz w:val="24"/>
          <w:szCs w:val="24"/>
        </w:rPr>
        <w:t>'''</w:t>
      </w:r>
    </w:p>
    <w:p w14:paraId="42FDDF7A" w14:textId="77777777" w:rsidR="0050012A" w:rsidRPr="00BF26CF" w:rsidRDefault="0050012A" w:rsidP="0050012A">
      <w:pPr>
        <w:rPr>
          <w:sz w:val="24"/>
          <w:szCs w:val="24"/>
        </w:rPr>
      </w:pPr>
      <w:r w:rsidRPr="00BF26CF">
        <w:rPr>
          <w:rFonts w:hint="eastAsia"/>
          <w:sz w:val="24"/>
          <w:szCs w:val="24"/>
        </w:rPr>
        <w:t>说明:</w:t>
      </w:r>
    </w:p>
    <w:p w14:paraId="20732B75" w14:textId="77777777" w:rsidR="0050012A" w:rsidRPr="00BF26CF" w:rsidRDefault="0050012A" w:rsidP="0050012A">
      <w:pPr>
        <w:rPr>
          <w:sz w:val="24"/>
          <w:szCs w:val="24"/>
        </w:rPr>
      </w:pPr>
      <w:r w:rsidRPr="00BF26CF">
        <w:rPr>
          <w:sz w:val="24"/>
          <w:szCs w:val="24"/>
        </w:rPr>
        <w:t>'''</w:t>
      </w:r>
    </w:p>
    <w:p w14:paraId="7D56DCB3" w14:textId="77777777" w:rsidR="0050012A" w:rsidRPr="00BF26CF" w:rsidRDefault="0050012A" w:rsidP="0050012A">
      <w:pPr>
        <w:rPr>
          <w:sz w:val="24"/>
          <w:szCs w:val="24"/>
        </w:rPr>
      </w:pPr>
      <w:r w:rsidRPr="00BF26CF">
        <w:rPr>
          <w:sz w:val="24"/>
          <w:szCs w:val="24"/>
        </w:rPr>
        <w:t>import re</w:t>
      </w:r>
    </w:p>
    <w:p w14:paraId="085DBDE2" w14:textId="77777777" w:rsidR="0050012A" w:rsidRPr="00BF26CF" w:rsidRDefault="0050012A" w:rsidP="0050012A">
      <w:pPr>
        <w:rPr>
          <w:sz w:val="24"/>
          <w:szCs w:val="24"/>
        </w:rPr>
      </w:pPr>
    </w:p>
    <w:p w14:paraId="0F4A4E83" w14:textId="77777777" w:rsidR="0050012A" w:rsidRPr="00BF26CF" w:rsidRDefault="0050012A" w:rsidP="0050012A">
      <w:pPr>
        <w:rPr>
          <w:sz w:val="24"/>
          <w:szCs w:val="24"/>
        </w:rPr>
      </w:pPr>
      <w:r w:rsidRPr="00BF26CF">
        <w:rPr>
          <w:sz w:val="24"/>
          <w:szCs w:val="24"/>
        </w:rPr>
        <w:t xml:space="preserve">def </w:t>
      </w:r>
      <w:proofErr w:type="spellStart"/>
      <w:r w:rsidRPr="00BF26CF">
        <w:rPr>
          <w:sz w:val="24"/>
          <w:szCs w:val="24"/>
        </w:rPr>
        <w:t>china_mobile_phone</w:t>
      </w:r>
      <w:proofErr w:type="spellEnd"/>
      <w:r w:rsidRPr="00BF26CF">
        <w:rPr>
          <w:sz w:val="24"/>
          <w:szCs w:val="24"/>
        </w:rPr>
        <w:t>(</w:t>
      </w:r>
      <w:proofErr w:type="spellStart"/>
      <w:r w:rsidRPr="00BF26CF">
        <w:rPr>
          <w:sz w:val="24"/>
          <w:szCs w:val="24"/>
        </w:rPr>
        <w:t>mobile_num</w:t>
      </w:r>
      <w:proofErr w:type="spellEnd"/>
      <w:r w:rsidRPr="00BF26CF">
        <w:rPr>
          <w:sz w:val="24"/>
          <w:szCs w:val="24"/>
        </w:rPr>
        <w:t>):</w:t>
      </w:r>
    </w:p>
    <w:p w14:paraId="30B2AF0A" w14:textId="77777777" w:rsidR="0050012A" w:rsidRPr="00BF26CF" w:rsidRDefault="0050012A" w:rsidP="0050012A">
      <w:pPr>
        <w:rPr>
          <w:sz w:val="24"/>
          <w:szCs w:val="24"/>
        </w:rPr>
      </w:pPr>
      <w:r w:rsidRPr="00BF26CF">
        <w:rPr>
          <w:sz w:val="24"/>
          <w:szCs w:val="24"/>
        </w:rPr>
        <w:t xml:space="preserve">    if(</w:t>
      </w:r>
      <w:proofErr w:type="spellStart"/>
      <w:proofErr w:type="gramStart"/>
      <w:r w:rsidRPr="00BF26CF">
        <w:rPr>
          <w:sz w:val="24"/>
          <w:szCs w:val="24"/>
        </w:rPr>
        <w:t>re.findall</w:t>
      </w:r>
      <w:proofErr w:type="spellEnd"/>
      <w:proofErr w:type="gramEnd"/>
      <w:r w:rsidRPr="00BF26CF">
        <w:rPr>
          <w:sz w:val="24"/>
          <w:szCs w:val="24"/>
        </w:rPr>
        <w:t>("^(\(\d{3}\)|\d{3}-)?\d{8}$",</w:t>
      </w:r>
      <w:proofErr w:type="spellStart"/>
      <w:r w:rsidRPr="00BF26CF">
        <w:rPr>
          <w:sz w:val="24"/>
          <w:szCs w:val="24"/>
        </w:rPr>
        <w:t>mobile_num,flags</w:t>
      </w:r>
      <w:proofErr w:type="spellEnd"/>
      <w:r w:rsidRPr="00BF26CF">
        <w:rPr>
          <w:sz w:val="24"/>
          <w:szCs w:val="24"/>
        </w:rPr>
        <w:t>=0) != None):</w:t>
      </w:r>
    </w:p>
    <w:p w14:paraId="51F1D5FE" w14:textId="77777777" w:rsidR="0050012A" w:rsidRPr="00BF26CF" w:rsidRDefault="0050012A" w:rsidP="0050012A">
      <w:pPr>
        <w:rPr>
          <w:sz w:val="24"/>
          <w:szCs w:val="24"/>
        </w:rPr>
      </w:pPr>
      <w:r w:rsidRPr="00BF26CF">
        <w:rPr>
          <w:rFonts w:hint="eastAsia"/>
          <w:sz w:val="24"/>
          <w:szCs w:val="24"/>
        </w:rPr>
        <w:t xml:space="preserve">        print("这是有效的电话号码格式")</w:t>
      </w:r>
    </w:p>
    <w:p w14:paraId="45AB566D" w14:textId="77777777" w:rsidR="0050012A" w:rsidRPr="00BF26CF" w:rsidRDefault="0050012A" w:rsidP="0050012A">
      <w:pPr>
        <w:rPr>
          <w:sz w:val="24"/>
          <w:szCs w:val="24"/>
        </w:rPr>
      </w:pPr>
      <w:r w:rsidRPr="00BF26CF">
        <w:rPr>
          <w:sz w:val="24"/>
          <w:szCs w:val="24"/>
        </w:rPr>
        <w:t xml:space="preserve">    else:</w:t>
      </w:r>
    </w:p>
    <w:p w14:paraId="591F75AD" w14:textId="77777777" w:rsidR="0050012A" w:rsidRPr="00BF26CF" w:rsidRDefault="0050012A" w:rsidP="0050012A">
      <w:pPr>
        <w:rPr>
          <w:sz w:val="24"/>
          <w:szCs w:val="24"/>
        </w:rPr>
      </w:pPr>
      <w:r w:rsidRPr="00BF26CF">
        <w:rPr>
          <w:rFonts w:hint="eastAsia"/>
          <w:sz w:val="24"/>
          <w:szCs w:val="24"/>
        </w:rPr>
        <w:t xml:space="preserve">        print("这不是有效的电话号码格式")</w:t>
      </w:r>
    </w:p>
    <w:p w14:paraId="26F26523" w14:textId="77777777" w:rsidR="0050012A" w:rsidRPr="00BF26CF" w:rsidRDefault="0050012A" w:rsidP="0050012A">
      <w:pPr>
        <w:rPr>
          <w:sz w:val="24"/>
          <w:szCs w:val="24"/>
        </w:rPr>
      </w:pPr>
    </w:p>
    <w:p w14:paraId="3C1EA9C9" w14:textId="77777777" w:rsidR="0050012A" w:rsidRPr="00BF26CF" w:rsidRDefault="0050012A" w:rsidP="0050012A">
      <w:pPr>
        <w:rPr>
          <w:sz w:val="24"/>
          <w:szCs w:val="24"/>
        </w:rPr>
      </w:pPr>
      <w:r w:rsidRPr="00BF26CF">
        <w:rPr>
          <w:sz w:val="24"/>
          <w:szCs w:val="24"/>
        </w:rPr>
        <w:t xml:space="preserve">def </w:t>
      </w:r>
      <w:proofErr w:type="spellStart"/>
      <w:r w:rsidRPr="00BF26CF">
        <w:rPr>
          <w:sz w:val="24"/>
          <w:szCs w:val="24"/>
        </w:rPr>
        <w:t>china_post_num</w:t>
      </w:r>
      <w:proofErr w:type="spellEnd"/>
      <w:r w:rsidRPr="00BF26CF">
        <w:rPr>
          <w:sz w:val="24"/>
          <w:szCs w:val="24"/>
        </w:rPr>
        <w:t>(</w:t>
      </w:r>
      <w:proofErr w:type="spellStart"/>
      <w:r w:rsidRPr="00BF26CF">
        <w:rPr>
          <w:sz w:val="24"/>
          <w:szCs w:val="24"/>
        </w:rPr>
        <w:t>post_num</w:t>
      </w:r>
      <w:proofErr w:type="spellEnd"/>
      <w:r w:rsidRPr="00BF26CF">
        <w:rPr>
          <w:sz w:val="24"/>
          <w:szCs w:val="24"/>
        </w:rPr>
        <w:t>):</w:t>
      </w:r>
    </w:p>
    <w:p w14:paraId="7F645517" w14:textId="77777777" w:rsidR="0050012A" w:rsidRPr="00BF26CF" w:rsidRDefault="0050012A" w:rsidP="0050012A">
      <w:pPr>
        <w:rPr>
          <w:sz w:val="24"/>
          <w:szCs w:val="24"/>
        </w:rPr>
      </w:pPr>
      <w:r w:rsidRPr="00BF26CF">
        <w:rPr>
          <w:sz w:val="24"/>
          <w:szCs w:val="24"/>
        </w:rPr>
        <w:t xml:space="preserve">    if (</w:t>
      </w:r>
      <w:proofErr w:type="spellStart"/>
      <w:proofErr w:type="gramStart"/>
      <w:r w:rsidRPr="00BF26CF">
        <w:rPr>
          <w:sz w:val="24"/>
          <w:szCs w:val="24"/>
        </w:rPr>
        <w:t>re.findall</w:t>
      </w:r>
      <w:proofErr w:type="spellEnd"/>
      <w:proofErr w:type="gramEnd"/>
      <w:r w:rsidRPr="00BF26CF">
        <w:rPr>
          <w:sz w:val="24"/>
          <w:szCs w:val="24"/>
        </w:rPr>
        <w:t xml:space="preserve">("^\d{6}$", </w:t>
      </w:r>
      <w:proofErr w:type="spellStart"/>
      <w:r w:rsidRPr="00BF26CF">
        <w:rPr>
          <w:sz w:val="24"/>
          <w:szCs w:val="24"/>
        </w:rPr>
        <w:t>post_num</w:t>
      </w:r>
      <w:proofErr w:type="spellEnd"/>
      <w:r w:rsidRPr="00BF26CF">
        <w:rPr>
          <w:sz w:val="24"/>
          <w:szCs w:val="24"/>
        </w:rPr>
        <w:t>, flags=0) != None):</w:t>
      </w:r>
    </w:p>
    <w:p w14:paraId="472141BA" w14:textId="77777777" w:rsidR="0050012A" w:rsidRPr="00BF26CF" w:rsidRDefault="0050012A" w:rsidP="0050012A">
      <w:pPr>
        <w:rPr>
          <w:sz w:val="24"/>
          <w:szCs w:val="24"/>
        </w:rPr>
      </w:pPr>
      <w:r w:rsidRPr="00BF26CF">
        <w:rPr>
          <w:rFonts w:hint="eastAsia"/>
          <w:sz w:val="24"/>
          <w:szCs w:val="24"/>
        </w:rPr>
        <w:t xml:space="preserve">        print("这是有效的邮政编码格式")</w:t>
      </w:r>
    </w:p>
    <w:p w14:paraId="61E34579" w14:textId="77777777" w:rsidR="0050012A" w:rsidRPr="00BF26CF" w:rsidRDefault="0050012A" w:rsidP="0050012A">
      <w:pPr>
        <w:rPr>
          <w:sz w:val="24"/>
          <w:szCs w:val="24"/>
        </w:rPr>
      </w:pPr>
      <w:r w:rsidRPr="00BF26CF">
        <w:rPr>
          <w:sz w:val="24"/>
          <w:szCs w:val="24"/>
        </w:rPr>
        <w:t xml:space="preserve">    else:</w:t>
      </w:r>
    </w:p>
    <w:p w14:paraId="66ED290B" w14:textId="77777777" w:rsidR="0050012A" w:rsidRPr="00BF26CF" w:rsidRDefault="0050012A" w:rsidP="0050012A">
      <w:pPr>
        <w:rPr>
          <w:sz w:val="24"/>
          <w:szCs w:val="24"/>
        </w:rPr>
      </w:pPr>
      <w:r w:rsidRPr="00BF26CF">
        <w:rPr>
          <w:rFonts w:hint="eastAsia"/>
          <w:sz w:val="24"/>
          <w:szCs w:val="24"/>
        </w:rPr>
        <w:t xml:space="preserve">        print("这不是有效的邮政编码格式")</w:t>
      </w:r>
    </w:p>
    <w:p w14:paraId="334C6F07" w14:textId="77777777" w:rsidR="0050012A" w:rsidRPr="00BF26CF" w:rsidRDefault="0050012A" w:rsidP="0050012A">
      <w:pPr>
        <w:rPr>
          <w:sz w:val="24"/>
          <w:szCs w:val="24"/>
        </w:rPr>
      </w:pPr>
    </w:p>
    <w:p w14:paraId="164C25D4" w14:textId="77777777" w:rsidR="0050012A" w:rsidRPr="00BF26CF" w:rsidRDefault="0050012A" w:rsidP="0050012A">
      <w:pPr>
        <w:rPr>
          <w:sz w:val="24"/>
          <w:szCs w:val="24"/>
        </w:rPr>
      </w:pPr>
      <w:r w:rsidRPr="00BF26CF">
        <w:rPr>
          <w:sz w:val="24"/>
          <w:szCs w:val="24"/>
        </w:rPr>
        <w:t xml:space="preserve">def </w:t>
      </w:r>
      <w:proofErr w:type="spellStart"/>
      <w:r w:rsidRPr="00BF26CF">
        <w:rPr>
          <w:sz w:val="24"/>
          <w:szCs w:val="24"/>
        </w:rPr>
        <w:t>web_num</w:t>
      </w:r>
      <w:proofErr w:type="spellEnd"/>
      <w:r w:rsidRPr="00BF26CF">
        <w:rPr>
          <w:sz w:val="24"/>
          <w:szCs w:val="24"/>
        </w:rPr>
        <w:t>(</w:t>
      </w:r>
      <w:proofErr w:type="spellStart"/>
      <w:r w:rsidRPr="00BF26CF">
        <w:rPr>
          <w:sz w:val="24"/>
          <w:szCs w:val="24"/>
        </w:rPr>
        <w:t>url_num</w:t>
      </w:r>
      <w:proofErr w:type="spellEnd"/>
      <w:r w:rsidRPr="00BF26CF">
        <w:rPr>
          <w:sz w:val="24"/>
          <w:szCs w:val="24"/>
        </w:rPr>
        <w:t>):</w:t>
      </w:r>
    </w:p>
    <w:p w14:paraId="0253F808" w14:textId="77777777" w:rsidR="0050012A" w:rsidRPr="00BF26CF" w:rsidRDefault="0050012A" w:rsidP="0050012A">
      <w:pPr>
        <w:rPr>
          <w:sz w:val="24"/>
          <w:szCs w:val="24"/>
        </w:rPr>
      </w:pPr>
      <w:r w:rsidRPr="00BF26CF">
        <w:rPr>
          <w:sz w:val="24"/>
          <w:szCs w:val="24"/>
        </w:rPr>
        <w:t xml:space="preserve">    if (</w:t>
      </w:r>
      <w:proofErr w:type="spellStart"/>
      <w:proofErr w:type="gramStart"/>
      <w:r w:rsidRPr="00BF26CF">
        <w:rPr>
          <w:sz w:val="24"/>
          <w:szCs w:val="24"/>
        </w:rPr>
        <w:t>re.findall</w:t>
      </w:r>
      <w:proofErr w:type="spellEnd"/>
      <w:proofErr w:type="gramEnd"/>
      <w:r w:rsidRPr="00BF26CF">
        <w:rPr>
          <w:sz w:val="24"/>
          <w:szCs w:val="24"/>
        </w:rPr>
        <w:t xml:space="preserve">("^https?://\w+(?:\.[^\.]+)+(?:/.+)*$", </w:t>
      </w:r>
      <w:proofErr w:type="spellStart"/>
      <w:r w:rsidRPr="00BF26CF">
        <w:rPr>
          <w:sz w:val="24"/>
          <w:szCs w:val="24"/>
        </w:rPr>
        <w:t>url_num</w:t>
      </w:r>
      <w:proofErr w:type="spellEnd"/>
      <w:r w:rsidRPr="00BF26CF">
        <w:rPr>
          <w:sz w:val="24"/>
          <w:szCs w:val="24"/>
        </w:rPr>
        <w:t>, flags=0) != None):</w:t>
      </w:r>
    </w:p>
    <w:p w14:paraId="6A5EFF5B" w14:textId="77777777" w:rsidR="0050012A" w:rsidRPr="00BF26CF" w:rsidRDefault="0050012A" w:rsidP="0050012A">
      <w:pPr>
        <w:rPr>
          <w:sz w:val="24"/>
          <w:szCs w:val="24"/>
        </w:rPr>
      </w:pPr>
      <w:r w:rsidRPr="00BF26CF">
        <w:rPr>
          <w:rFonts w:hint="eastAsia"/>
          <w:sz w:val="24"/>
          <w:szCs w:val="24"/>
        </w:rPr>
        <w:t xml:space="preserve">        print("这是有效的网站网址格式")</w:t>
      </w:r>
    </w:p>
    <w:p w14:paraId="59772598" w14:textId="77777777" w:rsidR="0050012A" w:rsidRPr="00BF26CF" w:rsidRDefault="0050012A" w:rsidP="0050012A">
      <w:pPr>
        <w:rPr>
          <w:sz w:val="24"/>
          <w:szCs w:val="24"/>
        </w:rPr>
      </w:pPr>
      <w:r w:rsidRPr="00BF26CF">
        <w:rPr>
          <w:sz w:val="24"/>
          <w:szCs w:val="24"/>
        </w:rPr>
        <w:t xml:space="preserve">    else:</w:t>
      </w:r>
    </w:p>
    <w:p w14:paraId="4AEA1967" w14:textId="77777777" w:rsidR="0050012A" w:rsidRPr="00BF26CF" w:rsidRDefault="0050012A" w:rsidP="0050012A">
      <w:pPr>
        <w:rPr>
          <w:sz w:val="24"/>
          <w:szCs w:val="24"/>
        </w:rPr>
      </w:pPr>
      <w:r w:rsidRPr="00BF26CF">
        <w:rPr>
          <w:rFonts w:hint="eastAsia"/>
          <w:sz w:val="24"/>
          <w:szCs w:val="24"/>
        </w:rPr>
        <w:t xml:space="preserve">        print("这不是有效的网站网址格式")</w:t>
      </w:r>
    </w:p>
    <w:p w14:paraId="11DD4E73" w14:textId="77777777" w:rsidR="0050012A" w:rsidRPr="00BF26CF" w:rsidRDefault="0050012A" w:rsidP="0050012A">
      <w:pPr>
        <w:rPr>
          <w:sz w:val="24"/>
          <w:szCs w:val="24"/>
        </w:rPr>
      </w:pPr>
    </w:p>
    <w:p w14:paraId="721756EF" w14:textId="77777777" w:rsidR="0050012A" w:rsidRPr="00BF26CF" w:rsidRDefault="0050012A" w:rsidP="0050012A">
      <w:pPr>
        <w:rPr>
          <w:sz w:val="24"/>
          <w:szCs w:val="24"/>
        </w:rPr>
      </w:pPr>
      <w:r w:rsidRPr="00BF26CF">
        <w:rPr>
          <w:sz w:val="24"/>
          <w:szCs w:val="24"/>
        </w:rPr>
        <w:t>if __name__ == "__main__":</w:t>
      </w:r>
    </w:p>
    <w:p w14:paraId="046F01C5" w14:textId="77777777" w:rsidR="0050012A" w:rsidRPr="00BF26CF" w:rsidRDefault="0050012A" w:rsidP="0050012A">
      <w:pPr>
        <w:rPr>
          <w:sz w:val="24"/>
          <w:szCs w:val="24"/>
        </w:rPr>
      </w:pPr>
      <w:r w:rsidRPr="00BF26CF">
        <w:rPr>
          <w:rFonts w:hint="eastAsia"/>
          <w:sz w:val="24"/>
          <w:szCs w:val="24"/>
        </w:rPr>
        <w:t xml:space="preserve">    print("请输入要验证的号码格式")</w:t>
      </w:r>
    </w:p>
    <w:p w14:paraId="31A38842" w14:textId="77777777" w:rsidR="0050012A" w:rsidRPr="00BF26CF" w:rsidRDefault="0050012A" w:rsidP="0050012A">
      <w:pPr>
        <w:rPr>
          <w:sz w:val="24"/>
          <w:szCs w:val="24"/>
        </w:rPr>
      </w:pPr>
      <w:r w:rsidRPr="00BF26CF">
        <w:rPr>
          <w:rFonts w:hint="eastAsia"/>
          <w:sz w:val="24"/>
          <w:szCs w:val="24"/>
        </w:rPr>
        <w:t xml:space="preserve">    print("1.中国电话号码格式")</w:t>
      </w:r>
    </w:p>
    <w:p w14:paraId="69AF0D76" w14:textId="77777777" w:rsidR="0050012A" w:rsidRPr="00BF26CF" w:rsidRDefault="0050012A" w:rsidP="0050012A">
      <w:pPr>
        <w:rPr>
          <w:sz w:val="24"/>
          <w:szCs w:val="24"/>
        </w:rPr>
      </w:pPr>
      <w:r w:rsidRPr="00BF26CF">
        <w:rPr>
          <w:rFonts w:hint="eastAsia"/>
          <w:sz w:val="24"/>
          <w:szCs w:val="24"/>
        </w:rPr>
        <w:t xml:space="preserve">    print("1.邮政编码")</w:t>
      </w:r>
    </w:p>
    <w:p w14:paraId="7BA45EA0" w14:textId="77777777" w:rsidR="0050012A" w:rsidRPr="00BF26CF" w:rsidRDefault="0050012A" w:rsidP="0050012A">
      <w:pPr>
        <w:rPr>
          <w:sz w:val="24"/>
          <w:szCs w:val="24"/>
        </w:rPr>
      </w:pPr>
      <w:r w:rsidRPr="00BF26CF">
        <w:rPr>
          <w:rFonts w:hint="eastAsia"/>
          <w:sz w:val="24"/>
          <w:szCs w:val="24"/>
        </w:rPr>
        <w:t xml:space="preserve">    print("3.网站网址格式")</w:t>
      </w:r>
    </w:p>
    <w:p w14:paraId="6BCF1C81" w14:textId="77777777" w:rsidR="0050012A" w:rsidRPr="00BF26CF" w:rsidRDefault="0050012A" w:rsidP="0050012A">
      <w:pPr>
        <w:rPr>
          <w:sz w:val="24"/>
          <w:szCs w:val="24"/>
        </w:rPr>
      </w:pPr>
      <w:r w:rsidRPr="00BF26CF">
        <w:rPr>
          <w:sz w:val="24"/>
          <w:szCs w:val="24"/>
        </w:rPr>
        <w:t xml:space="preserve">    pro = int(</w:t>
      </w:r>
      <w:proofErr w:type="gramStart"/>
      <w:r w:rsidRPr="00BF26CF">
        <w:rPr>
          <w:sz w:val="24"/>
          <w:szCs w:val="24"/>
        </w:rPr>
        <w:t>input(</w:t>
      </w:r>
      <w:proofErr w:type="gramEnd"/>
      <w:r w:rsidRPr="00BF26CF">
        <w:rPr>
          <w:sz w:val="24"/>
          <w:szCs w:val="24"/>
        </w:rPr>
        <w:t>))</w:t>
      </w:r>
    </w:p>
    <w:p w14:paraId="03856EC9" w14:textId="77777777" w:rsidR="0050012A" w:rsidRPr="00BF26CF" w:rsidRDefault="0050012A" w:rsidP="0050012A">
      <w:pPr>
        <w:rPr>
          <w:sz w:val="24"/>
          <w:szCs w:val="24"/>
        </w:rPr>
      </w:pPr>
      <w:r w:rsidRPr="00BF26CF">
        <w:rPr>
          <w:sz w:val="24"/>
          <w:szCs w:val="24"/>
        </w:rPr>
        <w:t xml:space="preserve">    </w:t>
      </w:r>
      <w:proofErr w:type="gramStart"/>
      <w:r w:rsidRPr="00BF26CF">
        <w:rPr>
          <w:sz w:val="24"/>
          <w:szCs w:val="24"/>
        </w:rPr>
        <w:t>if(</w:t>
      </w:r>
      <w:proofErr w:type="gramEnd"/>
      <w:r w:rsidRPr="00BF26CF">
        <w:rPr>
          <w:sz w:val="24"/>
          <w:szCs w:val="24"/>
        </w:rPr>
        <w:t>1 == pro):</w:t>
      </w:r>
    </w:p>
    <w:p w14:paraId="30F7DA7B" w14:textId="77777777" w:rsidR="0050012A" w:rsidRPr="00BF26CF" w:rsidRDefault="0050012A" w:rsidP="0050012A">
      <w:pPr>
        <w:rPr>
          <w:sz w:val="24"/>
          <w:szCs w:val="24"/>
        </w:rPr>
      </w:pPr>
      <w:r w:rsidRPr="00BF26CF">
        <w:rPr>
          <w:rFonts w:hint="eastAsia"/>
          <w:sz w:val="24"/>
          <w:szCs w:val="24"/>
        </w:rPr>
        <w:t xml:space="preserve">        </w:t>
      </w:r>
      <w:proofErr w:type="spellStart"/>
      <w:r w:rsidRPr="00BF26CF">
        <w:rPr>
          <w:rFonts w:hint="eastAsia"/>
          <w:sz w:val="24"/>
          <w:szCs w:val="24"/>
        </w:rPr>
        <w:t>mobile_num</w:t>
      </w:r>
      <w:proofErr w:type="spellEnd"/>
      <w:r w:rsidRPr="00BF26CF">
        <w:rPr>
          <w:rFonts w:hint="eastAsia"/>
          <w:sz w:val="24"/>
          <w:szCs w:val="24"/>
        </w:rPr>
        <w:t xml:space="preserve"> = input("请输入中国电话号码：")</w:t>
      </w:r>
    </w:p>
    <w:p w14:paraId="2F8562C6" w14:textId="77777777" w:rsidR="0050012A" w:rsidRPr="00BF26CF" w:rsidRDefault="0050012A" w:rsidP="0050012A">
      <w:pPr>
        <w:rPr>
          <w:sz w:val="24"/>
          <w:szCs w:val="24"/>
        </w:rPr>
      </w:pPr>
      <w:r w:rsidRPr="00BF26CF">
        <w:rPr>
          <w:sz w:val="24"/>
          <w:szCs w:val="24"/>
        </w:rPr>
        <w:t xml:space="preserve">        </w:t>
      </w:r>
      <w:proofErr w:type="spellStart"/>
      <w:r w:rsidRPr="00BF26CF">
        <w:rPr>
          <w:sz w:val="24"/>
          <w:szCs w:val="24"/>
        </w:rPr>
        <w:t>china_mobile_phone</w:t>
      </w:r>
      <w:proofErr w:type="spellEnd"/>
      <w:r w:rsidRPr="00BF26CF">
        <w:rPr>
          <w:sz w:val="24"/>
          <w:szCs w:val="24"/>
        </w:rPr>
        <w:t>(</w:t>
      </w:r>
      <w:proofErr w:type="spellStart"/>
      <w:r w:rsidRPr="00BF26CF">
        <w:rPr>
          <w:sz w:val="24"/>
          <w:szCs w:val="24"/>
        </w:rPr>
        <w:t>mobile_num</w:t>
      </w:r>
      <w:proofErr w:type="spellEnd"/>
      <w:r w:rsidRPr="00BF26CF">
        <w:rPr>
          <w:sz w:val="24"/>
          <w:szCs w:val="24"/>
        </w:rPr>
        <w:t>)</w:t>
      </w:r>
    </w:p>
    <w:p w14:paraId="2B2B0159" w14:textId="77777777" w:rsidR="0050012A" w:rsidRPr="00BF26CF" w:rsidRDefault="0050012A" w:rsidP="0050012A">
      <w:pPr>
        <w:rPr>
          <w:sz w:val="24"/>
          <w:szCs w:val="24"/>
        </w:rPr>
      </w:pPr>
      <w:r w:rsidRPr="00BF26CF">
        <w:rPr>
          <w:sz w:val="24"/>
          <w:szCs w:val="24"/>
        </w:rPr>
        <w:lastRenderedPageBreak/>
        <w:t xml:space="preserve">    </w:t>
      </w:r>
      <w:proofErr w:type="spellStart"/>
      <w:proofErr w:type="gramStart"/>
      <w:r w:rsidRPr="00BF26CF">
        <w:rPr>
          <w:sz w:val="24"/>
          <w:szCs w:val="24"/>
        </w:rPr>
        <w:t>elif</w:t>
      </w:r>
      <w:proofErr w:type="spellEnd"/>
      <w:r w:rsidRPr="00BF26CF">
        <w:rPr>
          <w:sz w:val="24"/>
          <w:szCs w:val="24"/>
        </w:rPr>
        <w:t>(</w:t>
      </w:r>
      <w:proofErr w:type="gramEnd"/>
      <w:r w:rsidRPr="00BF26CF">
        <w:rPr>
          <w:sz w:val="24"/>
          <w:szCs w:val="24"/>
        </w:rPr>
        <w:t>2 == pro):</w:t>
      </w:r>
    </w:p>
    <w:p w14:paraId="2BDF8EBF" w14:textId="77777777" w:rsidR="0050012A" w:rsidRPr="00BF26CF" w:rsidRDefault="0050012A" w:rsidP="0050012A">
      <w:pPr>
        <w:rPr>
          <w:sz w:val="24"/>
          <w:szCs w:val="24"/>
        </w:rPr>
      </w:pPr>
      <w:r w:rsidRPr="00BF26CF">
        <w:rPr>
          <w:rFonts w:hint="eastAsia"/>
          <w:sz w:val="24"/>
          <w:szCs w:val="24"/>
        </w:rPr>
        <w:t xml:space="preserve">        </w:t>
      </w:r>
      <w:proofErr w:type="spellStart"/>
      <w:r w:rsidRPr="00BF26CF">
        <w:rPr>
          <w:rFonts w:hint="eastAsia"/>
          <w:sz w:val="24"/>
          <w:szCs w:val="24"/>
        </w:rPr>
        <w:t>post_num</w:t>
      </w:r>
      <w:proofErr w:type="spellEnd"/>
      <w:r w:rsidRPr="00BF26CF">
        <w:rPr>
          <w:rFonts w:hint="eastAsia"/>
          <w:sz w:val="24"/>
          <w:szCs w:val="24"/>
        </w:rPr>
        <w:t xml:space="preserve"> = input("请输入中国国内的邮政编码：")</w:t>
      </w:r>
    </w:p>
    <w:p w14:paraId="3A73FFF1" w14:textId="77777777" w:rsidR="0050012A" w:rsidRPr="00BF26CF" w:rsidRDefault="0050012A" w:rsidP="0050012A">
      <w:pPr>
        <w:rPr>
          <w:sz w:val="24"/>
          <w:szCs w:val="24"/>
        </w:rPr>
      </w:pPr>
      <w:r w:rsidRPr="00BF26CF">
        <w:rPr>
          <w:sz w:val="24"/>
          <w:szCs w:val="24"/>
        </w:rPr>
        <w:t xml:space="preserve">        </w:t>
      </w:r>
      <w:proofErr w:type="spellStart"/>
      <w:r w:rsidRPr="00BF26CF">
        <w:rPr>
          <w:sz w:val="24"/>
          <w:szCs w:val="24"/>
        </w:rPr>
        <w:t>china_post_num</w:t>
      </w:r>
      <w:proofErr w:type="spellEnd"/>
      <w:r w:rsidRPr="00BF26CF">
        <w:rPr>
          <w:sz w:val="24"/>
          <w:szCs w:val="24"/>
        </w:rPr>
        <w:t>(</w:t>
      </w:r>
      <w:proofErr w:type="spellStart"/>
      <w:r w:rsidRPr="00BF26CF">
        <w:rPr>
          <w:sz w:val="24"/>
          <w:szCs w:val="24"/>
        </w:rPr>
        <w:t>post_num</w:t>
      </w:r>
      <w:proofErr w:type="spellEnd"/>
      <w:r w:rsidRPr="00BF26CF">
        <w:rPr>
          <w:sz w:val="24"/>
          <w:szCs w:val="24"/>
        </w:rPr>
        <w:t>)</w:t>
      </w:r>
    </w:p>
    <w:p w14:paraId="0F2E9021" w14:textId="77777777" w:rsidR="0050012A" w:rsidRPr="00BF26CF" w:rsidRDefault="0050012A" w:rsidP="0050012A">
      <w:pPr>
        <w:rPr>
          <w:sz w:val="24"/>
          <w:szCs w:val="24"/>
        </w:rPr>
      </w:pPr>
      <w:r w:rsidRPr="00BF26CF">
        <w:rPr>
          <w:sz w:val="24"/>
          <w:szCs w:val="24"/>
        </w:rPr>
        <w:t xml:space="preserve">    </w:t>
      </w:r>
      <w:proofErr w:type="spellStart"/>
      <w:proofErr w:type="gramStart"/>
      <w:r w:rsidRPr="00BF26CF">
        <w:rPr>
          <w:sz w:val="24"/>
          <w:szCs w:val="24"/>
        </w:rPr>
        <w:t>elif</w:t>
      </w:r>
      <w:proofErr w:type="spellEnd"/>
      <w:r w:rsidRPr="00BF26CF">
        <w:rPr>
          <w:sz w:val="24"/>
          <w:szCs w:val="24"/>
        </w:rPr>
        <w:t>(</w:t>
      </w:r>
      <w:proofErr w:type="gramEnd"/>
      <w:r w:rsidRPr="00BF26CF">
        <w:rPr>
          <w:sz w:val="24"/>
          <w:szCs w:val="24"/>
        </w:rPr>
        <w:t>3 == pro):</w:t>
      </w:r>
    </w:p>
    <w:p w14:paraId="085BF1B9" w14:textId="77777777" w:rsidR="0050012A" w:rsidRPr="00BF26CF" w:rsidRDefault="0050012A" w:rsidP="0050012A">
      <w:pPr>
        <w:rPr>
          <w:sz w:val="24"/>
          <w:szCs w:val="24"/>
        </w:rPr>
      </w:pPr>
      <w:r w:rsidRPr="00BF26CF">
        <w:rPr>
          <w:rFonts w:hint="eastAsia"/>
          <w:sz w:val="24"/>
          <w:szCs w:val="24"/>
        </w:rPr>
        <w:t xml:space="preserve">        </w:t>
      </w:r>
      <w:proofErr w:type="spellStart"/>
      <w:r w:rsidRPr="00BF26CF">
        <w:rPr>
          <w:rFonts w:hint="eastAsia"/>
          <w:sz w:val="24"/>
          <w:szCs w:val="24"/>
        </w:rPr>
        <w:t>url_num</w:t>
      </w:r>
      <w:proofErr w:type="spellEnd"/>
      <w:r w:rsidRPr="00BF26CF">
        <w:rPr>
          <w:rFonts w:hint="eastAsia"/>
          <w:sz w:val="24"/>
          <w:szCs w:val="24"/>
        </w:rPr>
        <w:t xml:space="preserve"> = input("请输入网址：")</w:t>
      </w:r>
    </w:p>
    <w:p w14:paraId="4A54EE5E" w14:textId="77777777" w:rsidR="0050012A" w:rsidRDefault="0050012A" w:rsidP="0050012A">
      <w:pPr>
        <w:rPr>
          <w:sz w:val="24"/>
          <w:szCs w:val="24"/>
        </w:rPr>
      </w:pPr>
      <w:r w:rsidRPr="00BF26CF">
        <w:rPr>
          <w:sz w:val="24"/>
          <w:szCs w:val="24"/>
        </w:rPr>
        <w:t xml:space="preserve">        </w:t>
      </w:r>
      <w:proofErr w:type="spellStart"/>
      <w:r w:rsidRPr="00BF26CF">
        <w:rPr>
          <w:sz w:val="24"/>
          <w:szCs w:val="24"/>
        </w:rPr>
        <w:t>web_num</w:t>
      </w:r>
      <w:proofErr w:type="spellEnd"/>
      <w:r w:rsidRPr="00BF26CF">
        <w:rPr>
          <w:sz w:val="24"/>
          <w:szCs w:val="24"/>
        </w:rPr>
        <w:t>(</w:t>
      </w:r>
      <w:proofErr w:type="spellStart"/>
      <w:r w:rsidRPr="00BF26CF">
        <w:rPr>
          <w:sz w:val="24"/>
          <w:szCs w:val="24"/>
        </w:rPr>
        <w:t>url_num</w:t>
      </w:r>
      <w:proofErr w:type="spellEnd"/>
      <w:r w:rsidRPr="00BF26CF">
        <w:rPr>
          <w:sz w:val="24"/>
          <w:szCs w:val="24"/>
        </w:rPr>
        <w:t>)</w:t>
      </w:r>
    </w:p>
    <w:p w14:paraId="374973C6" w14:textId="6F48B790" w:rsidR="0050012A" w:rsidRDefault="0050012A" w:rsidP="0050012A">
      <w:pPr>
        <w:rPr>
          <w:sz w:val="24"/>
          <w:szCs w:val="24"/>
        </w:rPr>
      </w:pPr>
      <w:r w:rsidRPr="00BF26CF">
        <w:rPr>
          <w:noProof/>
          <w:sz w:val="24"/>
          <w:szCs w:val="24"/>
        </w:rPr>
        <w:drawing>
          <wp:inline distT="0" distB="0" distL="0" distR="0" wp14:anchorId="245123B7" wp14:editId="5B448900">
            <wp:extent cx="2438400" cy="1600200"/>
            <wp:effectExtent l="0" t="0" r="0" b="0"/>
            <wp:docPr id="23" name="图片 23" descr="盒子上写着字&#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盒子上写着字&#10;&#10;低可信度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38400" cy="1600200"/>
                    </a:xfrm>
                    <a:prstGeom prst="rect">
                      <a:avLst/>
                    </a:prstGeom>
                    <a:noFill/>
                    <a:ln>
                      <a:noFill/>
                    </a:ln>
                  </pic:spPr>
                </pic:pic>
              </a:graphicData>
            </a:graphic>
          </wp:inline>
        </w:drawing>
      </w:r>
    </w:p>
    <w:p w14:paraId="17EB54CA" w14:textId="77777777" w:rsidR="0050012A" w:rsidRDefault="0050012A" w:rsidP="0050012A">
      <w:pPr>
        <w:rPr>
          <w:sz w:val="24"/>
          <w:szCs w:val="24"/>
        </w:rPr>
      </w:pPr>
    </w:p>
    <w:p w14:paraId="3A208567" w14:textId="77777777" w:rsidR="0050012A" w:rsidRDefault="0050012A" w:rsidP="0050012A">
      <w:pPr>
        <w:rPr>
          <w:sz w:val="24"/>
          <w:szCs w:val="24"/>
        </w:rPr>
      </w:pPr>
    </w:p>
    <w:p w14:paraId="0CAA86DB" w14:textId="77777777" w:rsidR="0050012A" w:rsidRDefault="0050012A" w:rsidP="0050012A">
      <w:pPr>
        <w:rPr>
          <w:sz w:val="24"/>
          <w:szCs w:val="24"/>
        </w:rPr>
      </w:pPr>
    </w:p>
    <w:p w14:paraId="05042926" w14:textId="77777777" w:rsidR="0050012A" w:rsidRDefault="0050012A" w:rsidP="0050012A">
      <w:pPr>
        <w:rPr>
          <w:sz w:val="24"/>
          <w:szCs w:val="24"/>
        </w:rPr>
      </w:pPr>
    </w:p>
    <w:p w14:paraId="0BAB4304" w14:textId="77777777" w:rsidR="0050012A" w:rsidRDefault="0050012A" w:rsidP="0050012A">
      <w:pPr>
        <w:rPr>
          <w:sz w:val="24"/>
          <w:szCs w:val="24"/>
        </w:rPr>
      </w:pPr>
    </w:p>
    <w:p w14:paraId="4436AA5F" w14:textId="77777777" w:rsidR="0050012A" w:rsidRDefault="0050012A" w:rsidP="0050012A">
      <w:pPr>
        <w:rPr>
          <w:sz w:val="24"/>
          <w:szCs w:val="24"/>
        </w:rPr>
      </w:pPr>
    </w:p>
    <w:p w14:paraId="0032E804" w14:textId="77777777" w:rsidR="0050012A" w:rsidRDefault="0050012A" w:rsidP="0050012A">
      <w:pPr>
        <w:rPr>
          <w:sz w:val="24"/>
          <w:szCs w:val="24"/>
        </w:rPr>
      </w:pPr>
    </w:p>
    <w:p w14:paraId="3BFB8B57" w14:textId="77777777" w:rsidR="0050012A" w:rsidRDefault="0050012A" w:rsidP="0050012A">
      <w:pPr>
        <w:rPr>
          <w:sz w:val="24"/>
          <w:szCs w:val="24"/>
        </w:rPr>
      </w:pPr>
    </w:p>
    <w:p w14:paraId="3C1D50B0" w14:textId="77777777" w:rsidR="0050012A" w:rsidRDefault="0050012A" w:rsidP="0050012A">
      <w:pPr>
        <w:rPr>
          <w:sz w:val="24"/>
          <w:szCs w:val="24"/>
        </w:rPr>
      </w:pPr>
    </w:p>
    <w:p w14:paraId="4BAD4E1F" w14:textId="77777777" w:rsidR="0050012A" w:rsidRDefault="0050012A" w:rsidP="0050012A">
      <w:pPr>
        <w:rPr>
          <w:sz w:val="24"/>
          <w:szCs w:val="24"/>
        </w:rPr>
      </w:pPr>
    </w:p>
    <w:p w14:paraId="529AE177" w14:textId="77777777" w:rsidR="0050012A" w:rsidRDefault="0050012A" w:rsidP="0050012A">
      <w:pPr>
        <w:rPr>
          <w:sz w:val="24"/>
          <w:szCs w:val="24"/>
        </w:rPr>
      </w:pPr>
    </w:p>
    <w:p w14:paraId="1AC862C8" w14:textId="77777777" w:rsidR="0050012A" w:rsidRDefault="0050012A" w:rsidP="0050012A">
      <w:pPr>
        <w:rPr>
          <w:sz w:val="24"/>
          <w:szCs w:val="24"/>
        </w:rPr>
      </w:pPr>
    </w:p>
    <w:p w14:paraId="14825040" w14:textId="77777777" w:rsidR="0050012A" w:rsidRDefault="0050012A" w:rsidP="0050012A">
      <w:pPr>
        <w:rPr>
          <w:sz w:val="24"/>
          <w:szCs w:val="24"/>
        </w:rPr>
      </w:pPr>
    </w:p>
    <w:p w14:paraId="664D6690" w14:textId="77777777" w:rsidR="0050012A" w:rsidRDefault="0050012A" w:rsidP="0050012A">
      <w:pPr>
        <w:rPr>
          <w:sz w:val="24"/>
          <w:szCs w:val="24"/>
        </w:rPr>
      </w:pPr>
    </w:p>
    <w:p w14:paraId="42648ECF" w14:textId="77777777" w:rsidR="0050012A" w:rsidRDefault="0050012A" w:rsidP="0050012A">
      <w:pPr>
        <w:rPr>
          <w:sz w:val="24"/>
          <w:szCs w:val="24"/>
        </w:rPr>
      </w:pPr>
    </w:p>
    <w:p w14:paraId="26C775A4" w14:textId="77777777" w:rsidR="0050012A" w:rsidRDefault="0050012A" w:rsidP="0050012A">
      <w:pPr>
        <w:rPr>
          <w:sz w:val="24"/>
          <w:szCs w:val="24"/>
        </w:rPr>
      </w:pPr>
    </w:p>
    <w:p w14:paraId="4CF8D145" w14:textId="77777777" w:rsidR="0050012A" w:rsidRDefault="0050012A" w:rsidP="0050012A">
      <w:pPr>
        <w:rPr>
          <w:sz w:val="24"/>
          <w:szCs w:val="24"/>
        </w:rPr>
      </w:pPr>
    </w:p>
    <w:p w14:paraId="008122DB" w14:textId="77777777" w:rsidR="0050012A" w:rsidRDefault="0050012A" w:rsidP="0050012A">
      <w:pPr>
        <w:rPr>
          <w:sz w:val="24"/>
          <w:szCs w:val="24"/>
        </w:rPr>
      </w:pPr>
    </w:p>
    <w:p w14:paraId="7522D66A" w14:textId="77777777" w:rsidR="0050012A" w:rsidRDefault="0050012A" w:rsidP="0050012A">
      <w:pPr>
        <w:rPr>
          <w:sz w:val="24"/>
          <w:szCs w:val="24"/>
        </w:rPr>
      </w:pPr>
    </w:p>
    <w:p w14:paraId="54889CD0" w14:textId="77777777" w:rsidR="0050012A" w:rsidRDefault="0050012A" w:rsidP="0050012A">
      <w:pPr>
        <w:rPr>
          <w:sz w:val="24"/>
          <w:szCs w:val="24"/>
        </w:rPr>
      </w:pPr>
    </w:p>
    <w:p w14:paraId="17F4CA21" w14:textId="77777777" w:rsidR="0050012A" w:rsidRDefault="0050012A" w:rsidP="0050012A">
      <w:pPr>
        <w:rPr>
          <w:sz w:val="24"/>
          <w:szCs w:val="24"/>
        </w:rPr>
      </w:pPr>
    </w:p>
    <w:p w14:paraId="24FB236A" w14:textId="77777777" w:rsidR="0050012A" w:rsidRDefault="0050012A" w:rsidP="0050012A">
      <w:pPr>
        <w:rPr>
          <w:sz w:val="24"/>
          <w:szCs w:val="24"/>
        </w:rPr>
      </w:pPr>
    </w:p>
    <w:p w14:paraId="518A61AA" w14:textId="77777777" w:rsidR="0050012A" w:rsidRDefault="0050012A" w:rsidP="0050012A">
      <w:pPr>
        <w:rPr>
          <w:sz w:val="24"/>
          <w:szCs w:val="24"/>
        </w:rPr>
      </w:pPr>
    </w:p>
    <w:p w14:paraId="44D18D86" w14:textId="77777777" w:rsidR="0050012A" w:rsidRDefault="0050012A" w:rsidP="0050012A">
      <w:pPr>
        <w:rPr>
          <w:sz w:val="24"/>
          <w:szCs w:val="24"/>
        </w:rPr>
      </w:pPr>
    </w:p>
    <w:p w14:paraId="362F348F" w14:textId="77777777" w:rsidR="0050012A" w:rsidRDefault="0050012A" w:rsidP="0050012A">
      <w:pPr>
        <w:rPr>
          <w:sz w:val="24"/>
          <w:szCs w:val="24"/>
        </w:rPr>
      </w:pPr>
    </w:p>
    <w:p w14:paraId="4C00147C" w14:textId="77777777" w:rsidR="0050012A" w:rsidRDefault="0050012A" w:rsidP="0050012A">
      <w:pPr>
        <w:rPr>
          <w:sz w:val="24"/>
          <w:szCs w:val="24"/>
        </w:rPr>
      </w:pPr>
    </w:p>
    <w:p w14:paraId="3A1EBE47" w14:textId="77777777" w:rsidR="0050012A" w:rsidRDefault="0050012A" w:rsidP="0050012A">
      <w:pPr>
        <w:rPr>
          <w:sz w:val="24"/>
          <w:szCs w:val="24"/>
        </w:rPr>
      </w:pPr>
    </w:p>
    <w:p w14:paraId="48766C7B" w14:textId="77777777" w:rsidR="0050012A" w:rsidRDefault="0050012A" w:rsidP="0050012A">
      <w:pPr>
        <w:rPr>
          <w:sz w:val="24"/>
          <w:szCs w:val="24"/>
        </w:rPr>
      </w:pPr>
    </w:p>
    <w:p w14:paraId="022C777D" w14:textId="77777777" w:rsidR="0050012A" w:rsidRPr="00993DFD" w:rsidRDefault="0050012A" w:rsidP="0050012A">
      <w:pPr>
        <w:rPr>
          <w:sz w:val="24"/>
          <w:szCs w:val="24"/>
        </w:rPr>
      </w:pPr>
    </w:p>
    <w:p w14:paraId="7EF0B0DA" w14:textId="77777777" w:rsidR="0050012A" w:rsidRDefault="0050012A" w:rsidP="0050012A">
      <w:pPr>
        <w:rPr>
          <w:b/>
          <w:sz w:val="24"/>
          <w:szCs w:val="24"/>
        </w:rPr>
      </w:pPr>
      <w:r w:rsidRPr="00993DFD">
        <w:rPr>
          <w:rFonts w:hint="eastAsia"/>
          <w:b/>
          <w:sz w:val="24"/>
          <w:szCs w:val="24"/>
        </w:rPr>
        <w:t>（</w:t>
      </w:r>
      <w:r>
        <w:rPr>
          <w:b/>
          <w:sz w:val="24"/>
          <w:szCs w:val="24"/>
        </w:rPr>
        <w:t>7</w:t>
      </w:r>
      <w:r w:rsidRPr="00993DFD">
        <w:rPr>
          <w:rFonts w:hint="eastAsia"/>
          <w:b/>
          <w:sz w:val="24"/>
          <w:szCs w:val="24"/>
        </w:rPr>
        <w:t>）</w:t>
      </w:r>
      <w:r>
        <w:rPr>
          <w:rFonts w:hint="eastAsia"/>
          <w:b/>
          <w:sz w:val="24"/>
          <w:szCs w:val="24"/>
        </w:rPr>
        <w:t>用2个列表来生成字典</w:t>
      </w:r>
    </w:p>
    <w:p w14:paraId="72BD8F1C" w14:textId="77777777" w:rsidR="0050012A" w:rsidRDefault="0050012A" w:rsidP="0050012A">
      <w:pPr>
        <w:rPr>
          <w:sz w:val="24"/>
          <w:szCs w:val="24"/>
        </w:rPr>
      </w:pPr>
      <w:r w:rsidRPr="00E6377E">
        <w:rPr>
          <w:rFonts w:hint="eastAsia"/>
          <w:sz w:val="24"/>
          <w:szCs w:val="24"/>
        </w:rPr>
        <w:t>编写程序，输入2个列表，以第一个列表中的元素为“键”，以第二个列表中的元素为“值”创建字典。若两个列表长度不等，则以短的为准而丢弃较长列表中后面的元素。</w:t>
      </w:r>
      <w:r>
        <w:rPr>
          <w:rFonts w:hint="eastAsia"/>
          <w:sz w:val="24"/>
          <w:szCs w:val="24"/>
        </w:rPr>
        <w:t>最后输出字典。</w:t>
      </w:r>
    </w:p>
    <w:p w14:paraId="6D2815F0" w14:textId="77777777" w:rsidR="0050012A" w:rsidRDefault="0050012A" w:rsidP="0050012A">
      <w:pPr>
        <w:rPr>
          <w:sz w:val="24"/>
          <w:szCs w:val="24"/>
        </w:rPr>
      </w:pPr>
    </w:p>
    <w:p w14:paraId="35DE8044" w14:textId="77777777" w:rsidR="0050012A" w:rsidRDefault="0050012A" w:rsidP="0050012A">
      <w:pPr>
        <w:rPr>
          <w:sz w:val="24"/>
          <w:szCs w:val="24"/>
        </w:rPr>
      </w:pPr>
    </w:p>
    <w:p w14:paraId="33EB6FB8" w14:textId="77777777" w:rsidR="0050012A" w:rsidRDefault="0050012A" w:rsidP="0050012A">
      <w:pPr>
        <w:rPr>
          <w:sz w:val="24"/>
          <w:szCs w:val="24"/>
        </w:rPr>
      </w:pPr>
    </w:p>
    <w:p w14:paraId="6A29B677" w14:textId="77777777" w:rsidR="0050012A" w:rsidRPr="003E278D" w:rsidRDefault="0050012A" w:rsidP="0050012A">
      <w:pPr>
        <w:rPr>
          <w:sz w:val="24"/>
          <w:szCs w:val="24"/>
        </w:rPr>
      </w:pPr>
      <w:proofErr w:type="gramStart"/>
      <w:r w:rsidRPr="003E278D">
        <w:rPr>
          <w:sz w:val="24"/>
          <w:szCs w:val="24"/>
        </w:rPr>
        <w:t>#!/</w:t>
      </w:r>
      <w:proofErr w:type="gramEnd"/>
      <w:r w:rsidRPr="003E278D">
        <w:rPr>
          <w:sz w:val="24"/>
          <w:szCs w:val="24"/>
        </w:rPr>
        <w:t>usr/bin/python3</w:t>
      </w:r>
    </w:p>
    <w:p w14:paraId="5D49DE27" w14:textId="77777777" w:rsidR="0050012A" w:rsidRPr="003E278D" w:rsidRDefault="0050012A" w:rsidP="0050012A">
      <w:pPr>
        <w:rPr>
          <w:sz w:val="24"/>
          <w:szCs w:val="24"/>
        </w:rPr>
      </w:pPr>
      <w:r w:rsidRPr="003E278D">
        <w:rPr>
          <w:rFonts w:hint="eastAsia"/>
          <w:sz w:val="24"/>
          <w:szCs w:val="24"/>
        </w:rPr>
        <w:t># @File: 用2个列表来生成字典.</w:t>
      </w:r>
      <w:proofErr w:type="spellStart"/>
      <w:r w:rsidRPr="003E278D">
        <w:rPr>
          <w:rFonts w:hint="eastAsia"/>
          <w:sz w:val="24"/>
          <w:szCs w:val="24"/>
        </w:rPr>
        <w:t>py</w:t>
      </w:r>
      <w:proofErr w:type="spellEnd"/>
    </w:p>
    <w:p w14:paraId="75DC5FB9" w14:textId="77777777" w:rsidR="0050012A" w:rsidRPr="003E278D" w:rsidRDefault="0050012A" w:rsidP="0050012A">
      <w:pPr>
        <w:rPr>
          <w:sz w:val="24"/>
          <w:szCs w:val="24"/>
        </w:rPr>
      </w:pPr>
      <w:r w:rsidRPr="003E278D">
        <w:rPr>
          <w:sz w:val="24"/>
          <w:szCs w:val="24"/>
        </w:rPr>
        <w:t># --coding: utf-8--</w:t>
      </w:r>
    </w:p>
    <w:p w14:paraId="22512914" w14:textId="77777777" w:rsidR="0050012A" w:rsidRPr="003E278D" w:rsidRDefault="0050012A" w:rsidP="0050012A">
      <w:pPr>
        <w:rPr>
          <w:sz w:val="24"/>
          <w:szCs w:val="24"/>
        </w:rPr>
      </w:pPr>
      <w:r w:rsidRPr="003E278D">
        <w:rPr>
          <w:rFonts w:hint="eastAsia"/>
          <w:sz w:val="24"/>
          <w:szCs w:val="24"/>
        </w:rPr>
        <w:t xml:space="preserve"># @Author: </w:t>
      </w:r>
      <w:proofErr w:type="gramStart"/>
      <w:r w:rsidRPr="003E278D">
        <w:rPr>
          <w:rFonts w:hint="eastAsia"/>
          <w:sz w:val="24"/>
          <w:szCs w:val="24"/>
        </w:rPr>
        <w:t>昊昊</w:t>
      </w:r>
      <w:proofErr w:type="gramEnd"/>
      <w:r w:rsidRPr="003E278D">
        <w:rPr>
          <w:rFonts w:hint="eastAsia"/>
          <w:sz w:val="24"/>
          <w:szCs w:val="24"/>
        </w:rPr>
        <w:t>反思</w:t>
      </w:r>
    </w:p>
    <w:p w14:paraId="1EA1BB42" w14:textId="77777777" w:rsidR="0050012A" w:rsidRPr="003E278D" w:rsidRDefault="0050012A" w:rsidP="0050012A">
      <w:pPr>
        <w:rPr>
          <w:sz w:val="24"/>
          <w:szCs w:val="24"/>
        </w:rPr>
      </w:pPr>
      <w:r w:rsidRPr="003E278D">
        <w:rPr>
          <w:rFonts w:hint="eastAsia"/>
          <w:sz w:val="24"/>
          <w:szCs w:val="24"/>
        </w:rPr>
        <w:t># @Time: 2021年 11月 23日 23:10</w:t>
      </w:r>
    </w:p>
    <w:p w14:paraId="3D99A865" w14:textId="77777777" w:rsidR="0050012A" w:rsidRPr="003E278D" w:rsidRDefault="0050012A" w:rsidP="0050012A">
      <w:pPr>
        <w:rPr>
          <w:sz w:val="24"/>
          <w:szCs w:val="24"/>
        </w:rPr>
      </w:pPr>
      <w:r w:rsidRPr="003E278D">
        <w:rPr>
          <w:sz w:val="24"/>
          <w:szCs w:val="24"/>
        </w:rPr>
        <w:t>'''</w:t>
      </w:r>
    </w:p>
    <w:p w14:paraId="4ADE073A" w14:textId="77777777" w:rsidR="0050012A" w:rsidRPr="003E278D" w:rsidRDefault="0050012A" w:rsidP="0050012A">
      <w:pPr>
        <w:rPr>
          <w:sz w:val="24"/>
          <w:szCs w:val="24"/>
        </w:rPr>
      </w:pPr>
      <w:r w:rsidRPr="003E278D">
        <w:rPr>
          <w:rFonts w:hint="eastAsia"/>
          <w:sz w:val="24"/>
          <w:szCs w:val="24"/>
        </w:rPr>
        <w:t>说明:</w:t>
      </w:r>
    </w:p>
    <w:p w14:paraId="42C8226C" w14:textId="77777777" w:rsidR="0050012A" w:rsidRPr="003E278D" w:rsidRDefault="0050012A" w:rsidP="0050012A">
      <w:pPr>
        <w:rPr>
          <w:sz w:val="24"/>
          <w:szCs w:val="24"/>
        </w:rPr>
      </w:pPr>
      <w:r w:rsidRPr="003E278D">
        <w:rPr>
          <w:sz w:val="24"/>
          <w:szCs w:val="24"/>
        </w:rPr>
        <w:t>'''</w:t>
      </w:r>
    </w:p>
    <w:p w14:paraId="12DD67B9" w14:textId="77777777" w:rsidR="0050012A" w:rsidRPr="003E278D" w:rsidRDefault="0050012A" w:rsidP="0050012A">
      <w:pPr>
        <w:rPr>
          <w:sz w:val="24"/>
          <w:szCs w:val="24"/>
        </w:rPr>
      </w:pPr>
      <w:r w:rsidRPr="003E278D">
        <w:rPr>
          <w:sz w:val="24"/>
          <w:szCs w:val="24"/>
        </w:rPr>
        <w:t>if __name__ == "__main__":</w:t>
      </w:r>
    </w:p>
    <w:p w14:paraId="52E0D98E" w14:textId="77777777" w:rsidR="0050012A" w:rsidRPr="003E278D" w:rsidRDefault="0050012A" w:rsidP="0050012A">
      <w:pPr>
        <w:rPr>
          <w:sz w:val="24"/>
          <w:szCs w:val="24"/>
        </w:rPr>
      </w:pPr>
      <w:r w:rsidRPr="003E278D">
        <w:rPr>
          <w:sz w:val="24"/>
          <w:szCs w:val="24"/>
        </w:rPr>
        <w:t xml:space="preserve">    a = list(input(</w:t>
      </w:r>
      <w:proofErr w:type="gramStart"/>
      <w:r w:rsidRPr="003E278D">
        <w:rPr>
          <w:sz w:val="24"/>
          <w:szCs w:val="24"/>
        </w:rPr>
        <w:t>).split</w:t>
      </w:r>
      <w:proofErr w:type="gramEnd"/>
      <w:r w:rsidRPr="003E278D">
        <w:rPr>
          <w:sz w:val="24"/>
          <w:szCs w:val="24"/>
        </w:rPr>
        <w:t>(','))</w:t>
      </w:r>
    </w:p>
    <w:p w14:paraId="17070304" w14:textId="77777777" w:rsidR="0050012A" w:rsidRPr="003E278D" w:rsidRDefault="0050012A" w:rsidP="0050012A">
      <w:pPr>
        <w:rPr>
          <w:sz w:val="24"/>
          <w:szCs w:val="24"/>
        </w:rPr>
      </w:pPr>
      <w:r w:rsidRPr="003E278D">
        <w:rPr>
          <w:sz w:val="24"/>
          <w:szCs w:val="24"/>
        </w:rPr>
        <w:t xml:space="preserve">    b = list(input(</w:t>
      </w:r>
      <w:proofErr w:type="gramStart"/>
      <w:r w:rsidRPr="003E278D">
        <w:rPr>
          <w:sz w:val="24"/>
          <w:szCs w:val="24"/>
        </w:rPr>
        <w:t>).split</w:t>
      </w:r>
      <w:proofErr w:type="gramEnd"/>
      <w:r w:rsidRPr="003E278D">
        <w:rPr>
          <w:sz w:val="24"/>
          <w:szCs w:val="24"/>
        </w:rPr>
        <w:t>(','))</w:t>
      </w:r>
    </w:p>
    <w:p w14:paraId="030B6F8C" w14:textId="77777777" w:rsidR="0050012A" w:rsidRPr="003E278D" w:rsidRDefault="0050012A" w:rsidP="0050012A">
      <w:pPr>
        <w:rPr>
          <w:sz w:val="24"/>
          <w:szCs w:val="24"/>
        </w:rPr>
      </w:pPr>
      <w:r w:rsidRPr="003E278D">
        <w:rPr>
          <w:sz w:val="24"/>
          <w:szCs w:val="24"/>
        </w:rPr>
        <w:t xml:space="preserve">    c = {}</w:t>
      </w:r>
    </w:p>
    <w:p w14:paraId="68C2FF16" w14:textId="77777777" w:rsidR="0050012A" w:rsidRPr="003E278D" w:rsidRDefault="0050012A" w:rsidP="0050012A">
      <w:pPr>
        <w:rPr>
          <w:sz w:val="24"/>
          <w:szCs w:val="24"/>
        </w:rPr>
      </w:pPr>
      <w:r w:rsidRPr="003E278D">
        <w:rPr>
          <w:sz w:val="24"/>
          <w:szCs w:val="24"/>
        </w:rPr>
        <w:t xml:space="preserve">    if(</w:t>
      </w:r>
      <w:proofErr w:type="spellStart"/>
      <w:r w:rsidRPr="003E278D">
        <w:rPr>
          <w:sz w:val="24"/>
          <w:szCs w:val="24"/>
        </w:rPr>
        <w:t>len</w:t>
      </w:r>
      <w:proofErr w:type="spellEnd"/>
      <w:r w:rsidRPr="003E278D">
        <w:rPr>
          <w:sz w:val="24"/>
          <w:szCs w:val="24"/>
        </w:rPr>
        <w:t xml:space="preserve">(a) &gt;= </w:t>
      </w:r>
      <w:proofErr w:type="spellStart"/>
      <w:r w:rsidRPr="003E278D">
        <w:rPr>
          <w:sz w:val="24"/>
          <w:szCs w:val="24"/>
        </w:rPr>
        <w:t>len</w:t>
      </w:r>
      <w:proofErr w:type="spellEnd"/>
      <w:r w:rsidRPr="003E278D">
        <w:rPr>
          <w:sz w:val="24"/>
          <w:szCs w:val="24"/>
        </w:rPr>
        <w:t>(b)):</w:t>
      </w:r>
    </w:p>
    <w:p w14:paraId="1BC0D5CC" w14:textId="77777777" w:rsidR="0050012A" w:rsidRPr="003E278D" w:rsidRDefault="0050012A" w:rsidP="0050012A">
      <w:pPr>
        <w:rPr>
          <w:sz w:val="24"/>
          <w:szCs w:val="24"/>
        </w:rPr>
      </w:pPr>
      <w:r w:rsidRPr="003E278D">
        <w:rPr>
          <w:sz w:val="24"/>
          <w:szCs w:val="24"/>
        </w:rPr>
        <w:t xml:space="preserve">        for </w:t>
      </w:r>
      <w:proofErr w:type="spellStart"/>
      <w:r w:rsidRPr="003E278D">
        <w:rPr>
          <w:sz w:val="24"/>
          <w:szCs w:val="24"/>
        </w:rPr>
        <w:t>i</w:t>
      </w:r>
      <w:proofErr w:type="spellEnd"/>
      <w:r w:rsidRPr="003E278D">
        <w:rPr>
          <w:sz w:val="24"/>
          <w:szCs w:val="24"/>
        </w:rPr>
        <w:t xml:space="preserve"> in range(</w:t>
      </w:r>
      <w:proofErr w:type="spellStart"/>
      <w:r w:rsidRPr="003E278D">
        <w:rPr>
          <w:sz w:val="24"/>
          <w:szCs w:val="24"/>
        </w:rPr>
        <w:t>len</w:t>
      </w:r>
      <w:proofErr w:type="spellEnd"/>
      <w:r w:rsidRPr="003E278D">
        <w:rPr>
          <w:sz w:val="24"/>
          <w:szCs w:val="24"/>
        </w:rPr>
        <w:t>(b)):</w:t>
      </w:r>
    </w:p>
    <w:p w14:paraId="4FD6C5AE" w14:textId="77777777" w:rsidR="0050012A" w:rsidRPr="003E278D" w:rsidRDefault="0050012A" w:rsidP="0050012A">
      <w:pPr>
        <w:rPr>
          <w:sz w:val="24"/>
          <w:szCs w:val="24"/>
        </w:rPr>
      </w:pPr>
      <w:r w:rsidRPr="003E278D">
        <w:rPr>
          <w:sz w:val="24"/>
          <w:szCs w:val="24"/>
        </w:rPr>
        <w:t xml:space="preserve">            c[a[</w:t>
      </w:r>
      <w:proofErr w:type="spellStart"/>
      <w:r w:rsidRPr="003E278D">
        <w:rPr>
          <w:sz w:val="24"/>
          <w:szCs w:val="24"/>
        </w:rPr>
        <w:t>i</w:t>
      </w:r>
      <w:proofErr w:type="spellEnd"/>
      <w:r w:rsidRPr="003E278D">
        <w:rPr>
          <w:sz w:val="24"/>
          <w:szCs w:val="24"/>
        </w:rPr>
        <w:t>]] = b[</w:t>
      </w:r>
      <w:proofErr w:type="spellStart"/>
      <w:r w:rsidRPr="003E278D">
        <w:rPr>
          <w:sz w:val="24"/>
          <w:szCs w:val="24"/>
        </w:rPr>
        <w:t>i</w:t>
      </w:r>
      <w:proofErr w:type="spellEnd"/>
      <w:r w:rsidRPr="003E278D">
        <w:rPr>
          <w:sz w:val="24"/>
          <w:szCs w:val="24"/>
        </w:rPr>
        <w:t>]</w:t>
      </w:r>
    </w:p>
    <w:p w14:paraId="7D6A847E" w14:textId="77777777" w:rsidR="0050012A" w:rsidRPr="003E278D" w:rsidRDefault="0050012A" w:rsidP="0050012A">
      <w:pPr>
        <w:rPr>
          <w:sz w:val="24"/>
          <w:szCs w:val="24"/>
        </w:rPr>
      </w:pPr>
      <w:r w:rsidRPr="003E278D">
        <w:rPr>
          <w:sz w:val="24"/>
          <w:szCs w:val="24"/>
        </w:rPr>
        <w:t xml:space="preserve">    else:</w:t>
      </w:r>
    </w:p>
    <w:p w14:paraId="7A69BF45" w14:textId="77777777" w:rsidR="0050012A" w:rsidRPr="003E278D" w:rsidRDefault="0050012A" w:rsidP="0050012A">
      <w:pPr>
        <w:rPr>
          <w:sz w:val="24"/>
          <w:szCs w:val="24"/>
        </w:rPr>
      </w:pPr>
      <w:r w:rsidRPr="003E278D">
        <w:rPr>
          <w:sz w:val="24"/>
          <w:szCs w:val="24"/>
        </w:rPr>
        <w:t xml:space="preserve">        for </w:t>
      </w:r>
      <w:proofErr w:type="spellStart"/>
      <w:r w:rsidRPr="003E278D">
        <w:rPr>
          <w:sz w:val="24"/>
          <w:szCs w:val="24"/>
        </w:rPr>
        <w:t>i</w:t>
      </w:r>
      <w:proofErr w:type="spellEnd"/>
      <w:r w:rsidRPr="003E278D">
        <w:rPr>
          <w:sz w:val="24"/>
          <w:szCs w:val="24"/>
        </w:rPr>
        <w:t xml:space="preserve"> in range(</w:t>
      </w:r>
      <w:proofErr w:type="spellStart"/>
      <w:r w:rsidRPr="003E278D">
        <w:rPr>
          <w:sz w:val="24"/>
          <w:szCs w:val="24"/>
        </w:rPr>
        <w:t>len</w:t>
      </w:r>
      <w:proofErr w:type="spellEnd"/>
      <w:r w:rsidRPr="003E278D">
        <w:rPr>
          <w:sz w:val="24"/>
          <w:szCs w:val="24"/>
        </w:rPr>
        <w:t>(a)):</w:t>
      </w:r>
    </w:p>
    <w:p w14:paraId="45DBB0AE" w14:textId="77777777" w:rsidR="0050012A" w:rsidRPr="003E278D" w:rsidRDefault="0050012A" w:rsidP="0050012A">
      <w:pPr>
        <w:rPr>
          <w:sz w:val="24"/>
          <w:szCs w:val="24"/>
        </w:rPr>
      </w:pPr>
      <w:r w:rsidRPr="003E278D">
        <w:rPr>
          <w:sz w:val="24"/>
          <w:szCs w:val="24"/>
        </w:rPr>
        <w:t xml:space="preserve">            c[a[</w:t>
      </w:r>
      <w:proofErr w:type="spellStart"/>
      <w:r w:rsidRPr="003E278D">
        <w:rPr>
          <w:sz w:val="24"/>
          <w:szCs w:val="24"/>
        </w:rPr>
        <w:t>i</w:t>
      </w:r>
      <w:proofErr w:type="spellEnd"/>
      <w:r w:rsidRPr="003E278D">
        <w:rPr>
          <w:sz w:val="24"/>
          <w:szCs w:val="24"/>
        </w:rPr>
        <w:t>]] = b[</w:t>
      </w:r>
      <w:proofErr w:type="spellStart"/>
      <w:r w:rsidRPr="003E278D">
        <w:rPr>
          <w:sz w:val="24"/>
          <w:szCs w:val="24"/>
        </w:rPr>
        <w:t>i</w:t>
      </w:r>
      <w:proofErr w:type="spellEnd"/>
      <w:r w:rsidRPr="003E278D">
        <w:rPr>
          <w:sz w:val="24"/>
          <w:szCs w:val="24"/>
        </w:rPr>
        <w:t>]</w:t>
      </w:r>
    </w:p>
    <w:p w14:paraId="1815CB5F" w14:textId="77777777" w:rsidR="0050012A" w:rsidRPr="00E6377E" w:rsidRDefault="0050012A" w:rsidP="0050012A">
      <w:pPr>
        <w:rPr>
          <w:sz w:val="24"/>
          <w:szCs w:val="24"/>
        </w:rPr>
      </w:pPr>
      <w:r w:rsidRPr="003E278D">
        <w:rPr>
          <w:sz w:val="24"/>
          <w:szCs w:val="24"/>
        </w:rPr>
        <w:t xml:space="preserve">    print(c)</w:t>
      </w:r>
    </w:p>
    <w:p w14:paraId="1727ABEB" w14:textId="7D2EE94F" w:rsidR="0050012A" w:rsidRPr="00993DFD" w:rsidRDefault="0050012A" w:rsidP="0050012A">
      <w:pPr>
        <w:rPr>
          <w:sz w:val="24"/>
          <w:szCs w:val="24"/>
        </w:rPr>
      </w:pPr>
      <w:r w:rsidRPr="003E278D">
        <w:rPr>
          <w:noProof/>
          <w:sz w:val="24"/>
          <w:szCs w:val="24"/>
        </w:rPr>
        <w:lastRenderedPageBreak/>
        <w:drawing>
          <wp:inline distT="0" distB="0" distL="0" distR="0" wp14:anchorId="57D3F4DA" wp14:editId="7BFEE89E">
            <wp:extent cx="3429000" cy="1066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29000" cy="1066800"/>
                    </a:xfrm>
                    <a:prstGeom prst="rect">
                      <a:avLst/>
                    </a:prstGeom>
                    <a:noFill/>
                    <a:ln>
                      <a:noFill/>
                    </a:ln>
                  </pic:spPr>
                </pic:pic>
              </a:graphicData>
            </a:graphic>
          </wp:inline>
        </w:drawing>
      </w:r>
    </w:p>
    <w:p w14:paraId="10098BFA" w14:textId="4B1B6D2C" w:rsidR="00477921" w:rsidRDefault="00477921" w:rsidP="00626C5D"/>
    <w:p w14:paraId="12C4100F" w14:textId="77777777" w:rsidR="0050012A" w:rsidRDefault="0050012A" w:rsidP="0050012A"/>
    <w:p w14:paraId="06A8C21B" w14:textId="77777777" w:rsidR="0050012A" w:rsidRDefault="0050012A" w:rsidP="0050012A"/>
    <w:p w14:paraId="132B3132" w14:textId="77777777" w:rsidR="0050012A" w:rsidRDefault="0050012A" w:rsidP="0050012A">
      <w:r>
        <w:rPr>
          <w:rFonts w:hint="eastAsia"/>
        </w:rPr>
        <w:t>1. 编写程序，创建类</w:t>
      </w:r>
      <w:proofErr w:type="spellStart"/>
      <w:r>
        <w:rPr>
          <w:rFonts w:hint="eastAsia"/>
        </w:rPr>
        <w:t>MyMath</w:t>
      </w:r>
      <w:proofErr w:type="spellEnd"/>
      <w:r>
        <w:rPr>
          <w:rFonts w:hint="eastAsia"/>
        </w:rPr>
        <w:t>，计算圆的周长和面积以及球的表面积和体积，半径等参数由用户输入，编写测试代码，结果均保留两位小数</w:t>
      </w:r>
    </w:p>
    <w:p w14:paraId="7B0B0528" w14:textId="77777777" w:rsidR="0050012A" w:rsidRDefault="0050012A" w:rsidP="0050012A">
      <w:proofErr w:type="gramStart"/>
      <w:r>
        <w:t>#!/</w:t>
      </w:r>
      <w:proofErr w:type="gramEnd"/>
      <w:r>
        <w:t>usr/bin/python3</w:t>
      </w:r>
    </w:p>
    <w:p w14:paraId="70D1BFFF" w14:textId="77777777" w:rsidR="0050012A" w:rsidRDefault="0050012A" w:rsidP="0050012A">
      <w:r>
        <w:rPr>
          <w:rFonts w:hint="eastAsia"/>
        </w:rPr>
        <w:t># @File: 计算圆的周长和面积以及球的表面积和体积.</w:t>
      </w:r>
      <w:proofErr w:type="spellStart"/>
      <w:r>
        <w:rPr>
          <w:rFonts w:hint="eastAsia"/>
        </w:rPr>
        <w:t>py</w:t>
      </w:r>
      <w:proofErr w:type="spellEnd"/>
    </w:p>
    <w:p w14:paraId="39BF8C34" w14:textId="77777777" w:rsidR="0050012A" w:rsidRDefault="0050012A" w:rsidP="0050012A">
      <w:r>
        <w:t># --coding: utf-8--</w:t>
      </w:r>
    </w:p>
    <w:p w14:paraId="04727665" w14:textId="77777777" w:rsidR="0050012A" w:rsidRDefault="0050012A" w:rsidP="0050012A">
      <w:r>
        <w:rPr>
          <w:rFonts w:hint="eastAsia"/>
        </w:rPr>
        <w:t xml:space="preserve"># @Author: </w:t>
      </w:r>
      <w:proofErr w:type="gramStart"/>
      <w:r>
        <w:rPr>
          <w:rFonts w:hint="eastAsia"/>
        </w:rPr>
        <w:t>昊昊</w:t>
      </w:r>
      <w:proofErr w:type="gramEnd"/>
      <w:r>
        <w:rPr>
          <w:rFonts w:hint="eastAsia"/>
        </w:rPr>
        <w:t>反思</w:t>
      </w:r>
    </w:p>
    <w:p w14:paraId="3634A974" w14:textId="77777777" w:rsidR="0050012A" w:rsidRDefault="0050012A" w:rsidP="0050012A">
      <w:r>
        <w:rPr>
          <w:rFonts w:hint="eastAsia"/>
        </w:rPr>
        <w:t># @Time: 2021年 11月 30日 18:32</w:t>
      </w:r>
    </w:p>
    <w:p w14:paraId="1D5599CA" w14:textId="77777777" w:rsidR="0050012A" w:rsidRDefault="0050012A" w:rsidP="0050012A">
      <w:r>
        <w:t>'''</w:t>
      </w:r>
    </w:p>
    <w:p w14:paraId="77F99B45" w14:textId="77777777" w:rsidR="0050012A" w:rsidRDefault="0050012A" w:rsidP="0050012A">
      <w:r>
        <w:rPr>
          <w:rFonts w:hint="eastAsia"/>
        </w:rPr>
        <w:t>说明:编写程序，创建类</w:t>
      </w:r>
      <w:proofErr w:type="spellStart"/>
      <w:r>
        <w:rPr>
          <w:rFonts w:hint="eastAsia"/>
        </w:rPr>
        <w:t>MyMath</w:t>
      </w:r>
      <w:proofErr w:type="spellEnd"/>
      <w:r>
        <w:rPr>
          <w:rFonts w:hint="eastAsia"/>
        </w:rPr>
        <w:t>，计算圆的周长和面积以及球的表面积和体积，半径等参数由用户输入，编写测试代码，结果均保留两位小数</w:t>
      </w:r>
    </w:p>
    <w:p w14:paraId="3DC68B72" w14:textId="77777777" w:rsidR="0050012A" w:rsidRDefault="0050012A" w:rsidP="0050012A">
      <w:r>
        <w:t>'''</w:t>
      </w:r>
    </w:p>
    <w:p w14:paraId="04E0651E" w14:textId="77777777" w:rsidR="0050012A" w:rsidRDefault="0050012A" w:rsidP="0050012A"/>
    <w:p w14:paraId="2F93D510" w14:textId="77777777" w:rsidR="0050012A" w:rsidRDefault="0050012A" w:rsidP="0050012A">
      <w:r>
        <w:t xml:space="preserve">class </w:t>
      </w:r>
      <w:proofErr w:type="spellStart"/>
      <w:r>
        <w:t>MyMath</w:t>
      </w:r>
      <w:proofErr w:type="spellEnd"/>
      <w:r>
        <w:t>(object):</w:t>
      </w:r>
    </w:p>
    <w:p w14:paraId="5561A43F" w14:textId="77777777" w:rsidR="0050012A" w:rsidRDefault="0050012A" w:rsidP="0050012A">
      <w:r>
        <w:t xml:space="preserve">    def __</w:t>
      </w:r>
      <w:proofErr w:type="spellStart"/>
      <w:r>
        <w:t>init</w:t>
      </w:r>
      <w:proofErr w:type="spellEnd"/>
      <w:r>
        <w:t>__(</w:t>
      </w:r>
      <w:proofErr w:type="spellStart"/>
      <w:proofErr w:type="gramStart"/>
      <w:r>
        <w:t>self,r</w:t>
      </w:r>
      <w:proofErr w:type="spellEnd"/>
      <w:proofErr w:type="gramEnd"/>
      <w:r>
        <w:t>):</w:t>
      </w:r>
    </w:p>
    <w:p w14:paraId="1DE6F222" w14:textId="77777777" w:rsidR="0050012A" w:rsidRDefault="0050012A" w:rsidP="0050012A">
      <w:r>
        <w:t xml:space="preserve">        '''</w:t>
      </w:r>
    </w:p>
    <w:p w14:paraId="3FE3D5BF" w14:textId="77777777" w:rsidR="0050012A" w:rsidRDefault="0050012A" w:rsidP="0050012A">
      <w:r>
        <w:rPr>
          <w:rFonts w:hint="eastAsia"/>
        </w:rPr>
        <w:t xml:space="preserve">        初始化类</w:t>
      </w:r>
    </w:p>
    <w:p w14:paraId="228BE099" w14:textId="77777777" w:rsidR="0050012A" w:rsidRDefault="0050012A" w:rsidP="0050012A">
      <w:r>
        <w:t xml:space="preserve">        '''</w:t>
      </w:r>
    </w:p>
    <w:p w14:paraId="6B3409BF" w14:textId="77777777" w:rsidR="0050012A" w:rsidRDefault="0050012A" w:rsidP="0050012A">
      <w:r>
        <w:t xml:space="preserve">        </w:t>
      </w:r>
      <w:proofErr w:type="spellStart"/>
      <w:proofErr w:type="gramStart"/>
      <w:r>
        <w:t>self.r</w:t>
      </w:r>
      <w:proofErr w:type="spellEnd"/>
      <w:proofErr w:type="gramEnd"/>
      <w:r>
        <w:t xml:space="preserve"> = r</w:t>
      </w:r>
    </w:p>
    <w:p w14:paraId="4666DF1F" w14:textId="77777777" w:rsidR="0050012A" w:rsidRDefault="0050012A" w:rsidP="0050012A">
      <w:r>
        <w:t xml:space="preserve">        </w:t>
      </w:r>
      <w:proofErr w:type="spellStart"/>
      <w:r>
        <w:t>self.PI</w:t>
      </w:r>
      <w:proofErr w:type="spellEnd"/>
      <w:r>
        <w:t xml:space="preserve"> = 3.14</w:t>
      </w:r>
    </w:p>
    <w:p w14:paraId="738A701D" w14:textId="77777777" w:rsidR="0050012A" w:rsidRDefault="0050012A" w:rsidP="0050012A"/>
    <w:p w14:paraId="20FC1028" w14:textId="77777777" w:rsidR="0050012A" w:rsidRDefault="0050012A" w:rsidP="0050012A">
      <w:r>
        <w:t xml:space="preserve">    def </w:t>
      </w:r>
      <w:proofErr w:type="spellStart"/>
      <w:r>
        <w:t>printcircularperimeter</w:t>
      </w:r>
      <w:proofErr w:type="spellEnd"/>
      <w:r>
        <w:t>(self):</w:t>
      </w:r>
    </w:p>
    <w:p w14:paraId="01049FAF" w14:textId="77777777" w:rsidR="0050012A" w:rsidRDefault="0050012A" w:rsidP="0050012A">
      <w:r>
        <w:t xml:space="preserve">        '''</w:t>
      </w:r>
    </w:p>
    <w:p w14:paraId="296EA530" w14:textId="77777777" w:rsidR="0050012A" w:rsidRDefault="0050012A" w:rsidP="0050012A">
      <w:r>
        <w:rPr>
          <w:rFonts w:hint="eastAsia"/>
        </w:rPr>
        <w:t xml:space="preserve">        圆的周长</w:t>
      </w:r>
    </w:p>
    <w:p w14:paraId="14C3E727" w14:textId="77777777" w:rsidR="0050012A" w:rsidRDefault="0050012A" w:rsidP="0050012A">
      <w:r>
        <w:t xml:space="preserve">        '''</w:t>
      </w:r>
    </w:p>
    <w:p w14:paraId="3A877170" w14:textId="77777777" w:rsidR="0050012A" w:rsidRDefault="0050012A" w:rsidP="0050012A">
      <w:r>
        <w:t xml:space="preserve">        print("{:.2f}</w:t>
      </w:r>
      <w:proofErr w:type="gramStart"/>
      <w:r>
        <w:t>".format</w:t>
      </w:r>
      <w:proofErr w:type="gramEnd"/>
      <w:r>
        <w:t xml:space="preserve">(2 * </w:t>
      </w:r>
      <w:proofErr w:type="spellStart"/>
      <w:r>
        <w:t>self.PI</w:t>
      </w:r>
      <w:proofErr w:type="spellEnd"/>
      <w:r>
        <w:t xml:space="preserve"> * </w:t>
      </w:r>
      <w:proofErr w:type="spellStart"/>
      <w:r>
        <w:t>self.r</w:t>
      </w:r>
      <w:proofErr w:type="spellEnd"/>
      <w:r>
        <w:t>))</w:t>
      </w:r>
    </w:p>
    <w:p w14:paraId="7917A299" w14:textId="77777777" w:rsidR="0050012A" w:rsidRDefault="0050012A" w:rsidP="0050012A"/>
    <w:p w14:paraId="1AC5C610" w14:textId="77777777" w:rsidR="0050012A" w:rsidRDefault="0050012A" w:rsidP="0050012A">
      <w:r>
        <w:t xml:space="preserve">    def </w:t>
      </w:r>
      <w:proofErr w:type="spellStart"/>
      <w:r>
        <w:t>printcirculararea</w:t>
      </w:r>
      <w:proofErr w:type="spellEnd"/>
      <w:r>
        <w:t>(self):</w:t>
      </w:r>
    </w:p>
    <w:p w14:paraId="304C1EAB" w14:textId="77777777" w:rsidR="0050012A" w:rsidRDefault="0050012A" w:rsidP="0050012A">
      <w:r>
        <w:t xml:space="preserve">        '''</w:t>
      </w:r>
    </w:p>
    <w:p w14:paraId="73414B34" w14:textId="77777777" w:rsidR="0050012A" w:rsidRDefault="0050012A" w:rsidP="0050012A">
      <w:r>
        <w:rPr>
          <w:rFonts w:hint="eastAsia"/>
        </w:rPr>
        <w:t xml:space="preserve">        圆的面积</w:t>
      </w:r>
    </w:p>
    <w:p w14:paraId="2AEEF5DD" w14:textId="77777777" w:rsidR="0050012A" w:rsidRDefault="0050012A" w:rsidP="0050012A">
      <w:r>
        <w:t xml:space="preserve">        '''</w:t>
      </w:r>
    </w:p>
    <w:p w14:paraId="2C5AEF63" w14:textId="77777777" w:rsidR="0050012A" w:rsidRDefault="0050012A" w:rsidP="0050012A">
      <w:r>
        <w:t xml:space="preserve">        print("{:.2f}</w:t>
      </w:r>
      <w:proofErr w:type="gramStart"/>
      <w:r>
        <w:t>".format</w:t>
      </w:r>
      <w:proofErr w:type="gramEnd"/>
      <w:r>
        <w:t>(</w:t>
      </w:r>
      <w:proofErr w:type="spellStart"/>
      <w:r>
        <w:t>self.r</w:t>
      </w:r>
      <w:proofErr w:type="spellEnd"/>
      <w:r>
        <w:t xml:space="preserve"> * </w:t>
      </w:r>
      <w:proofErr w:type="spellStart"/>
      <w:r>
        <w:t>self.r</w:t>
      </w:r>
      <w:proofErr w:type="spellEnd"/>
      <w:r>
        <w:t xml:space="preserve"> * </w:t>
      </w:r>
      <w:proofErr w:type="spellStart"/>
      <w:r>
        <w:t>self.PI</w:t>
      </w:r>
      <w:proofErr w:type="spellEnd"/>
      <w:r>
        <w:t>))</w:t>
      </w:r>
    </w:p>
    <w:p w14:paraId="379E631C" w14:textId="77777777" w:rsidR="0050012A" w:rsidRDefault="0050012A" w:rsidP="0050012A"/>
    <w:p w14:paraId="524D0136" w14:textId="77777777" w:rsidR="0050012A" w:rsidRDefault="0050012A" w:rsidP="0050012A">
      <w:r>
        <w:t xml:space="preserve">    def </w:t>
      </w:r>
      <w:proofErr w:type="spellStart"/>
      <w:r>
        <w:t>printballSurface_area</w:t>
      </w:r>
      <w:proofErr w:type="spellEnd"/>
      <w:r>
        <w:t>(self):</w:t>
      </w:r>
    </w:p>
    <w:p w14:paraId="6F345EDD" w14:textId="77777777" w:rsidR="0050012A" w:rsidRDefault="0050012A" w:rsidP="0050012A">
      <w:r>
        <w:t xml:space="preserve">        '''</w:t>
      </w:r>
    </w:p>
    <w:p w14:paraId="472833DA" w14:textId="77777777" w:rsidR="0050012A" w:rsidRDefault="0050012A" w:rsidP="0050012A">
      <w:r>
        <w:rPr>
          <w:rFonts w:hint="eastAsia"/>
        </w:rPr>
        <w:t xml:space="preserve">        球的表面积</w:t>
      </w:r>
    </w:p>
    <w:p w14:paraId="6C5A1DDD" w14:textId="77777777" w:rsidR="0050012A" w:rsidRDefault="0050012A" w:rsidP="0050012A">
      <w:r>
        <w:lastRenderedPageBreak/>
        <w:t xml:space="preserve">        '''</w:t>
      </w:r>
    </w:p>
    <w:p w14:paraId="5838A829" w14:textId="77777777" w:rsidR="0050012A" w:rsidRDefault="0050012A" w:rsidP="0050012A">
      <w:r>
        <w:t xml:space="preserve">        print("{:.2f}</w:t>
      </w:r>
      <w:proofErr w:type="gramStart"/>
      <w:r>
        <w:t>".format</w:t>
      </w:r>
      <w:proofErr w:type="gramEnd"/>
      <w:r>
        <w:t xml:space="preserve">(4 * </w:t>
      </w:r>
      <w:proofErr w:type="spellStart"/>
      <w:r>
        <w:t>self.PI</w:t>
      </w:r>
      <w:proofErr w:type="spellEnd"/>
      <w:r>
        <w:t xml:space="preserve"> * </w:t>
      </w:r>
      <w:proofErr w:type="spellStart"/>
      <w:r>
        <w:t>self.r</w:t>
      </w:r>
      <w:proofErr w:type="spellEnd"/>
      <w:r>
        <w:t xml:space="preserve"> * </w:t>
      </w:r>
      <w:proofErr w:type="spellStart"/>
      <w:r>
        <w:t>self.r</w:t>
      </w:r>
      <w:proofErr w:type="spellEnd"/>
      <w:r>
        <w:t>))</w:t>
      </w:r>
    </w:p>
    <w:p w14:paraId="109816EC" w14:textId="77777777" w:rsidR="0050012A" w:rsidRDefault="0050012A" w:rsidP="0050012A"/>
    <w:p w14:paraId="35B41009" w14:textId="77777777" w:rsidR="0050012A" w:rsidRDefault="0050012A" w:rsidP="0050012A">
      <w:r>
        <w:t xml:space="preserve">    def </w:t>
      </w:r>
      <w:proofErr w:type="spellStart"/>
      <w:r>
        <w:t>printballvolume</w:t>
      </w:r>
      <w:proofErr w:type="spellEnd"/>
      <w:r>
        <w:t>(self):</w:t>
      </w:r>
    </w:p>
    <w:p w14:paraId="57D7FADE" w14:textId="77777777" w:rsidR="0050012A" w:rsidRDefault="0050012A" w:rsidP="0050012A">
      <w:r>
        <w:t xml:space="preserve">        '''</w:t>
      </w:r>
    </w:p>
    <w:p w14:paraId="13BFE913" w14:textId="77777777" w:rsidR="0050012A" w:rsidRDefault="0050012A" w:rsidP="0050012A">
      <w:r>
        <w:rPr>
          <w:rFonts w:hint="eastAsia"/>
        </w:rPr>
        <w:t xml:space="preserve">        球的体积</w:t>
      </w:r>
    </w:p>
    <w:p w14:paraId="445D29E3" w14:textId="77777777" w:rsidR="0050012A" w:rsidRDefault="0050012A" w:rsidP="0050012A">
      <w:r>
        <w:t xml:space="preserve">        '''</w:t>
      </w:r>
    </w:p>
    <w:p w14:paraId="451CB4D8" w14:textId="77777777" w:rsidR="0050012A" w:rsidRDefault="0050012A" w:rsidP="0050012A">
      <w:r>
        <w:t xml:space="preserve">        print("{:.2f}</w:t>
      </w:r>
      <w:proofErr w:type="gramStart"/>
      <w:r>
        <w:t>".format</w:t>
      </w:r>
      <w:proofErr w:type="gramEnd"/>
      <w:r>
        <w:t xml:space="preserve">(4 * </w:t>
      </w:r>
      <w:proofErr w:type="spellStart"/>
      <w:r>
        <w:t>self.PI</w:t>
      </w:r>
      <w:proofErr w:type="spellEnd"/>
      <w:r>
        <w:t xml:space="preserve"> * </w:t>
      </w:r>
      <w:proofErr w:type="spellStart"/>
      <w:r>
        <w:t>self.r</w:t>
      </w:r>
      <w:proofErr w:type="spellEnd"/>
      <w:r>
        <w:t xml:space="preserve"> * </w:t>
      </w:r>
      <w:proofErr w:type="spellStart"/>
      <w:r>
        <w:t>self.r</w:t>
      </w:r>
      <w:proofErr w:type="spellEnd"/>
      <w:r>
        <w:t xml:space="preserve"> * </w:t>
      </w:r>
      <w:proofErr w:type="spellStart"/>
      <w:r>
        <w:t>self.r</w:t>
      </w:r>
      <w:proofErr w:type="spellEnd"/>
      <w:r>
        <w:t xml:space="preserve"> / 3))</w:t>
      </w:r>
    </w:p>
    <w:p w14:paraId="795291F7" w14:textId="77777777" w:rsidR="0050012A" w:rsidRDefault="0050012A" w:rsidP="0050012A"/>
    <w:p w14:paraId="6FB6A637" w14:textId="77777777" w:rsidR="0050012A" w:rsidRDefault="0050012A" w:rsidP="0050012A">
      <w:r>
        <w:t>if __name__ == "__main__":</w:t>
      </w:r>
    </w:p>
    <w:p w14:paraId="4D1384FD" w14:textId="77777777" w:rsidR="0050012A" w:rsidRDefault="0050012A" w:rsidP="0050012A">
      <w:r>
        <w:rPr>
          <w:rFonts w:hint="eastAsia"/>
        </w:rPr>
        <w:t xml:space="preserve">    r = int(input())    #用户输入半径</w:t>
      </w:r>
    </w:p>
    <w:p w14:paraId="00E1C53E" w14:textId="77777777" w:rsidR="0050012A" w:rsidRDefault="0050012A" w:rsidP="0050012A">
      <w:r>
        <w:rPr>
          <w:rFonts w:hint="eastAsia"/>
        </w:rPr>
        <w:t xml:space="preserve">    </w:t>
      </w:r>
      <w:proofErr w:type="spellStart"/>
      <w:r>
        <w:rPr>
          <w:rFonts w:hint="eastAsia"/>
        </w:rPr>
        <w:t>mymath</w:t>
      </w:r>
      <w:proofErr w:type="spellEnd"/>
      <w:r>
        <w:rPr>
          <w:rFonts w:hint="eastAsia"/>
        </w:rPr>
        <w:t xml:space="preserve"> = </w:t>
      </w:r>
      <w:proofErr w:type="spellStart"/>
      <w:r>
        <w:rPr>
          <w:rFonts w:hint="eastAsia"/>
        </w:rPr>
        <w:t>MyMath</w:t>
      </w:r>
      <w:proofErr w:type="spellEnd"/>
      <w:r>
        <w:rPr>
          <w:rFonts w:hint="eastAsia"/>
        </w:rPr>
        <w:t>(r)  #创建实例化对象</w:t>
      </w:r>
    </w:p>
    <w:p w14:paraId="70587B24" w14:textId="77777777" w:rsidR="0050012A" w:rsidRDefault="0050012A" w:rsidP="0050012A">
      <w:r>
        <w:t xml:space="preserve">    '''</w:t>
      </w:r>
    </w:p>
    <w:p w14:paraId="0D7906F3" w14:textId="77777777" w:rsidR="0050012A" w:rsidRDefault="0050012A" w:rsidP="0050012A">
      <w:r>
        <w:rPr>
          <w:rFonts w:hint="eastAsia"/>
        </w:rPr>
        <w:t xml:space="preserve">    调用类中的函数</w:t>
      </w:r>
    </w:p>
    <w:p w14:paraId="770C4275" w14:textId="77777777" w:rsidR="0050012A" w:rsidRDefault="0050012A" w:rsidP="0050012A">
      <w:r>
        <w:t xml:space="preserve">    '''</w:t>
      </w:r>
    </w:p>
    <w:p w14:paraId="2C5E8CD3" w14:textId="77777777" w:rsidR="0050012A" w:rsidRDefault="0050012A" w:rsidP="0050012A">
      <w:r>
        <w:t xml:space="preserve">    </w:t>
      </w:r>
      <w:proofErr w:type="spellStart"/>
      <w:proofErr w:type="gramStart"/>
      <w:r>
        <w:t>mymath.printcircularperimeter</w:t>
      </w:r>
      <w:proofErr w:type="spellEnd"/>
      <w:proofErr w:type="gramEnd"/>
      <w:r>
        <w:t>()</w:t>
      </w:r>
    </w:p>
    <w:p w14:paraId="424D3A1E" w14:textId="77777777" w:rsidR="0050012A" w:rsidRDefault="0050012A" w:rsidP="0050012A">
      <w:r>
        <w:t xml:space="preserve">    </w:t>
      </w:r>
      <w:proofErr w:type="spellStart"/>
      <w:proofErr w:type="gramStart"/>
      <w:r>
        <w:t>mymath.printcirculararea</w:t>
      </w:r>
      <w:proofErr w:type="spellEnd"/>
      <w:proofErr w:type="gramEnd"/>
      <w:r>
        <w:t>()</w:t>
      </w:r>
    </w:p>
    <w:p w14:paraId="27BB64F8" w14:textId="77777777" w:rsidR="0050012A" w:rsidRDefault="0050012A" w:rsidP="0050012A">
      <w:r>
        <w:t xml:space="preserve">    </w:t>
      </w:r>
      <w:proofErr w:type="spellStart"/>
      <w:proofErr w:type="gramStart"/>
      <w:r>
        <w:t>mymath.printballSurface</w:t>
      </w:r>
      <w:proofErr w:type="gramEnd"/>
      <w:r>
        <w:t>_area</w:t>
      </w:r>
      <w:proofErr w:type="spellEnd"/>
      <w:r>
        <w:t>()</w:t>
      </w:r>
    </w:p>
    <w:p w14:paraId="5B1D504A" w14:textId="77777777" w:rsidR="0050012A" w:rsidRDefault="0050012A" w:rsidP="0050012A">
      <w:r>
        <w:t xml:space="preserve">    </w:t>
      </w:r>
      <w:proofErr w:type="spellStart"/>
      <w:proofErr w:type="gramStart"/>
      <w:r>
        <w:t>mymath.printballvolume</w:t>
      </w:r>
      <w:proofErr w:type="spellEnd"/>
      <w:proofErr w:type="gramEnd"/>
      <w:r>
        <w:t>()</w:t>
      </w:r>
    </w:p>
    <w:p w14:paraId="0E9E0AB1" w14:textId="77777777" w:rsidR="0050012A" w:rsidRDefault="0050012A" w:rsidP="0050012A"/>
    <w:p w14:paraId="600CD9AD" w14:textId="397A1632" w:rsidR="0050012A" w:rsidRDefault="0050012A" w:rsidP="0050012A">
      <w:pPr>
        <w:rPr>
          <w:noProof/>
        </w:rPr>
      </w:pPr>
      <w:r w:rsidRPr="00FC12CC">
        <w:rPr>
          <w:noProof/>
        </w:rPr>
        <w:drawing>
          <wp:inline distT="0" distB="0" distL="0" distR="0" wp14:anchorId="60FB1BB1" wp14:editId="665DD9D1">
            <wp:extent cx="4152900" cy="1112520"/>
            <wp:effectExtent l="0" t="0" r="0" b="0"/>
            <wp:docPr id="36" name="图片 36" descr="模糊的照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模糊的照片&#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2900" cy="1112520"/>
                    </a:xfrm>
                    <a:prstGeom prst="rect">
                      <a:avLst/>
                    </a:prstGeom>
                    <a:noFill/>
                    <a:ln>
                      <a:noFill/>
                    </a:ln>
                  </pic:spPr>
                </pic:pic>
              </a:graphicData>
            </a:graphic>
          </wp:inline>
        </w:drawing>
      </w:r>
    </w:p>
    <w:p w14:paraId="6807B695" w14:textId="77777777" w:rsidR="0050012A" w:rsidRDefault="0050012A" w:rsidP="0050012A">
      <w:pPr>
        <w:rPr>
          <w:noProof/>
        </w:rPr>
      </w:pPr>
    </w:p>
    <w:p w14:paraId="0AF4722F" w14:textId="77777777" w:rsidR="0050012A" w:rsidRDefault="0050012A" w:rsidP="0050012A"/>
    <w:p w14:paraId="5ECD38CF" w14:textId="77777777" w:rsidR="0050012A" w:rsidRDefault="0050012A" w:rsidP="0050012A">
      <w:r>
        <w:rPr>
          <w:rFonts w:hint="eastAsia"/>
          <w:bCs/>
        </w:rPr>
        <w:t xml:space="preserve">2． </w:t>
      </w:r>
      <w:r w:rsidRPr="005B3E1F">
        <w:rPr>
          <w:bCs/>
        </w:rPr>
        <w:t>定义计算</w:t>
      </w:r>
      <w:r>
        <w:rPr>
          <w:rFonts w:hint="eastAsia"/>
          <w:bCs/>
        </w:rPr>
        <w:t>和</w:t>
      </w:r>
      <w:proofErr w:type="gramStart"/>
      <w:r w:rsidRPr="005B3E1F">
        <w:rPr>
          <w:bCs/>
        </w:rPr>
        <w:t>返回第</w:t>
      </w:r>
      <w:proofErr w:type="gramEnd"/>
      <w:r w:rsidRPr="005B3E1F">
        <w:rPr>
          <w:bCs/>
        </w:rPr>
        <w:t>n阶调和数（1+1/2+1/3+…+1/n）的函数，输出前n</w:t>
      </w:r>
      <w:proofErr w:type="gramStart"/>
      <w:r w:rsidRPr="005B3E1F">
        <w:rPr>
          <w:bCs/>
        </w:rPr>
        <w:t>个</w:t>
      </w:r>
      <w:proofErr w:type="gramEnd"/>
      <w:r w:rsidRPr="005B3E1F">
        <w:rPr>
          <w:bCs/>
        </w:rPr>
        <w:t>调和数</w:t>
      </w:r>
      <w:r>
        <w:rPr>
          <w:rFonts w:hint="eastAsia"/>
          <w:bCs/>
        </w:rPr>
        <w:t>，n由用户输入。</w:t>
      </w:r>
      <w:r>
        <w:rPr>
          <w:rFonts w:hint="eastAsia"/>
        </w:rPr>
        <w:t>结果保留3位小数</w:t>
      </w:r>
    </w:p>
    <w:p w14:paraId="02093ED6" w14:textId="77777777" w:rsidR="0050012A" w:rsidRPr="005B3E1F" w:rsidRDefault="0050012A" w:rsidP="0050012A"/>
    <w:p w14:paraId="37BC3EDB" w14:textId="77777777" w:rsidR="0050012A" w:rsidRDefault="0050012A" w:rsidP="0050012A">
      <w:proofErr w:type="gramStart"/>
      <w:r>
        <w:t>#!/</w:t>
      </w:r>
      <w:proofErr w:type="gramEnd"/>
      <w:r>
        <w:t>usr/bin/python3</w:t>
      </w:r>
    </w:p>
    <w:p w14:paraId="4BC42A5B" w14:textId="77777777" w:rsidR="0050012A" w:rsidRDefault="0050012A" w:rsidP="0050012A">
      <w:r>
        <w:rPr>
          <w:rFonts w:hint="eastAsia"/>
        </w:rPr>
        <w:t># @File: 计算和</w:t>
      </w:r>
      <w:proofErr w:type="gramStart"/>
      <w:r>
        <w:rPr>
          <w:rFonts w:hint="eastAsia"/>
        </w:rPr>
        <w:t>返回第</w:t>
      </w:r>
      <w:proofErr w:type="gramEnd"/>
      <w:r>
        <w:rPr>
          <w:rFonts w:hint="eastAsia"/>
        </w:rPr>
        <w:t>n阶调和数.</w:t>
      </w:r>
      <w:proofErr w:type="spellStart"/>
      <w:r>
        <w:rPr>
          <w:rFonts w:hint="eastAsia"/>
        </w:rPr>
        <w:t>py</w:t>
      </w:r>
      <w:proofErr w:type="spellEnd"/>
    </w:p>
    <w:p w14:paraId="3F99CAE3" w14:textId="77777777" w:rsidR="0050012A" w:rsidRDefault="0050012A" w:rsidP="0050012A">
      <w:r>
        <w:t># --coding: utf-8--</w:t>
      </w:r>
    </w:p>
    <w:p w14:paraId="0A093A8A" w14:textId="77777777" w:rsidR="0050012A" w:rsidRDefault="0050012A" w:rsidP="0050012A">
      <w:r>
        <w:rPr>
          <w:rFonts w:hint="eastAsia"/>
        </w:rPr>
        <w:t xml:space="preserve"># @Author: </w:t>
      </w:r>
      <w:proofErr w:type="gramStart"/>
      <w:r>
        <w:rPr>
          <w:rFonts w:hint="eastAsia"/>
        </w:rPr>
        <w:t>昊昊</w:t>
      </w:r>
      <w:proofErr w:type="gramEnd"/>
      <w:r>
        <w:rPr>
          <w:rFonts w:hint="eastAsia"/>
        </w:rPr>
        <w:t>反思</w:t>
      </w:r>
    </w:p>
    <w:p w14:paraId="1F176BF8" w14:textId="77777777" w:rsidR="0050012A" w:rsidRDefault="0050012A" w:rsidP="0050012A">
      <w:r>
        <w:rPr>
          <w:rFonts w:hint="eastAsia"/>
        </w:rPr>
        <w:t># @Time: 2021年 11月 30日 18:54</w:t>
      </w:r>
    </w:p>
    <w:p w14:paraId="6095C689" w14:textId="77777777" w:rsidR="0050012A" w:rsidRDefault="0050012A" w:rsidP="0050012A">
      <w:r>
        <w:t>'''</w:t>
      </w:r>
    </w:p>
    <w:p w14:paraId="6CEE4D82" w14:textId="77777777" w:rsidR="0050012A" w:rsidRDefault="0050012A" w:rsidP="0050012A">
      <w:r>
        <w:rPr>
          <w:rFonts w:hint="eastAsia"/>
        </w:rPr>
        <w:t>说明:定义计算和</w:t>
      </w:r>
      <w:proofErr w:type="gramStart"/>
      <w:r>
        <w:rPr>
          <w:rFonts w:hint="eastAsia"/>
        </w:rPr>
        <w:t>返回第</w:t>
      </w:r>
      <w:proofErr w:type="gramEnd"/>
      <w:r>
        <w:rPr>
          <w:rFonts w:hint="eastAsia"/>
        </w:rPr>
        <w:t>n阶调和数（1+1/2+1/3+…+1/n）的函数，输出前n</w:t>
      </w:r>
      <w:proofErr w:type="gramStart"/>
      <w:r>
        <w:rPr>
          <w:rFonts w:hint="eastAsia"/>
        </w:rPr>
        <w:t>个</w:t>
      </w:r>
      <w:proofErr w:type="gramEnd"/>
      <w:r>
        <w:rPr>
          <w:rFonts w:hint="eastAsia"/>
        </w:rPr>
        <w:t>调和数，n由用户输入。结果保留3位小数</w:t>
      </w:r>
    </w:p>
    <w:p w14:paraId="0D2068F8" w14:textId="77777777" w:rsidR="0050012A" w:rsidRDefault="0050012A" w:rsidP="0050012A">
      <w:r>
        <w:t>'''</w:t>
      </w:r>
    </w:p>
    <w:p w14:paraId="2F67A592" w14:textId="77777777" w:rsidR="0050012A" w:rsidRDefault="0050012A" w:rsidP="0050012A">
      <w:r>
        <w:t>sum = 0</w:t>
      </w:r>
    </w:p>
    <w:p w14:paraId="3647A3B6" w14:textId="77777777" w:rsidR="0050012A" w:rsidRDefault="0050012A" w:rsidP="0050012A">
      <w:r>
        <w:t xml:space="preserve">def </w:t>
      </w:r>
      <w:proofErr w:type="spellStart"/>
      <w:r>
        <w:t>Harmonic_number</w:t>
      </w:r>
      <w:proofErr w:type="spellEnd"/>
      <w:r>
        <w:t>(n):</w:t>
      </w:r>
    </w:p>
    <w:p w14:paraId="75605681" w14:textId="77777777" w:rsidR="0050012A" w:rsidRDefault="0050012A" w:rsidP="0050012A">
      <w:r>
        <w:t xml:space="preserve">    global sum</w:t>
      </w:r>
    </w:p>
    <w:p w14:paraId="0BE38775" w14:textId="77777777" w:rsidR="0050012A" w:rsidRDefault="0050012A" w:rsidP="0050012A">
      <w:r>
        <w:t xml:space="preserve">    if </w:t>
      </w:r>
      <w:proofErr w:type="gramStart"/>
      <w:r>
        <w:t>n !</w:t>
      </w:r>
      <w:proofErr w:type="gramEnd"/>
      <w:r>
        <w:t>= 1 :</w:t>
      </w:r>
    </w:p>
    <w:p w14:paraId="32D038E5" w14:textId="77777777" w:rsidR="0050012A" w:rsidRDefault="0050012A" w:rsidP="0050012A">
      <w:r>
        <w:lastRenderedPageBreak/>
        <w:t xml:space="preserve">        sum += 1 / n</w:t>
      </w:r>
    </w:p>
    <w:p w14:paraId="7923752A" w14:textId="77777777" w:rsidR="0050012A" w:rsidRDefault="0050012A" w:rsidP="0050012A">
      <w:r>
        <w:t xml:space="preserve">        </w:t>
      </w:r>
      <w:proofErr w:type="spellStart"/>
      <w:r>
        <w:t>Harmonic_number</w:t>
      </w:r>
      <w:proofErr w:type="spellEnd"/>
      <w:r>
        <w:t>(n-1)</w:t>
      </w:r>
    </w:p>
    <w:p w14:paraId="6052D380" w14:textId="77777777" w:rsidR="0050012A" w:rsidRDefault="0050012A" w:rsidP="0050012A">
      <w:r>
        <w:t xml:space="preserve">    </w:t>
      </w:r>
      <w:proofErr w:type="spellStart"/>
      <w:r>
        <w:t>elif</w:t>
      </w:r>
      <w:proofErr w:type="spellEnd"/>
      <w:r>
        <w:t xml:space="preserve"> n == 1:</w:t>
      </w:r>
    </w:p>
    <w:p w14:paraId="6488D075" w14:textId="77777777" w:rsidR="0050012A" w:rsidRDefault="0050012A" w:rsidP="0050012A">
      <w:r>
        <w:t xml:space="preserve">        sum += 1</w:t>
      </w:r>
    </w:p>
    <w:p w14:paraId="6FB1F51D" w14:textId="77777777" w:rsidR="0050012A" w:rsidRDefault="0050012A" w:rsidP="0050012A">
      <w:r>
        <w:t xml:space="preserve">        print("{:.3f}</w:t>
      </w:r>
      <w:proofErr w:type="gramStart"/>
      <w:r>
        <w:t>".format</w:t>
      </w:r>
      <w:proofErr w:type="gramEnd"/>
      <w:r>
        <w:t>(sum))</w:t>
      </w:r>
    </w:p>
    <w:p w14:paraId="191546DC" w14:textId="77777777" w:rsidR="0050012A" w:rsidRDefault="0050012A" w:rsidP="0050012A"/>
    <w:p w14:paraId="604C19FF" w14:textId="77777777" w:rsidR="0050012A" w:rsidRDefault="0050012A" w:rsidP="0050012A"/>
    <w:p w14:paraId="628E2EB1" w14:textId="77777777" w:rsidR="0050012A" w:rsidRDefault="0050012A" w:rsidP="0050012A">
      <w:r>
        <w:t>if __name__ == "__main__":</w:t>
      </w:r>
    </w:p>
    <w:p w14:paraId="03A21B17" w14:textId="77777777" w:rsidR="0050012A" w:rsidRDefault="0050012A" w:rsidP="0050012A">
      <w:r>
        <w:t xml:space="preserve">    n = int(</w:t>
      </w:r>
      <w:proofErr w:type="gramStart"/>
      <w:r>
        <w:t>input(</w:t>
      </w:r>
      <w:proofErr w:type="gramEnd"/>
      <w:r>
        <w:t>))</w:t>
      </w:r>
    </w:p>
    <w:p w14:paraId="7CF5EC36" w14:textId="77777777" w:rsidR="0050012A" w:rsidRDefault="0050012A" w:rsidP="0050012A">
      <w:r>
        <w:t xml:space="preserve">    </w:t>
      </w:r>
      <w:proofErr w:type="spellStart"/>
      <w:r>
        <w:t>Harmonic_number</w:t>
      </w:r>
      <w:proofErr w:type="spellEnd"/>
      <w:r>
        <w:t>(n)</w:t>
      </w:r>
    </w:p>
    <w:p w14:paraId="0173CFED" w14:textId="4CA0ABEE" w:rsidR="0050012A" w:rsidRDefault="0050012A" w:rsidP="0050012A">
      <w:r w:rsidRPr="00FC12CC">
        <w:rPr>
          <w:noProof/>
        </w:rPr>
        <w:drawing>
          <wp:inline distT="0" distB="0" distL="0" distR="0" wp14:anchorId="1C62367C" wp14:editId="2F618E66">
            <wp:extent cx="1325880" cy="716280"/>
            <wp:effectExtent l="0" t="0" r="7620" b="7620"/>
            <wp:docPr id="35" name="图片 35" descr="图片包含 标志, 仪表, 街道,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片包含 标志, 仪表, 街道, 钟表&#10;&#10;描述已自动生成"/>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25880" cy="716280"/>
                    </a:xfrm>
                    <a:prstGeom prst="rect">
                      <a:avLst/>
                    </a:prstGeom>
                    <a:noFill/>
                    <a:ln>
                      <a:noFill/>
                    </a:ln>
                  </pic:spPr>
                </pic:pic>
              </a:graphicData>
            </a:graphic>
          </wp:inline>
        </w:drawing>
      </w:r>
    </w:p>
    <w:p w14:paraId="52FC77C3" w14:textId="77777777" w:rsidR="0050012A" w:rsidRDefault="0050012A" w:rsidP="0050012A">
      <w:r>
        <w:rPr>
          <w:rFonts w:hint="eastAsia"/>
        </w:rPr>
        <w:t>3.  随机产生10个两位的正整数，存入列表ls中，然后列表中的数进行排序（由小到大），最后分别输出：排序后的列表，这10个数的平均数，以及高于平均值的数的个数。</w:t>
      </w:r>
    </w:p>
    <w:p w14:paraId="3A8B4451" w14:textId="77777777" w:rsidR="0050012A" w:rsidRDefault="0050012A" w:rsidP="0050012A">
      <w:proofErr w:type="gramStart"/>
      <w:r>
        <w:t>#!/</w:t>
      </w:r>
      <w:proofErr w:type="gramEnd"/>
      <w:r>
        <w:t>usr/bin/python3</w:t>
      </w:r>
    </w:p>
    <w:p w14:paraId="0BC89984" w14:textId="77777777" w:rsidR="0050012A" w:rsidRDefault="0050012A" w:rsidP="0050012A">
      <w:r>
        <w:rPr>
          <w:rFonts w:hint="eastAsia"/>
        </w:rPr>
        <w:t># @File: 排序均值.</w:t>
      </w:r>
      <w:proofErr w:type="spellStart"/>
      <w:r>
        <w:rPr>
          <w:rFonts w:hint="eastAsia"/>
        </w:rPr>
        <w:t>py</w:t>
      </w:r>
      <w:proofErr w:type="spellEnd"/>
    </w:p>
    <w:p w14:paraId="29B6185F" w14:textId="77777777" w:rsidR="0050012A" w:rsidRDefault="0050012A" w:rsidP="0050012A">
      <w:r>
        <w:t># --coding: utf-8--</w:t>
      </w:r>
    </w:p>
    <w:p w14:paraId="49D1CFED" w14:textId="77777777" w:rsidR="0050012A" w:rsidRDefault="0050012A" w:rsidP="0050012A">
      <w:r>
        <w:rPr>
          <w:rFonts w:hint="eastAsia"/>
        </w:rPr>
        <w:t xml:space="preserve"># @Author: </w:t>
      </w:r>
      <w:proofErr w:type="gramStart"/>
      <w:r>
        <w:rPr>
          <w:rFonts w:hint="eastAsia"/>
        </w:rPr>
        <w:t>昊昊</w:t>
      </w:r>
      <w:proofErr w:type="gramEnd"/>
      <w:r>
        <w:rPr>
          <w:rFonts w:hint="eastAsia"/>
        </w:rPr>
        <w:t>反思</w:t>
      </w:r>
    </w:p>
    <w:p w14:paraId="112281A8" w14:textId="77777777" w:rsidR="0050012A" w:rsidRDefault="0050012A" w:rsidP="0050012A">
      <w:r>
        <w:rPr>
          <w:rFonts w:hint="eastAsia"/>
        </w:rPr>
        <w:t># @Time: 2021年 11月 30日 19:02</w:t>
      </w:r>
    </w:p>
    <w:p w14:paraId="73D4B33D" w14:textId="77777777" w:rsidR="0050012A" w:rsidRDefault="0050012A" w:rsidP="0050012A">
      <w:r>
        <w:t>'''</w:t>
      </w:r>
    </w:p>
    <w:p w14:paraId="41ED279E" w14:textId="77777777" w:rsidR="0050012A" w:rsidRDefault="0050012A" w:rsidP="0050012A">
      <w:r>
        <w:rPr>
          <w:rFonts w:hint="eastAsia"/>
        </w:rPr>
        <w:t>说明: 随机产生10个两位的正整数，存入列表ls中，然后列表中的数进行排序（由小到大），最后分别输出：排序后的列表，这10个数的平均数，以及高于平均值的数的个数。</w:t>
      </w:r>
    </w:p>
    <w:p w14:paraId="4215A700" w14:textId="77777777" w:rsidR="0050012A" w:rsidRDefault="0050012A" w:rsidP="0050012A">
      <w:r>
        <w:t>'''</w:t>
      </w:r>
    </w:p>
    <w:p w14:paraId="53B4733B" w14:textId="77777777" w:rsidR="0050012A" w:rsidRDefault="0050012A" w:rsidP="0050012A">
      <w:r>
        <w:rPr>
          <w:rFonts w:hint="eastAsia"/>
        </w:rPr>
        <w:t># 导入随机包</w:t>
      </w:r>
    </w:p>
    <w:p w14:paraId="4CB57C2B" w14:textId="77777777" w:rsidR="0050012A" w:rsidRDefault="0050012A" w:rsidP="0050012A">
      <w:r>
        <w:t xml:space="preserve">from random import </w:t>
      </w:r>
      <w:proofErr w:type="spellStart"/>
      <w:r>
        <w:t>randint</w:t>
      </w:r>
      <w:proofErr w:type="spellEnd"/>
    </w:p>
    <w:p w14:paraId="69696060" w14:textId="77777777" w:rsidR="0050012A" w:rsidRDefault="0050012A" w:rsidP="0050012A"/>
    <w:p w14:paraId="0AA32C27" w14:textId="77777777" w:rsidR="0050012A" w:rsidRDefault="0050012A" w:rsidP="0050012A">
      <w:r>
        <w:rPr>
          <w:rFonts w:hint="eastAsia"/>
        </w:rPr>
        <w:t>ls = []  # 创建全局变量</w:t>
      </w:r>
    </w:p>
    <w:p w14:paraId="30E18F83" w14:textId="77777777" w:rsidR="0050012A" w:rsidRDefault="0050012A" w:rsidP="0050012A"/>
    <w:p w14:paraId="584B6908" w14:textId="77777777" w:rsidR="0050012A" w:rsidRDefault="0050012A" w:rsidP="0050012A"/>
    <w:p w14:paraId="60094CF1" w14:textId="77777777" w:rsidR="0050012A" w:rsidRDefault="0050012A" w:rsidP="0050012A">
      <w:r>
        <w:t xml:space="preserve">def </w:t>
      </w:r>
      <w:proofErr w:type="spellStart"/>
      <w:proofErr w:type="gramStart"/>
      <w:r>
        <w:t>makerandommath</w:t>
      </w:r>
      <w:proofErr w:type="spellEnd"/>
      <w:r>
        <w:t>(</w:t>
      </w:r>
      <w:proofErr w:type="gramEnd"/>
      <w:r>
        <w:t>):</w:t>
      </w:r>
    </w:p>
    <w:p w14:paraId="5FD9AF1D" w14:textId="77777777" w:rsidR="0050012A" w:rsidRDefault="0050012A" w:rsidP="0050012A">
      <w:r>
        <w:t xml:space="preserve">    """</w:t>
      </w:r>
    </w:p>
    <w:p w14:paraId="3D1FC526" w14:textId="77777777" w:rsidR="0050012A" w:rsidRDefault="0050012A" w:rsidP="0050012A">
      <w:r>
        <w:rPr>
          <w:rFonts w:hint="eastAsia"/>
        </w:rPr>
        <w:t xml:space="preserve">    随机生成十个二位正整数放入列表中</w:t>
      </w:r>
    </w:p>
    <w:p w14:paraId="06DB25F0" w14:textId="77777777" w:rsidR="0050012A" w:rsidRDefault="0050012A" w:rsidP="0050012A">
      <w:r>
        <w:t xml:space="preserve">    """</w:t>
      </w:r>
    </w:p>
    <w:p w14:paraId="204B2794" w14:textId="77777777" w:rsidR="0050012A" w:rsidRDefault="0050012A" w:rsidP="0050012A">
      <w:r>
        <w:t xml:space="preserve">    global ls</w:t>
      </w:r>
    </w:p>
    <w:p w14:paraId="7E3A25DD" w14:textId="77777777" w:rsidR="0050012A" w:rsidRDefault="0050012A" w:rsidP="0050012A">
      <w:r>
        <w:t xml:space="preserve">    for </w:t>
      </w:r>
      <w:proofErr w:type="spellStart"/>
      <w:r>
        <w:t>i</w:t>
      </w:r>
      <w:proofErr w:type="spellEnd"/>
      <w:r>
        <w:t xml:space="preserve"> in </w:t>
      </w:r>
      <w:proofErr w:type="gramStart"/>
      <w:r>
        <w:t>range(</w:t>
      </w:r>
      <w:proofErr w:type="gramEnd"/>
      <w:r>
        <w:t>10):</w:t>
      </w:r>
    </w:p>
    <w:p w14:paraId="17CB8BF8" w14:textId="77777777" w:rsidR="0050012A" w:rsidRDefault="0050012A" w:rsidP="0050012A">
      <w:r>
        <w:t xml:space="preserve">        a = </w:t>
      </w:r>
      <w:proofErr w:type="spellStart"/>
      <w:proofErr w:type="gramStart"/>
      <w:r>
        <w:t>randint</w:t>
      </w:r>
      <w:proofErr w:type="spellEnd"/>
      <w:r>
        <w:t>(</w:t>
      </w:r>
      <w:proofErr w:type="gramEnd"/>
      <w:r>
        <w:t>10, 99)</w:t>
      </w:r>
    </w:p>
    <w:p w14:paraId="76C56628" w14:textId="77777777" w:rsidR="0050012A" w:rsidRDefault="0050012A" w:rsidP="0050012A">
      <w:r>
        <w:t xml:space="preserve">        </w:t>
      </w:r>
      <w:proofErr w:type="spellStart"/>
      <w:proofErr w:type="gramStart"/>
      <w:r>
        <w:t>ls.append</w:t>
      </w:r>
      <w:proofErr w:type="spellEnd"/>
      <w:proofErr w:type="gramEnd"/>
      <w:r>
        <w:t>(a)</w:t>
      </w:r>
    </w:p>
    <w:p w14:paraId="0DED0E29" w14:textId="77777777" w:rsidR="0050012A" w:rsidRDefault="0050012A" w:rsidP="0050012A"/>
    <w:p w14:paraId="5A44F7A9" w14:textId="77777777" w:rsidR="0050012A" w:rsidRDefault="0050012A" w:rsidP="0050012A"/>
    <w:p w14:paraId="22DDF426" w14:textId="77777777" w:rsidR="0050012A" w:rsidRDefault="0050012A" w:rsidP="0050012A">
      <w:r>
        <w:t xml:space="preserve">def </w:t>
      </w:r>
      <w:proofErr w:type="spellStart"/>
      <w:proofErr w:type="gramStart"/>
      <w:r>
        <w:t>sortedlist</w:t>
      </w:r>
      <w:proofErr w:type="spellEnd"/>
      <w:r>
        <w:t>(</w:t>
      </w:r>
      <w:proofErr w:type="gramEnd"/>
      <w:r>
        <w:t>):</w:t>
      </w:r>
    </w:p>
    <w:p w14:paraId="37EC22E8" w14:textId="77777777" w:rsidR="0050012A" w:rsidRDefault="0050012A" w:rsidP="0050012A">
      <w:r>
        <w:t xml:space="preserve">    """</w:t>
      </w:r>
    </w:p>
    <w:p w14:paraId="7903F498" w14:textId="77777777" w:rsidR="0050012A" w:rsidRDefault="0050012A" w:rsidP="0050012A">
      <w:r>
        <w:rPr>
          <w:rFonts w:hint="eastAsia"/>
        </w:rPr>
        <w:t xml:space="preserve">    排序列表内的数值</w:t>
      </w:r>
    </w:p>
    <w:p w14:paraId="27CB7504" w14:textId="77777777" w:rsidR="0050012A" w:rsidRDefault="0050012A" w:rsidP="0050012A">
      <w:r>
        <w:lastRenderedPageBreak/>
        <w:t xml:space="preserve">    """</w:t>
      </w:r>
    </w:p>
    <w:p w14:paraId="4354CF6D" w14:textId="77777777" w:rsidR="0050012A" w:rsidRDefault="0050012A" w:rsidP="0050012A">
      <w:r>
        <w:t xml:space="preserve">    global ls</w:t>
      </w:r>
    </w:p>
    <w:p w14:paraId="27A6728C" w14:textId="77777777" w:rsidR="0050012A" w:rsidRDefault="0050012A" w:rsidP="0050012A">
      <w:r>
        <w:t xml:space="preserve">    </w:t>
      </w:r>
      <w:proofErr w:type="spellStart"/>
      <w:proofErr w:type="gramStart"/>
      <w:r>
        <w:t>ls.sort</w:t>
      </w:r>
      <w:proofErr w:type="spellEnd"/>
      <w:proofErr w:type="gramEnd"/>
      <w:r>
        <w:t>(reverse=False)</w:t>
      </w:r>
    </w:p>
    <w:p w14:paraId="3785388E" w14:textId="77777777" w:rsidR="0050012A" w:rsidRDefault="0050012A" w:rsidP="0050012A">
      <w:r>
        <w:t xml:space="preserve">    # </w:t>
      </w:r>
      <w:proofErr w:type="gramStart"/>
      <w:r>
        <w:t>print</w:t>
      </w:r>
      <w:proofErr w:type="gramEnd"/>
      <w:r>
        <w:t>(ls)</w:t>
      </w:r>
    </w:p>
    <w:p w14:paraId="0CD7754F" w14:textId="77777777" w:rsidR="0050012A" w:rsidRDefault="0050012A" w:rsidP="0050012A"/>
    <w:p w14:paraId="40BC0362" w14:textId="77777777" w:rsidR="0050012A" w:rsidRDefault="0050012A" w:rsidP="0050012A"/>
    <w:p w14:paraId="07DA9C79" w14:textId="77777777" w:rsidR="0050012A" w:rsidRDefault="0050012A" w:rsidP="0050012A">
      <w:r>
        <w:t xml:space="preserve">def </w:t>
      </w:r>
      <w:proofErr w:type="spellStart"/>
      <w:proofErr w:type="gramStart"/>
      <w:r>
        <w:t>makeaverage</w:t>
      </w:r>
      <w:proofErr w:type="spellEnd"/>
      <w:r>
        <w:t>(</w:t>
      </w:r>
      <w:proofErr w:type="gramEnd"/>
      <w:r>
        <w:t>):</w:t>
      </w:r>
    </w:p>
    <w:p w14:paraId="68B18793" w14:textId="77777777" w:rsidR="0050012A" w:rsidRDefault="0050012A" w:rsidP="0050012A">
      <w:r>
        <w:t xml:space="preserve">    """</w:t>
      </w:r>
    </w:p>
    <w:p w14:paraId="7DAB0663" w14:textId="77777777" w:rsidR="0050012A" w:rsidRDefault="0050012A" w:rsidP="0050012A">
      <w:r>
        <w:rPr>
          <w:rFonts w:hint="eastAsia"/>
        </w:rPr>
        <w:t xml:space="preserve">    求列表内数的平均数</w:t>
      </w:r>
    </w:p>
    <w:p w14:paraId="25210B10" w14:textId="77777777" w:rsidR="0050012A" w:rsidRDefault="0050012A" w:rsidP="0050012A">
      <w:r>
        <w:t xml:space="preserve">    """</w:t>
      </w:r>
    </w:p>
    <w:p w14:paraId="7FB22B77" w14:textId="77777777" w:rsidR="0050012A" w:rsidRDefault="0050012A" w:rsidP="0050012A">
      <w:r>
        <w:t xml:space="preserve">    sum = 0</w:t>
      </w:r>
    </w:p>
    <w:p w14:paraId="713A7F72" w14:textId="77777777" w:rsidR="0050012A" w:rsidRDefault="0050012A" w:rsidP="0050012A">
      <w:r>
        <w:t xml:space="preserve">    for </w:t>
      </w:r>
      <w:proofErr w:type="spellStart"/>
      <w:r>
        <w:t>i</w:t>
      </w:r>
      <w:proofErr w:type="spellEnd"/>
      <w:r>
        <w:t xml:space="preserve"> in range(</w:t>
      </w:r>
      <w:proofErr w:type="spellStart"/>
      <w:r>
        <w:t>len</w:t>
      </w:r>
      <w:proofErr w:type="spellEnd"/>
      <w:r>
        <w:t>(ls)):</w:t>
      </w:r>
    </w:p>
    <w:p w14:paraId="6C382522" w14:textId="77777777" w:rsidR="0050012A" w:rsidRDefault="0050012A" w:rsidP="0050012A">
      <w:r>
        <w:t xml:space="preserve">        sum += ls[</w:t>
      </w:r>
      <w:proofErr w:type="spellStart"/>
      <w:r>
        <w:t>i</w:t>
      </w:r>
      <w:proofErr w:type="spellEnd"/>
      <w:r>
        <w:t>]</w:t>
      </w:r>
    </w:p>
    <w:p w14:paraId="40F578C5" w14:textId="77777777" w:rsidR="0050012A" w:rsidRDefault="0050012A" w:rsidP="0050012A">
      <w:r>
        <w:t xml:space="preserve">    average = sum / (</w:t>
      </w:r>
      <w:proofErr w:type="spellStart"/>
      <w:r>
        <w:t>i</w:t>
      </w:r>
      <w:proofErr w:type="spellEnd"/>
      <w:r>
        <w:t xml:space="preserve"> + 1)</w:t>
      </w:r>
    </w:p>
    <w:p w14:paraId="2426FB4E" w14:textId="77777777" w:rsidR="0050012A" w:rsidRDefault="0050012A" w:rsidP="0050012A">
      <w:r>
        <w:t xml:space="preserve">    print(average)</w:t>
      </w:r>
    </w:p>
    <w:p w14:paraId="06839BBB" w14:textId="77777777" w:rsidR="0050012A" w:rsidRDefault="0050012A" w:rsidP="0050012A">
      <w:r>
        <w:t xml:space="preserve">    return average</w:t>
      </w:r>
    </w:p>
    <w:p w14:paraId="01FA17D9" w14:textId="77777777" w:rsidR="0050012A" w:rsidRDefault="0050012A" w:rsidP="0050012A"/>
    <w:p w14:paraId="72719B2C" w14:textId="77777777" w:rsidR="0050012A" w:rsidRDefault="0050012A" w:rsidP="0050012A"/>
    <w:p w14:paraId="0B5AE1CC" w14:textId="77777777" w:rsidR="0050012A" w:rsidRDefault="0050012A" w:rsidP="0050012A">
      <w:r>
        <w:t xml:space="preserve">def </w:t>
      </w:r>
      <w:proofErr w:type="spellStart"/>
      <w:r>
        <w:t>countbigger</w:t>
      </w:r>
      <w:proofErr w:type="spellEnd"/>
      <w:r>
        <w:t>(average):</w:t>
      </w:r>
    </w:p>
    <w:p w14:paraId="38950E6D" w14:textId="77777777" w:rsidR="0050012A" w:rsidRDefault="0050012A" w:rsidP="0050012A">
      <w:r>
        <w:t xml:space="preserve">    """</w:t>
      </w:r>
    </w:p>
    <w:p w14:paraId="495731BB" w14:textId="77777777" w:rsidR="0050012A" w:rsidRDefault="0050012A" w:rsidP="0050012A">
      <w:r>
        <w:rPr>
          <w:rFonts w:hint="eastAsia"/>
        </w:rPr>
        <w:t xml:space="preserve">    求列表中大于平均数的数的个数</w:t>
      </w:r>
    </w:p>
    <w:p w14:paraId="311BAD60" w14:textId="77777777" w:rsidR="0050012A" w:rsidRDefault="0050012A" w:rsidP="0050012A">
      <w:r>
        <w:t xml:space="preserve">    """</w:t>
      </w:r>
    </w:p>
    <w:p w14:paraId="0DD6F892" w14:textId="77777777" w:rsidR="0050012A" w:rsidRDefault="0050012A" w:rsidP="0050012A">
      <w:r>
        <w:t xml:space="preserve">    count = 0</w:t>
      </w:r>
    </w:p>
    <w:p w14:paraId="0B0AB177" w14:textId="77777777" w:rsidR="0050012A" w:rsidRDefault="0050012A" w:rsidP="0050012A">
      <w:r>
        <w:t xml:space="preserve">    for </w:t>
      </w:r>
      <w:proofErr w:type="spellStart"/>
      <w:r>
        <w:t>i</w:t>
      </w:r>
      <w:proofErr w:type="spellEnd"/>
      <w:r>
        <w:t xml:space="preserve"> in range(</w:t>
      </w:r>
      <w:proofErr w:type="spellStart"/>
      <w:r>
        <w:t>len</w:t>
      </w:r>
      <w:proofErr w:type="spellEnd"/>
      <w:r>
        <w:t>(ls)):</w:t>
      </w:r>
    </w:p>
    <w:p w14:paraId="3446CD17" w14:textId="77777777" w:rsidR="0050012A" w:rsidRDefault="0050012A" w:rsidP="0050012A">
      <w:r>
        <w:t xml:space="preserve">        if average &lt; ls[</w:t>
      </w:r>
      <w:proofErr w:type="spellStart"/>
      <w:r>
        <w:t>i</w:t>
      </w:r>
      <w:proofErr w:type="spellEnd"/>
      <w:r>
        <w:t>]:</w:t>
      </w:r>
    </w:p>
    <w:p w14:paraId="1B36C14D" w14:textId="77777777" w:rsidR="0050012A" w:rsidRDefault="0050012A" w:rsidP="0050012A">
      <w:r>
        <w:t xml:space="preserve">            count += 1</w:t>
      </w:r>
    </w:p>
    <w:p w14:paraId="1EA26790" w14:textId="77777777" w:rsidR="0050012A" w:rsidRDefault="0050012A" w:rsidP="0050012A">
      <w:r>
        <w:t xml:space="preserve">    print(count)</w:t>
      </w:r>
    </w:p>
    <w:p w14:paraId="576BC8D1" w14:textId="77777777" w:rsidR="0050012A" w:rsidRDefault="0050012A" w:rsidP="0050012A"/>
    <w:p w14:paraId="5D03DB08" w14:textId="77777777" w:rsidR="0050012A" w:rsidRDefault="0050012A" w:rsidP="0050012A"/>
    <w:p w14:paraId="77F6AB54" w14:textId="77777777" w:rsidR="0050012A" w:rsidRDefault="0050012A" w:rsidP="0050012A">
      <w:r>
        <w:t>if __name__ == "__main__":</w:t>
      </w:r>
    </w:p>
    <w:p w14:paraId="4D17A529" w14:textId="77777777" w:rsidR="0050012A" w:rsidRDefault="0050012A" w:rsidP="0050012A">
      <w:r>
        <w:t xml:space="preserve">    </w:t>
      </w:r>
      <w:proofErr w:type="spellStart"/>
      <w:proofErr w:type="gramStart"/>
      <w:r>
        <w:t>makerandommath</w:t>
      </w:r>
      <w:proofErr w:type="spellEnd"/>
      <w:r>
        <w:t>(</w:t>
      </w:r>
      <w:proofErr w:type="gramEnd"/>
      <w:r>
        <w:t>)</w:t>
      </w:r>
    </w:p>
    <w:p w14:paraId="1F27E240" w14:textId="77777777" w:rsidR="0050012A" w:rsidRDefault="0050012A" w:rsidP="0050012A">
      <w:r>
        <w:t xml:space="preserve">    </w:t>
      </w:r>
      <w:proofErr w:type="spellStart"/>
      <w:proofErr w:type="gramStart"/>
      <w:r>
        <w:t>sortedlist</w:t>
      </w:r>
      <w:proofErr w:type="spellEnd"/>
      <w:r>
        <w:t>(</w:t>
      </w:r>
      <w:proofErr w:type="gramEnd"/>
      <w:r>
        <w:t>)</w:t>
      </w:r>
    </w:p>
    <w:p w14:paraId="581F683F" w14:textId="77777777" w:rsidR="0050012A" w:rsidRDefault="0050012A" w:rsidP="0050012A">
      <w:r>
        <w:t xml:space="preserve">    average = </w:t>
      </w:r>
      <w:proofErr w:type="spellStart"/>
      <w:proofErr w:type="gramStart"/>
      <w:r>
        <w:t>makeaverage</w:t>
      </w:r>
      <w:proofErr w:type="spellEnd"/>
      <w:r>
        <w:t>(</w:t>
      </w:r>
      <w:proofErr w:type="gramEnd"/>
      <w:r>
        <w:t>)</w:t>
      </w:r>
    </w:p>
    <w:p w14:paraId="47EF1F2A" w14:textId="77777777" w:rsidR="0050012A" w:rsidRDefault="0050012A" w:rsidP="0050012A">
      <w:r>
        <w:t xml:space="preserve">    </w:t>
      </w:r>
      <w:proofErr w:type="spellStart"/>
      <w:r>
        <w:t>countbigger</w:t>
      </w:r>
      <w:proofErr w:type="spellEnd"/>
      <w:r>
        <w:t>(average)</w:t>
      </w:r>
    </w:p>
    <w:p w14:paraId="3B8B65C6" w14:textId="77777777" w:rsidR="0050012A" w:rsidRDefault="0050012A" w:rsidP="0050012A"/>
    <w:p w14:paraId="6DCC3CC3" w14:textId="1ACFE82B" w:rsidR="0050012A" w:rsidRDefault="0050012A" w:rsidP="0050012A">
      <w:pPr>
        <w:rPr>
          <w:noProof/>
        </w:rPr>
      </w:pPr>
      <w:r w:rsidRPr="00FC12CC">
        <w:rPr>
          <w:noProof/>
        </w:rPr>
        <w:drawing>
          <wp:inline distT="0" distB="0" distL="0" distR="0" wp14:anchorId="7ED0FD13" wp14:editId="1970E362">
            <wp:extent cx="1653540" cy="563880"/>
            <wp:effectExtent l="0" t="0" r="3810" b="7620"/>
            <wp:docPr id="34" name="图片 34" descr="手机屏幕的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手机屏幕的截图&#10;&#10;中度可信度描述已自动生成"/>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53540" cy="563880"/>
                    </a:xfrm>
                    <a:prstGeom prst="rect">
                      <a:avLst/>
                    </a:prstGeom>
                    <a:noFill/>
                    <a:ln>
                      <a:noFill/>
                    </a:ln>
                  </pic:spPr>
                </pic:pic>
              </a:graphicData>
            </a:graphic>
          </wp:inline>
        </w:drawing>
      </w:r>
    </w:p>
    <w:p w14:paraId="4F43EAE4" w14:textId="77777777" w:rsidR="0050012A" w:rsidRDefault="0050012A" w:rsidP="0050012A"/>
    <w:p w14:paraId="7B9715F3" w14:textId="77777777" w:rsidR="0050012A" w:rsidRDefault="0050012A" w:rsidP="0050012A">
      <w:r>
        <w:rPr>
          <w:rFonts w:hint="eastAsia"/>
        </w:rPr>
        <w:t>4.  编写一个程序，接收一系列单个空格分隔的单词作为输入，在删除所有重复的单词并按字母升序排序后打印这些单词。</w:t>
      </w:r>
    </w:p>
    <w:p w14:paraId="6E320568" w14:textId="77777777" w:rsidR="0050012A" w:rsidRDefault="0050012A" w:rsidP="0050012A">
      <w:r>
        <w:rPr>
          <w:rFonts w:hint="eastAsia"/>
        </w:rPr>
        <w:t>假设</w:t>
      </w:r>
      <w:proofErr w:type="gramStart"/>
      <w:r>
        <w:rPr>
          <w:rFonts w:hint="eastAsia"/>
        </w:rPr>
        <w:t>向程序</w:t>
      </w:r>
      <w:proofErr w:type="gramEnd"/>
      <w:r>
        <w:rPr>
          <w:rFonts w:hint="eastAsia"/>
        </w:rPr>
        <w:t>提供以下输入:</w:t>
      </w:r>
    </w:p>
    <w:p w14:paraId="100669FC" w14:textId="77777777" w:rsidR="0050012A" w:rsidRDefault="0050012A" w:rsidP="0050012A">
      <w:r>
        <w:t xml:space="preserve">hello world and practice </w:t>
      </w:r>
      <w:proofErr w:type="gramStart"/>
      <w:r>
        <w:t>makes</w:t>
      </w:r>
      <w:proofErr w:type="gramEnd"/>
      <w:r>
        <w:t xml:space="preserve"> perfect and hello world again</w:t>
      </w:r>
    </w:p>
    <w:p w14:paraId="611C9E1E" w14:textId="77777777" w:rsidR="0050012A" w:rsidRDefault="0050012A" w:rsidP="0050012A">
      <w:r>
        <w:rPr>
          <w:rFonts w:hint="eastAsia"/>
        </w:rPr>
        <w:t>则输出为:</w:t>
      </w:r>
    </w:p>
    <w:p w14:paraId="21EAE03C" w14:textId="77777777" w:rsidR="0050012A" w:rsidRDefault="0050012A" w:rsidP="0050012A">
      <w:proofErr w:type="gramStart"/>
      <w:r>
        <w:lastRenderedPageBreak/>
        <w:t>again</w:t>
      </w:r>
      <w:proofErr w:type="gramEnd"/>
      <w:r>
        <w:t xml:space="preserve"> and hello makes perfect practice world</w:t>
      </w:r>
    </w:p>
    <w:p w14:paraId="4AA91086" w14:textId="77777777" w:rsidR="0050012A" w:rsidRDefault="0050012A" w:rsidP="0050012A"/>
    <w:p w14:paraId="52EBBD65" w14:textId="77777777" w:rsidR="0050012A" w:rsidRDefault="0050012A" w:rsidP="0050012A">
      <w:proofErr w:type="gramStart"/>
      <w:r>
        <w:t>#!/</w:t>
      </w:r>
      <w:proofErr w:type="gramEnd"/>
      <w:r>
        <w:t>usr/bin/python3</w:t>
      </w:r>
    </w:p>
    <w:p w14:paraId="38CDA7EE" w14:textId="77777777" w:rsidR="0050012A" w:rsidRDefault="0050012A" w:rsidP="0050012A">
      <w:r>
        <w:rPr>
          <w:rFonts w:hint="eastAsia"/>
        </w:rPr>
        <w:t># @File: 排序打印单词.</w:t>
      </w:r>
      <w:proofErr w:type="spellStart"/>
      <w:r>
        <w:rPr>
          <w:rFonts w:hint="eastAsia"/>
        </w:rPr>
        <w:t>py</w:t>
      </w:r>
      <w:proofErr w:type="spellEnd"/>
    </w:p>
    <w:p w14:paraId="44B01FF1" w14:textId="77777777" w:rsidR="0050012A" w:rsidRDefault="0050012A" w:rsidP="0050012A">
      <w:r>
        <w:t># --coding: utf-8--</w:t>
      </w:r>
    </w:p>
    <w:p w14:paraId="33C62928" w14:textId="77777777" w:rsidR="0050012A" w:rsidRDefault="0050012A" w:rsidP="0050012A">
      <w:r>
        <w:rPr>
          <w:rFonts w:hint="eastAsia"/>
        </w:rPr>
        <w:t xml:space="preserve"># @Author: </w:t>
      </w:r>
      <w:proofErr w:type="gramStart"/>
      <w:r>
        <w:rPr>
          <w:rFonts w:hint="eastAsia"/>
        </w:rPr>
        <w:t>昊昊</w:t>
      </w:r>
      <w:proofErr w:type="gramEnd"/>
      <w:r>
        <w:rPr>
          <w:rFonts w:hint="eastAsia"/>
        </w:rPr>
        <w:t>反思</w:t>
      </w:r>
    </w:p>
    <w:p w14:paraId="5425BDBE" w14:textId="77777777" w:rsidR="0050012A" w:rsidRDefault="0050012A" w:rsidP="0050012A">
      <w:r>
        <w:rPr>
          <w:rFonts w:hint="eastAsia"/>
        </w:rPr>
        <w:t># @Time: 2021年 11月 30日 19:22</w:t>
      </w:r>
    </w:p>
    <w:p w14:paraId="46ED1689" w14:textId="77777777" w:rsidR="0050012A" w:rsidRDefault="0050012A" w:rsidP="0050012A">
      <w:r>
        <w:t>"""</w:t>
      </w:r>
    </w:p>
    <w:p w14:paraId="108670EC" w14:textId="77777777" w:rsidR="0050012A" w:rsidRDefault="0050012A" w:rsidP="0050012A">
      <w:r>
        <w:rPr>
          <w:rFonts w:hint="eastAsia"/>
        </w:rPr>
        <w:t>说明:</w:t>
      </w:r>
    </w:p>
    <w:p w14:paraId="10A6B779" w14:textId="77777777" w:rsidR="0050012A" w:rsidRDefault="0050012A" w:rsidP="0050012A">
      <w:r>
        <w:t>"""</w:t>
      </w:r>
    </w:p>
    <w:p w14:paraId="66D95719" w14:textId="77777777" w:rsidR="0050012A" w:rsidRDefault="0050012A" w:rsidP="0050012A"/>
    <w:p w14:paraId="3AEF587D" w14:textId="77777777" w:rsidR="0050012A" w:rsidRDefault="0050012A" w:rsidP="0050012A"/>
    <w:p w14:paraId="0B22774C" w14:textId="77777777" w:rsidR="0050012A" w:rsidRDefault="0050012A" w:rsidP="0050012A">
      <w:r>
        <w:t xml:space="preserve">def </w:t>
      </w:r>
      <w:proofErr w:type="spellStart"/>
      <w:r>
        <w:t>setup_letter_list</w:t>
      </w:r>
      <w:proofErr w:type="spellEnd"/>
      <w:r>
        <w:t>(ls1):</w:t>
      </w:r>
    </w:p>
    <w:p w14:paraId="444767D0" w14:textId="77777777" w:rsidR="0050012A" w:rsidRDefault="0050012A" w:rsidP="0050012A">
      <w:r>
        <w:t xml:space="preserve">    """</w:t>
      </w:r>
    </w:p>
    <w:p w14:paraId="0266822A" w14:textId="77777777" w:rsidR="0050012A" w:rsidRDefault="0050012A" w:rsidP="0050012A">
      <w:r>
        <w:rPr>
          <w:rFonts w:hint="eastAsia"/>
        </w:rPr>
        <w:t xml:space="preserve">    设置列表内不重复且不包含空格的字母</w:t>
      </w:r>
    </w:p>
    <w:p w14:paraId="319C3271" w14:textId="77777777" w:rsidR="0050012A" w:rsidRDefault="0050012A" w:rsidP="0050012A">
      <w:r>
        <w:t xml:space="preserve">    """</w:t>
      </w:r>
    </w:p>
    <w:p w14:paraId="5047E0D5" w14:textId="77777777" w:rsidR="0050012A" w:rsidRDefault="0050012A" w:rsidP="0050012A">
      <w:r>
        <w:t xml:space="preserve">    ls2 = []</w:t>
      </w:r>
    </w:p>
    <w:p w14:paraId="70893CAB" w14:textId="77777777" w:rsidR="0050012A" w:rsidRDefault="0050012A" w:rsidP="0050012A">
      <w:r>
        <w:t xml:space="preserve">    for </w:t>
      </w:r>
      <w:proofErr w:type="spellStart"/>
      <w:r>
        <w:t>i</w:t>
      </w:r>
      <w:proofErr w:type="spellEnd"/>
      <w:r>
        <w:t xml:space="preserve"> in ls1:</w:t>
      </w:r>
    </w:p>
    <w:p w14:paraId="5BE95E89" w14:textId="77777777" w:rsidR="0050012A" w:rsidRDefault="0050012A" w:rsidP="0050012A">
      <w:r>
        <w:t xml:space="preserve">        if </w:t>
      </w:r>
      <w:proofErr w:type="spellStart"/>
      <w:r>
        <w:t>i</w:t>
      </w:r>
      <w:proofErr w:type="spellEnd"/>
      <w:r>
        <w:t xml:space="preserve"> not in ls2 and </w:t>
      </w:r>
      <w:proofErr w:type="spellStart"/>
      <w:proofErr w:type="gramStart"/>
      <w:r>
        <w:t>i</w:t>
      </w:r>
      <w:proofErr w:type="spellEnd"/>
      <w:r>
        <w:t xml:space="preserve"> !</w:t>
      </w:r>
      <w:proofErr w:type="gramEnd"/>
      <w:r>
        <w:t>= ' ':</w:t>
      </w:r>
    </w:p>
    <w:p w14:paraId="22DC95B2" w14:textId="77777777" w:rsidR="0050012A" w:rsidRDefault="0050012A" w:rsidP="0050012A">
      <w:r>
        <w:t xml:space="preserve">            ls2.append(</w:t>
      </w:r>
      <w:proofErr w:type="spellStart"/>
      <w:r>
        <w:t>i</w:t>
      </w:r>
      <w:proofErr w:type="spellEnd"/>
      <w:r>
        <w:t>)</w:t>
      </w:r>
    </w:p>
    <w:p w14:paraId="0367A509" w14:textId="77777777" w:rsidR="0050012A" w:rsidRDefault="0050012A" w:rsidP="0050012A">
      <w:r>
        <w:t xml:space="preserve">    return ls2</w:t>
      </w:r>
    </w:p>
    <w:p w14:paraId="3A32F5CE" w14:textId="77777777" w:rsidR="0050012A" w:rsidRDefault="0050012A" w:rsidP="0050012A"/>
    <w:p w14:paraId="500CA7C4" w14:textId="77777777" w:rsidR="0050012A" w:rsidRDefault="0050012A" w:rsidP="0050012A"/>
    <w:p w14:paraId="108CF26E" w14:textId="77777777" w:rsidR="0050012A" w:rsidRDefault="0050012A" w:rsidP="0050012A">
      <w:r>
        <w:t xml:space="preserve">def </w:t>
      </w:r>
      <w:proofErr w:type="spellStart"/>
      <w:r>
        <w:t>sort_list</w:t>
      </w:r>
      <w:proofErr w:type="spellEnd"/>
      <w:r>
        <w:t>(ls4):</w:t>
      </w:r>
    </w:p>
    <w:p w14:paraId="0A3D32D7" w14:textId="77777777" w:rsidR="0050012A" w:rsidRDefault="0050012A" w:rsidP="0050012A">
      <w:r>
        <w:t xml:space="preserve">    """</w:t>
      </w:r>
    </w:p>
    <w:p w14:paraId="68D42384" w14:textId="77777777" w:rsidR="0050012A" w:rsidRDefault="0050012A" w:rsidP="0050012A">
      <w:r>
        <w:rPr>
          <w:rFonts w:hint="eastAsia"/>
        </w:rPr>
        <w:t xml:space="preserve">    排序并输出</w:t>
      </w:r>
    </w:p>
    <w:p w14:paraId="2D636EBF" w14:textId="77777777" w:rsidR="0050012A" w:rsidRDefault="0050012A" w:rsidP="0050012A">
      <w:r>
        <w:t xml:space="preserve">    """</w:t>
      </w:r>
    </w:p>
    <w:p w14:paraId="5A9C6F86" w14:textId="77777777" w:rsidR="0050012A" w:rsidRDefault="0050012A" w:rsidP="0050012A">
      <w:r>
        <w:t xml:space="preserve">    ls4.sort()</w:t>
      </w:r>
    </w:p>
    <w:p w14:paraId="3E6F553A" w14:textId="77777777" w:rsidR="0050012A" w:rsidRDefault="0050012A" w:rsidP="0050012A">
      <w:r>
        <w:t xml:space="preserve">    for </w:t>
      </w:r>
      <w:proofErr w:type="spellStart"/>
      <w:r>
        <w:t>i</w:t>
      </w:r>
      <w:proofErr w:type="spellEnd"/>
      <w:r>
        <w:t xml:space="preserve"> in ls</w:t>
      </w:r>
      <w:proofErr w:type="gramStart"/>
      <w:r>
        <w:t>4 :</w:t>
      </w:r>
      <w:proofErr w:type="gramEnd"/>
    </w:p>
    <w:p w14:paraId="50255AFA" w14:textId="77777777" w:rsidR="0050012A" w:rsidRDefault="0050012A" w:rsidP="0050012A">
      <w:r>
        <w:t xml:space="preserve">        print("{}</w:t>
      </w:r>
      <w:proofErr w:type="gramStart"/>
      <w:r>
        <w:t>".format</w:t>
      </w:r>
      <w:proofErr w:type="gramEnd"/>
      <w:r>
        <w:t>(</w:t>
      </w:r>
      <w:proofErr w:type="spellStart"/>
      <w:r>
        <w:t>i</w:t>
      </w:r>
      <w:proofErr w:type="spellEnd"/>
      <w:r>
        <w:t>),end=" ")</w:t>
      </w:r>
    </w:p>
    <w:p w14:paraId="441FF88B" w14:textId="77777777" w:rsidR="0050012A" w:rsidRDefault="0050012A" w:rsidP="0050012A"/>
    <w:p w14:paraId="198ED087" w14:textId="77777777" w:rsidR="0050012A" w:rsidRDefault="0050012A" w:rsidP="0050012A">
      <w:r>
        <w:t>if __name__ == "__main__":</w:t>
      </w:r>
    </w:p>
    <w:p w14:paraId="16E29154" w14:textId="77777777" w:rsidR="0050012A" w:rsidRDefault="0050012A" w:rsidP="0050012A">
      <w:r>
        <w:rPr>
          <w:rFonts w:hint="eastAsia"/>
        </w:rPr>
        <w:t xml:space="preserve">    # 输入列表以空格分开每个单词</w:t>
      </w:r>
    </w:p>
    <w:p w14:paraId="0CEE0588" w14:textId="77777777" w:rsidR="0050012A" w:rsidRDefault="0050012A" w:rsidP="0050012A">
      <w:r>
        <w:t xml:space="preserve">    ls = list(</w:t>
      </w:r>
      <w:proofErr w:type="gramStart"/>
      <w:r>
        <w:t>input(</w:t>
      </w:r>
      <w:proofErr w:type="gramEnd"/>
      <w:r>
        <w:t>).split(" "))</w:t>
      </w:r>
    </w:p>
    <w:p w14:paraId="2256E6DC" w14:textId="77777777" w:rsidR="0050012A" w:rsidRDefault="0050012A" w:rsidP="0050012A">
      <w:r>
        <w:t xml:space="preserve">    ls3 = </w:t>
      </w:r>
      <w:proofErr w:type="spellStart"/>
      <w:r>
        <w:t>setup_letter_list</w:t>
      </w:r>
      <w:proofErr w:type="spellEnd"/>
      <w:r>
        <w:t>(ls)</w:t>
      </w:r>
    </w:p>
    <w:p w14:paraId="7AE33F17" w14:textId="77777777" w:rsidR="0050012A" w:rsidRDefault="0050012A" w:rsidP="0050012A">
      <w:r>
        <w:t xml:space="preserve">    </w:t>
      </w:r>
      <w:proofErr w:type="spellStart"/>
      <w:r>
        <w:t>sort_list</w:t>
      </w:r>
      <w:proofErr w:type="spellEnd"/>
      <w:r>
        <w:t>(ls3)</w:t>
      </w:r>
    </w:p>
    <w:p w14:paraId="7AF845E5" w14:textId="77777777" w:rsidR="0050012A" w:rsidRDefault="0050012A" w:rsidP="0050012A"/>
    <w:p w14:paraId="219E5BCD" w14:textId="33024FB7" w:rsidR="0050012A" w:rsidRDefault="0050012A" w:rsidP="0050012A">
      <w:r w:rsidRPr="00FC12CC">
        <w:rPr>
          <w:noProof/>
        </w:rPr>
        <w:drawing>
          <wp:inline distT="0" distB="0" distL="0" distR="0" wp14:anchorId="3289AD6D" wp14:editId="74105E65">
            <wp:extent cx="5273040" cy="922020"/>
            <wp:effectExtent l="0" t="0" r="3810" b="0"/>
            <wp:docPr id="33" name="图片 33"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形用户界面, 文本&#10;&#10;描述已自动生成"/>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3040" cy="922020"/>
                    </a:xfrm>
                    <a:prstGeom prst="rect">
                      <a:avLst/>
                    </a:prstGeom>
                    <a:noFill/>
                    <a:ln>
                      <a:noFill/>
                    </a:ln>
                  </pic:spPr>
                </pic:pic>
              </a:graphicData>
            </a:graphic>
          </wp:inline>
        </w:drawing>
      </w:r>
    </w:p>
    <w:p w14:paraId="533499D1" w14:textId="77777777" w:rsidR="0050012A" w:rsidRDefault="0050012A" w:rsidP="0050012A">
      <w:r>
        <w:rPr>
          <w:rFonts w:hint="eastAsia"/>
        </w:rPr>
        <w:t>5.  企业发放的奖金根据利润提成。利润(I)低于或等于10万元时，奖金可提10%；利润高于10万元，低于20万元时，低于10万元的部分按10%提成，高于10万元的部分，可可提成</w:t>
      </w:r>
      <w:r>
        <w:rPr>
          <w:rFonts w:hint="eastAsia"/>
        </w:rPr>
        <w:lastRenderedPageBreak/>
        <w:t>7.5%；20万到40万之间时，高于20万元的部分，可提成5%；40万到60万之间时高于40万元的部分，可提成3%；60万到100万之间时，高于60万元的部分，可提成1.5%，高于100万元时，超过100万元的部分按1%提成，从键盘输入</w:t>
      </w:r>
      <w:proofErr w:type="gramStart"/>
      <w:r>
        <w:rPr>
          <w:rFonts w:hint="eastAsia"/>
        </w:rPr>
        <w:t>当月利润</w:t>
      </w:r>
      <w:proofErr w:type="gramEnd"/>
      <w:r>
        <w:rPr>
          <w:rFonts w:hint="eastAsia"/>
        </w:rPr>
        <w:t>I，求应发放奖金总数？</w:t>
      </w:r>
    </w:p>
    <w:p w14:paraId="23FDD8AB" w14:textId="77777777" w:rsidR="0050012A" w:rsidRDefault="0050012A" w:rsidP="0050012A"/>
    <w:p w14:paraId="5C6DE79E" w14:textId="77777777" w:rsidR="0050012A" w:rsidRDefault="0050012A" w:rsidP="0050012A">
      <w:r>
        <w:t>if __name__ == "__main__":</w:t>
      </w:r>
    </w:p>
    <w:p w14:paraId="7F5B8DE2" w14:textId="77777777" w:rsidR="0050012A" w:rsidRDefault="0050012A" w:rsidP="0050012A">
      <w:r>
        <w:t xml:space="preserve">    prince = 0</w:t>
      </w:r>
    </w:p>
    <w:p w14:paraId="765F101C" w14:textId="77777777" w:rsidR="0050012A" w:rsidRDefault="0050012A" w:rsidP="0050012A">
      <w:r>
        <w:t xml:space="preserve">    </w:t>
      </w:r>
      <w:proofErr w:type="spellStart"/>
      <w:r>
        <w:t>i</w:t>
      </w:r>
      <w:proofErr w:type="spellEnd"/>
      <w:r>
        <w:t xml:space="preserve"> = float(</w:t>
      </w:r>
      <w:proofErr w:type="gramStart"/>
      <w:r>
        <w:t>input(</w:t>
      </w:r>
      <w:proofErr w:type="gramEnd"/>
      <w:r>
        <w:t>))</w:t>
      </w:r>
    </w:p>
    <w:p w14:paraId="37F9E980" w14:textId="77777777" w:rsidR="0050012A" w:rsidRDefault="0050012A" w:rsidP="0050012A">
      <w:r>
        <w:t xml:space="preserve">    if </w:t>
      </w:r>
      <w:proofErr w:type="spellStart"/>
      <w:r>
        <w:t>i</w:t>
      </w:r>
      <w:proofErr w:type="spellEnd"/>
      <w:r>
        <w:t xml:space="preserve"> &lt;= 100000:</w:t>
      </w:r>
    </w:p>
    <w:p w14:paraId="097F9990" w14:textId="77777777" w:rsidR="0050012A" w:rsidRDefault="0050012A" w:rsidP="0050012A">
      <w:r>
        <w:t xml:space="preserve">        prince += </w:t>
      </w:r>
      <w:proofErr w:type="spellStart"/>
      <w:r>
        <w:t>i</w:t>
      </w:r>
      <w:proofErr w:type="spellEnd"/>
      <w:r>
        <w:t xml:space="preserve"> * 0.1</w:t>
      </w:r>
    </w:p>
    <w:p w14:paraId="7F32D66A" w14:textId="77777777" w:rsidR="0050012A" w:rsidRDefault="0050012A" w:rsidP="0050012A">
      <w:r>
        <w:t xml:space="preserve">    </w:t>
      </w:r>
      <w:proofErr w:type="spellStart"/>
      <w:r>
        <w:t>elif</w:t>
      </w:r>
      <w:proofErr w:type="spellEnd"/>
      <w:r>
        <w:t xml:space="preserve"> </w:t>
      </w:r>
      <w:proofErr w:type="spellStart"/>
      <w:r>
        <w:t>i</w:t>
      </w:r>
      <w:proofErr w:type="spellEnd"/>
      <w:r>
        <w:t xml:space="preserve"> &gt; 100000 and </w:t>
      </w:r>
      <w:proofErr w:type="spellStart"/>
      <w:r>
        <w:t>i</w:t>
      </w:r>
      <w:proofErr w:type="spellEnd"/>
      <w:r>
        <w:t xml:space="preserve"> &lt;= 200000:</w:t>
      </w:r>
    </w:p>
    <w:p w14:paraId="5C58AE0C" w14:textId="77777777" w:rsidR="0050012A" w:rsidRDefault="0050012A" w:rsidP="0050012A">
      <w:r>
        <w:t xml:space="preserve">        prince = (</w:t>
      </w:r>
      <w:proofErr w:type="spellStart"/>
      <w:r>
        <w:t>i</w:t>
      </w:r>
      <w:proofErr w:type="spellEnd"/>
      <w:r>
        <w:t xml:space="preserve"> - 100000) * 0.075 + 100000 * 0.1</w:t>
      </w:r>
    </w:p>
    <w:p w14:paraId="5119E0D8" w14:textId="77777777" w:rsidR="0050012A" w:rsidRDefault="0050012A" w:rsidP="0050012A">
      <w:r>
        <w:t xml:space="preserve">    </w:t>
      </w:r>
      <w:proofErr w:type="spellStart"/>
      <w:r>
        <w:t>elif</w:t>
      </w:r>
      <w:proofErr w:type="spellEnd"/>
      <w:r>
        <w:t xml:space="preserve"> </w:t>
      </w:r>
      <w:proofErr w:type="spellStart"/>
      <w:r>
        <w:t>i</w:t>
      </w:r>
      <w:proofErr w:type="spellEnd"/>
      <w:r>
        <w:t xml:space="preserve"> &gt; 200000 and </w:t>
      </w:r>
      <w:proofErr w:type="spellStart"/>
      <w:r>
        <w:t>i</w:t>
      </w:r>
      <w:proofErr w:type="spellEnd"/>
      <w:r>
        <w:t xml:space="preserve"> &lt;= 400000:</w:t>
      </w:r>
    </w:p>
    <w:p w14:paraId="68D39A2E" w14:textId="77777777" w:rsidR="0050012A" w:rsidRDefault="0050012A" w:rsidP="0050012A">
      <w:r>
        <w:t xml:space="preserve">        prince = (</w:t>
      </w:r>
      <w:proofErr w:type="spellStart"/>
      <w:r>
        <w:t>i</w:t>
      </w:r>
      <w:proofErr w:type="spellEnd"/>
      <w:r>
        <w:t xml:space="preserve"> - 200000) * 0.05 + 100000 * 0.075 + 100000 * 0.1</w:t>
      </w:r>
    </w:p>
    <w:p w14:paraId="18CEBD24" w14:textId="77777777" w:rsidR="0050012A" w:rsidRDefault="0050012A" w:rsidP="0050012A">
      <w:r>
        <w:t xml:space="preserve">    </w:t>
      </w:r>
      <w:proofErr w:type="spellStart"/>
      <w:r>
        <w:t>elif</w:t>
      </w:r>
      <w:proofErr w:type="spellEnd"/>
      <w:r>
        <w:t xml:space="preserve"> </w:t>
      </w:r>
      <w:proofErr w:type="spellStart"/>
      <w:r>
        <w:t>i</w:t>
      </w:r>
      <w:proofErr w:type="spellEnd"/>
      <w:r>
        <w:t xml:space="preserve"> &gt; 400000 and </w:t>
      </w:r>
      <w:proofErr w:type="spellStart"/>
      <w:r>
        <w:t>i</w:t>
      </w:r>
      <w:proofErr w:type="spellEnd"/>
      <w:r>
        <w:t xml:space="preserve"> &lt;= 600000:</w:t>
      </w:r>
    </w:p>
    <w:p w14:paraId="4E3ACD2B" w14:textId="77777777" w:rsidR="0050012A" w:rsidRDefault="0050012A" w:rsidP="0050012A">
      <w:r>
        <w:t xml:space="preserve">        prince = (</w:t>
      </w:r>
      <w:proofErr w:type="spellStart"/>
      <w:r>
        <w:t>i</w:t>
      </w:r>
      <w:proofErr w:type="spellEnd"/>
      <w:r>
        <w:t xml:space="preserve"> - 400000) * 0.03 + 200000 * 0.05 + 100000 * 0.075 + 100000 * 0.1</w:t>
      </w:r>
    </w:p>
    <w:p w14:paraId="40DDC236" w14:textId="77777777" w:rsidR="0050012A" w:rsidRDefault="0050012A" w:rsidP="0050012A">
      <w:r>
        <w:t xml:space="preserve">    </w:t>
      </w:r>
      <w:proofErr w:type="spellStart"/>
      <w:r>
        <w:t>elif</w:t>
      </w:r>
      <w:proofErr w:type="spellEnd"/>
      <w:r>
        <w:t xml:space="preserve"> </w:t>
      </w:r>
      <w:proofErr w:type="spellStart"/>
      <w:r>
        <w:t>i</w:t>
      </w:r>
      <w:proofErr w:type="spellEnd"/>
      <w:r>
        <w:t xml:space="preserve"> &gt; 600000 and </w:t>
      </w:r>
      <w:proofErr w:type="spellStart"/>
      <w:r>
        <w:t>i</w:t>
      </w:r>
      <w:proofErr w:type="spellEnd"/>
      <w:r>
        <w:t xml:space="preserve"> &lt;= 1000000:</w:t>
      </w:r>
    </w:p>
    <w:p w14:paraId="1670786C" w14:textId="77777777" w:rsidR="0050012A" w:rsidRDefault="0050012A" w:rsidP="0050012A">
      <w:r>
        <w:t xml:space="preserve">        prince = (</w:t>
      </w:r>
      <w:proofErr w:type="spellStart"/>
      <w:r>
        <w:t>i</w:t>
      </w:r>
      <w:proofErr w:type="spellEnd"/>
      <w:r>
        <w:t xml:space="preserve"> - 600000) * 0.015 + 200000 * 0.03 + 200000 * 0.05 + 100000 * 0.075 + 100000 * 0.1</w:t>
      </w:r>
    </w:p>
    <w:p w14:paraId="73C882CD" w14:textId="77777777" w:rsidR="0050012A" w:rsidRDefault="0050012A" w:rsidP="0050012A">
      <w:r>
        <w:t xml:space="preserve">    else:</w:t>
      </w:r>
    </w:p>
    <w:p w14:paraId="6E4EDBD2" w14:textId="77777777" w:rsidR="0050012A" w:rsidRDefault="0050012A" w:rsidP="0050012A">
      <w:r>
        <w:t xml:space="preserve">        prince = (</w:t>
      </w:r>
      <w:proofErr w:type="spellStart"/>
      <w:r>
        <w:t>i</w:t>
      </w:r>
      <w:proofErr w:type="spellEnd"/>
      <w:r>
        <w:t xml:space="preserve"> - 1000000) * 0.01 + 400000 * 0.015 + 200000 * 0.03 + 200000 * 0.05 + 100000 * 0.075 + 100000 * 0.1</w:t>
      </w:r>
    </w:p>
    <w:p w14:paraId="6253F01D" w14:textId="77777777" w:rsidR="0050012A" w:rsidRDefault="0050012A" w:rsidP="0050012A">
      <w:r>
        <w:t xml:space="preserve">    print(prince)</w:t>
      </w:r>
    </w:p>
    <w:p w14:paraId="492F66DF" w14:textId="649B6E07" w:rsidR="0050012A" w:rsidRDefault="0050012A" w:rsidP="0050012A">
      <w:r w:rsidRPr="00FC12CC">
        <w:rPr>
          <w:noProof/>
        </w:rPr>
        <w:drawing>
          <wp:inline distT="0" distB="0" distL="0" distR="0" wp14:anchorId="66CEFB3F" wp14:editId="684CC7D7">
            <wp:extent cx="1889760" cy="472440"/>
            <wp:effectExtent l="0" t="0" r="0" b="3810"/>
            <wp:docPr id="32" name="图片 32" descr="张着嘴&#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张着嘴&#10;&#10;中度可信度描述已自动生成"/>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89760" cy="472440"/>
                    </a:xfrm>
                    <a:prstGeom prst="rect">
                      <a:avLst/>
                    </a:prstGeom>
                    <a:noFill/>
                    <a:ln>
                      <a:noFill/>
                    </a:ln>
                  </pic:spPr>
                </pic:pic>
              </a:graphicData>
            </a:graphic>
          </wp:inline>
        </w:drawing>
      </w:r>
    </w:p>
    <w:p w14:paraId="3A8A46CA" w14:textId="77777777" w:rsidR="0050012A" w:rsidRDefault="0050012A" w:rsidP="0050012A">
      <w:r>
        <w:rPr>
          <w:rFonts w:hint="eastAsia"/>
        </w:rPr>
        <w:t>6.  求s=</w:t>
      </w:r>
      <w:proofErr w:type="spellStart"/>
      <w:r>
        <w:rPr>
          <w:rFonts w:hint="eastAsia"/>
        </w:rPr>
        <w:t>a+aa+aaa+aaaa+aa</w:t>
      </w:r>
      <w:proofErr w:type="spellEnd"/>
      <w:r>
        <w:rPr>
          <w:rFonts w:hint="eastAsia"/>
        </w:rPr>
        <w:t>...a的值，其中a是一个数字。例如2+22+222+2222+22222(此时共有5个数相加)，几个数相加由键盘控制。</w:t>
      </w:r>
    </w:p>
    <w:p w14:paraId="65CA7BB0" w14:textId="77777777" w:rsidR="0050012A" w:rsidRDefault="0050012A" w:rsidP="0050012A">
      <w:proofErr w:type="gramStart"/>
      <w:r>
        <w:t>#!/</w:t>
      </w:r>
      <w:proofErr w:type="gramEnd"/>
      <w:r>
        <w:t>usr/bin/python3</w:t>
      </w:r>
    </w:p>
    <w:p w14:paraId="23F7F3A5" w14:textId="77777777" w:rsidR="0050012A" w:rsidRDefault="0050012A" w:rsidP="0050012A">
      <w:r>
        <w:rPr>
          <w:rFonts w:hint="eastAsia"/>
        </w:rPr>
        <w:t># @File: 求值.</w:t>
      </w:r>
      <w:proofErr w:type="spellStart"/>
      <w:r>
        <w:rPr>
          <w:rFonts w:hint="eastAsia"/>
        </w:rPr>
        <w:t>py</w:t>
      </w:r>
      <w:proofErr w:type="spellEnd"/>
    </w:p>
    <w:p w14:paraId="7A4AB936" w14:textId="77777777" w:rsidR="0050012A" w:rsidRDefault="0050012A" w:rsidP="0050012A">
      <w:r>
        <w:t># --coding: utf-8--</w:t>
      </w:r>
    </w:p>
    <w:p w14:paraId="1FB03645" w14:textId="77777777" w:rsidR="0050012A" w:rsidRDefault="0050012A" w:rsidP="0050012A">
      <w:r>
        <w:rPr>
          <w:rFonts w:hint="eastAsia"/>
        </w:rPr>
        <w:t xml:space="preserve"># @Author: </w:t>
      </w:r>
      <w:proofErr w:type="gramStart"/>
      <w:r>
        <w:rPr>
          <w:rFonts w:hint="eastAsia"/>
        </w:rPr>
        <w:t>昊昊</w:t>
      </w:r>
      <w:proofErr w:type="gramEnd"/>
      <w:r>
        <w:rPr>
          <w:rFonts w:hint="eastAsia"/>
        </w:rPr>
        <w:t>反思</w:t>
      </w:r>
    </w:p>
    <w:p w14:paraId="461EAD0A" w14:textId="77777777" w:rsidR="0050012A" w:rsidRDefault="0050012A" w:rsidP="0050012A">
      <w:r>
        <w:rPr>
          <w:rFonts w:hint="eastAsia"/>
        </w:rPr>
        <w:t># @Time: 2021年 11月 30日 19:46</w:t>
      </w:r>
    </w:p>
    <w:p w14:paraId="21E12669" w14:textId="77777777" w:rsidR="0050012A" w:rsidRDefault="0050012A" w:rsidP="0050012A">
      <w:r>
        <w:t>"""</w:t>
      </w:r>
    </w:p>
    <w:p w14:paraId="558B5273" w14:textId="77777777" w:rsidR="0050012A" w:rsidRDefault="0050012A" w:rsidP="0050012A">
      <w:r>
        <w:rPr>
          <w:rFonts w:hint="eastAsia"/>
        </w:rPr>
        <w:t>说明:</w:t>
      </w:r>
    </w:p>
    <w:p w14:paraId="5CE6EA7B" w14:textId="77777777" w:rsidR="0050012A" w:rsidRDefault="0050012A" w:rsidP="0050012A">
      <w:r>
        <w:t>"""</w:t>
      </w:r>
    </w:p>
    <w:p w14:paraId="21BE4F52" w14:textId="77777777" w:rsidR="0050012A" w:rsidRDefault="0050012A" w:rsidP="0050012A"/>
    <w:p w14:paraId="1CF5C014" w14:textId="77777777" w:rsidR="0050012A" w:rsidRDefault="0050012A" w:rsidP="0050012A">
      <w:r>
        <w:t>from math import pow</w:t>
      </w:r>
    </w:p>
    <w:p w14:paraId="1AD67717" w14:textId="77777777" w:rsidR="0050012A" w:rsidRDefault="0050012A" w:rsidP="0050012A"/>
    <w:p w14:paraId="30A36D32" w14:textId="77777777" w:rsidR="0050012A" w:rsidRDefault="0050012A" w:rsidP="0050012A"/>
    <w:p w14:paraId="08A0E7B7" w14:textId="77777777" w:rsidR="0050012A" w:rsidRDefault="0050012A" w:rsidP="0050012A">
      <w:r>
        <w:t>if __name__ == "__main__":</w:t>
      </w:r>
    </w:p>
    <w:p w14:paraId="1FE61513" w14:textId="77777777" w:rsidR="0050012A" w:rsidRDefault="0050012A" w:rsidP="0050012A">
      <w:r>
        <w:t xml:space="preserve">    """</w:t>
      </w:r>
    </w:p>
    <w:p w14:paraId="58C33937" w14:textId="77777777" w:rsidR="0050012A" w:rsidRDefault="0050012A" w:rsidP="0050012A">
      <w:r>
        <w:rPr>
          <w:rFonts w:hint="eastAsia"/>
        </w:rPr>
        <w:t xml:space="preserve">    输入a值和n值</w:t>
      </w:r>
    </w:p>
    <w:p w14:paraId="5476DF7A" w14:textId="77777777" w:rsidR="0050012A" w:rsidRDefault="0050012A" w:rsidP="0050012A">
      <w:r>
        <w:t xml:space="preserve">    """</w:t>
      </w:r>
    </w:p>
    <w:p w14:paraId="6F6825C2" w14:textId="77777777" w:rsidR="0050012A" w:rsidRDefault="0050012A" w:rsidP="0050012A">
      <w:r>
        <w:t xml:space="preserve">    a = int(</w:t>
      </w:r>
      <w:proofErr w:type="gramStart"/>
      <w:r>
        <w:t>input(</w:t>
      </w:r>
      <w:proofErr w:type="gramEnd"/>
      <w:r>
        <w:t>))</w:t>
      </w:r>
    </w:p>
    <w:p w14:paraId="097D6689" w14:textId="77777777" w:rsidR="0050012A" w:rsidRDefault="0050012A" w:rsidP="0050012A">
      <w:r>
        <w:lastRenderedPageBreak/>
        <w:t xml:space="preserve">    n = int(</w:t>
      </w:r>
      <w:proofErr w:type="gramStart"/>
      <w:r>
        <w:t>input(</w:t>
      </w:r>
      <w:proofErr w:type="gramEnd"/>
      <w:r>
        <w:t>))</w:t>
      </w:r>
    </w:p>
    <w:p w14:paraId="2AD34E58" w14:textId="77777777" w:rsidR="0050012A" w:rsidRDefault="0050012A" w:rsidP="0050012A">
      <w:r>
        <w:rPr>
          <w:rFonts w:hint="eastAsia"/>
        </w:rPr>
        <w:t xml:space="preserve">    ls = []     # 创建空列表</w:t>
      </w:r>
    </w:p>
    <w:p w14:paraId="07713EC5" w14:textId="77777777" w:rsidR="0050012A" w:rsidRDefault="0050012A" w:rsidP="0050012A">
      <w:r>
        <w:rPr>
          <w:rFonts w:hint="eastAsia"/>
        </w:rPr>
        <w:t xml:space="preserve">    sum = 0     # 和为0</w:t>
      </w:r>
    </w:p>
    <w:p w14:paraId="1E81B2E8" w14:textId="77777777" w:rsidR="0050012A" w:rsidRDefault="0050012A" w:rsidP="0050012A">
      <w:r>
        <w:t xml:space="preserve">    for </w:t>
      </w:r>
      <w:proofErr w:type="spellStart"/>
      <w:r>
        <w:t>i</w:t>
      </w:r>
      <w:proofErr w:type="spellEnd"/>
      <w:r>
        <w:t xml:space="preserve"> in range(</w:t>
      </w:r>
      <w:proofErr w:type="gramStart"/>
      <w:r>
        <w:t>0,n</w:t>
      </w:r>
      <w:proofErr w:type="gramEnd"/>
      <w:r>
        <w:t>):</w:t>
      </w:r>
    </w:p>
    <w:p w14:paraId="70B92F9E" w14:textId="77777777" w:rsidR="0050012A" w:rsidRDefault="0050012A" w:rsidP="0050012A">
      <w:r>
        <w:rPr>
          <w:rFonts w:hint="eastAsia"/>
        </w:rPr>
        <w:t xml:space="preserve">        math = 0    # 每个值初值为0</w:t>
      </w:r>
    </w:p>
    <w:p w14:paraId="0B64A93A" w14:textId="77777777" w:rsidR="0050012A" w:rsidRDefault="0050012A" w:rsidP="0050012A">
      <w:r>
        <w:rPr>
          <w:rFonts w:hint="eastAsia"/>
        </w:rPr>
        <w:t xml:space="preserve">        for j in range(0,i+1):      # 循环是math = </w:t>
      </w:r>
      <w:proofErr w:type="spellStart"/>
      <w:r>
        <w:rPr>
          <w:rFonts w:hint="eastAsia"/>
        </w:rPr>
        <w:t>a,aa,aaa,aaaa</w:t>
      </w:r>
      <w:proofErr w:type="spellEnd"/>
      <w:r>
        <w:rPr>
          <w:rFonts w:hint="eastAsia"/>
        </w:rPr>
        <w:t>,……</w:t>
      </w:r>
    </w:p>
    <w:p w14:paraId="2FBCCE0B" w14:textId="77777777" w:rsidR="0050012A" w:rsidRDefault="0050012A" w:rsidP="0050012A">
      <w:r>
        <w:t xml:space="preserve">            math = math + pow(</w:t>
      </w:r>
      <w:proofErr w:type="gramStart"/>
      <w:r>
        <w:t>10,j</w:t>
      </w:r>
      <w:proofErr w:type="gramEnd"/>
      <w:r>
        <w:t>) * a</w:t>
      </w:r>
    </w:p>
    <w:p w14:paraId="793949C5" w14:textId="77777777" w:rsidR="0050012A" w:rsidRDefault="0050012A" w:rsidP="0050012A">
      <w:r>
        <w:t xml:space="preserve">            # </w:t>
      </w:r>
      <w:proofErr w:type="gramStart"/>
      <w:r>
        <w:t>print</w:t>
      </w:r>
      <w:proofErr w:type="gramEnd"/>
      <w:r>
        <w:t>(math)</w:t>
      </w:r>
    </w:p>
    <w:p w14:paraId="25CFF93D" w14:textId="77777777" w:rsidR="0050012A" w:rsidRDefault="0050012A" w:rsidP="0050012A">
      <w:r>
        <w:rPr>
          <w:rFonts w:hint="eastAsia"/>
        </w:rPr>
        <w:t xml:space="preserve">        </w:t>
      </w:r>
      <w:proofErr w:type="spellStart"/>
      <w:r>
        <w:rPr>
          <w:rFonts w:hint="eastAsia"/>
        </w:rPr>
        <w:t>ls.append</w:t>
      </w:r>
      <w:proofErr w:type="spellEnd"/>
      <w:r>
        <w:rPr>
          <w:rFonts w:hint="eastAsia"/>
        </w:rPr>
        <w:t>(math)     # 将</w:t>
      </w:r>
      <w:proofErr w:type="gramStart"/>
      <w:r>
        <w:rPr>
          <w:rFonts w:hint="eastAsia"/>
        </w:rPr>
        <w:t>值加入</w:t>
      </w:r>
      <w:proofErr w:type="gramEnd"/>
      <w:r>
        <w:rPr>
          <w:rFonts w:hint="eastAsia"/>
        </w:rPr>
        <w:t>列表</w:t>
      </w:r>
    </w:p>
    <w:p w14:paraId="36995794" w14:textId="77777777" w:rsidR="0050012A" w:rsidRDefault="0050012A" w:rsidP="0050012A">
      <w:r>
        <w:t xml:space="preserve">    for </w:t>
      </w:r>
      <w:proofErr w:type="spellStart"/>
      <w:r>
        <w:t>i</w:t>
      </w:r>
      <w:proofErr w:type="spellEnd"/>
      <w:r>
        <w:t xml:space="preserve"> in ls:</w:t>
      </w:r>
    </w:p>
    <w:p w14:paraId="33C18802" w14:textId="77777777" w:rsidR="0050012A" w:rsidRDefault="0050012A" w:rsidP="0050012A">
      <w:r>
        <w:rPr>
          <w:rFonts w:hint="eastAsia"/>
        </w:rPr>
        <w:t xml:space="preserve">        sum += </w:t>
      </w:r>
      <w:proofErr w:type="spellStart"/>
      <w:r>
        <w:rPr>
          <w:rFonts w:hint="eastAsia"/>
        </w:rPr>
        <w:t>i</w:t>
      </w:r>
      <w:proofErr w:type="spellEnd"/>
      <w:r>
        <w:rPr>
          <w:rFonts w:hint="eastAsia"/>
        </w:rPr>
        <w:t xml:space="preserve">        # 求和</w:t>
      </w:r>
    </w:p>
    <w:p w14:paraId="228B73E5" w14:textId="77777777" w:rsidR="0050012A" w:rsidRDefault="0050012A" w:rsidP="0050012A">
      <w:r>
        <w:t xml:space="preserve">    print(sum)</w:t>
      </w:r>
    </w:p>
    <w:p w14:paraId="5AE9D063" w14:textId="77777777" w:rsidR="0050012A" w:rsidRDefault="0050012A" w:rsidP="0050012A"/>
    <w:p w14:paraId="56EC48A5" w14:textId="67D450A2" w:rsidR="0050012A" w:rsidRDefault="0050012A" w:rsidP="0050012A">
      <w:r w:rsidRPr="00FC12CC">
        <w:rPr>
          <w:noProof/>
        </w:rPr>
        <w:drawing>
          <wp:inline distT="0" distB="0" distL="0" distR="0" wp14:anchorId="2D89991F" wp14:editId="02E00960">
            <wp:extent cx="1318260" cy="754380"/>
            <wp:effectExtent l="0" t="0" r="0" b="7620"/>
            <wp:docPr id="31" name="图片 31"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形用户界面&#10;&#10;中度可信度描述已自动生成"/>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18260" cy="754380"/>
                    </a:xfrm>
                    <a:prstGeom prst="rect">
                      <a:avLst/>
                    </a:prstGeom>
                    <a:noFill/>
                    <a:ln>
                      <a:noFill/>
                    </a:ln>
                  </pic:spPr>
                </pic:pic>
              </a:graphicData>
            </a:graphic>
          </wp:inline>
        </w:drawing>
      </w:r>
    </w:p>
    <w:p w14:paraId="763817EF" w14:textId="77777777" w:rsidR="0050012A" w:rsidRPr="00477921" w:rsidRDefault="0050012A" w:rsidP="00626C5D"/>
    <w:sectPr w:rsidR="0050012A" w:rsidRPr="004779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7A2B7C" w14:textId="77777777" w:rsidR="00D63091" w:rsidRDefault="00D63091" w:rsidP="008273F5">
      <w:r>
        <w:separator/>
      </w:r>
    </w:p>
  </w:endnote>
  <w:endnote w:type="continuationSeparator" w:id="0">
    <w:p w14:paraId="04D4C0EA" w14:textId="77777777" w:rsidR="00D63091" w:rsidRDefault="00D63091" w:rsidP="00827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ookshelf Symbol 7">
    <w:panose1 w:val="05010101010101010101"/>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7B74A" w14:textId="77777777" w:rsidR="00D63091" w:rsidRDefault="00D63091" w:rsidP="008273F5">
      <w:r>
        <w:separator/>
      </w:r>
    </w:p>
  </w:footnote>
  <w:footnote w:type="continuationSeparator" w:id="0">
    <w:p w14:paraId="22653721" w14:textId="77777777" w:rsidR="00D63091" w:rsidRDefault="00D63091" w:rsidP="008273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9C1DAD"/>
    <w:multiLevelType w:val="hybridMultilevel"/>
    <w:tmpl w:val="483A70DE"/>
    <w:lvl w:ilvl="0" w:tplc="F39C414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75649A0"/>
    <w:multiLevelType w:val="hybridMultilevel"/>
    <w:tmpl w:val="78FCE862"/>
    <w:lvl w:ilvl="0" w:tplc="04090009">
      <w:start w:val="1"/>
      <w:numFmt w:val="bullet"/>
      <w:lvlText w:val=""/>
      <w:lvlJc w:val="left"/>
      <w:pPr>
        <w:tabs>
          <w:tab w:val="num" w:pos="420"/>
        </w:tabs>
        <w:ind w:left="420" w:hanging="420"/>
      </w:pPr>
      <w:rPr>
        <w:rFonts w:ascii="Bookshelf Symbol 7" w:hAnsi="Bookshelf Symbol 7" w:hint="default"/>
      </w:rPr>
    </w:lvl>
    <w:lvl w:ilvl="1" w:tplc="04090003" w:tentative="1">
      <w:start w:val="1"/>
      <w:numFmt w:val="bullet"/>
      <w:lvlText w:val=""/>
      <w:lvlJc w:val="left"/>
      <w:pPr>
        <w:tabs>
          <w:tab w:val="num" w:pos="840"/>
        </w:tabs>
        <w:ind w:left="840" w:hanging="420"/>
      </w:pPr>
      <w:rPr>
        <w:rFonts w:ascii="Bookshelf Symbol 7" w:hAnsi="Bookshelf Symbol 7" w:hint="default"/>
      </w:rPr>
    </w:lvl>
    <w:lvl w:ilvl="2" w:tplc="04090005" w:tentative="1">
      <w:start w:val="1"/>
      <w:numFmt w:val="bullet"/>
      <w:lvlText w:val=""/>
      <w:lvlJc w:val="left"/>
      <w:pPr>
        <w:tabs>
          <w:tab w:val="num" w:pos="1260"/>
        </w:tabs>
        <w:ind w:left="1260" w:hanging="420"/>
      </w:pPr>
      <w:rPr>
        <w:rFonts w:ascii="Bookshelf Symbol 7" w:hAnsi="Bookshelf Symbol 7" w:hint="default"/>
      </w:rPr>
    </w:lvl>
    <w:lvl w:ilvl="3" w:tplc="04090001" w:tentative="1">
      <w:start w:val="1"/>
      <w:numFmt w:val="bullet"/>
      <w:lvlText w:val=""/>
      <w:lvlJc w:val="left"/>
      <w:pPr>
        <w:tabs>
          <w:tab w:val="num" w:pos="1680"/>
        </w:tabs>
        <w:ind w:left="1680" w:hanging="420"/>
      </w:pPr>
      <w:rPr>
        <w:rFonts w:ascii="Bookshelf Symbol 7" w:hAnsi="Bookshelf Symbol 7" w:hint="default"/>
      </w:rPr>
    </w:lvl>
    <w:lvl w:ilvl="4" w:tplc="04090003" w:tentative="1">
      <w:start w:val="1"/>
      <w:numFmt w:val="bullet"/>
      <w:lvlText w:val=""/>
      <w:lvlJc w:val="left"/>
      <w:pPr>
        <w:tabs>
          <w:tab w:val="num" w:pos="2100"/>
        </w:tabs>
        <w:ind w:left="2100" w:hanging="420"/>
      </w:pPr>
      <w:rPr>
        <w:rFonts w:ascii="Bookshelf Symbol 7" w:hAnsi="Bookshelf Symbol 7" w:hint="default"/>
      </w:rPr>
    </w:lvl>
    <w:lvl w:ilvl="5" w:tplc="04090005" w:tentative="1">
      <w:start w:val="1"/>
      <w:numFmt w:val="bullet"/>
      <w:lvlText w:val=""/>
      <w:lvlJc w:val="left"/>
      <w:pPr>
        <w:tabs>
          <w:tab w:val="num" w:pos="2520"/>
        </w:tabs>
        <w:ind w:left="2520" w:hanging="420"/>
      </w:pPr>
      <w:rPr>
        <w:rFonts w:ascii="Bookshelf Symbol 7" w:hAnsi="Bookshelf Symbol 7" w:hint="default"/>
      </w:rPr>
    </w:lvl>
    <w:lvl w:ilvl="6" w:tplc="04090001" w:tentative="1">
      <w:start w:val="1"/>
      <w:numFmt w:val="bullet"/>
      <w:lvlText w:val=""/>
      <w:lvlJc w:val="left"/>
      <w:pPr>
        <w:tabs>
          <w:tab w:val="num" w:pos="2940"/>
        </w:tabs>
        <w:ind w:left="2940" w:hanging="420"/>
      </w:pPr>
      <w:rPr>
        <w:rFonts w:ascii="Bookshelf Symbol 7" w:hAnsi="Bookshelf Symbol 7" w:hint="default"/>
      </w:rPr>
    </w:lvl>
    <w:lvl w:ilvl="7" w:tplc="04090003" w:tentative="1">
      <w:start w:val="1"/>
      <w:numFmt w:val="bullet"/>
      <w:lvlText w:val=""/>
      <w:lvlJc w:val="left"/>
      <w:pPr>
        <w:tabs>
          <w:tab w:val="num" w:pos="3360"/>
        </w:tabs>
        <w:ind w:left="3360" w:hanging="420"/>
      </w:pPr>
      <w:rPr>
        <w:rFonts w:ascii="Bookshelf Symbol 7" w:hAnsi="Bookshelf Symbol 7" w:hint="default"/>
      </w:rPr>
    </w:lvl>
    <w:lvl w:ilvl="8" w:tplc="04090005" w:tentative="1">
      <w:start w:val="1"/>
      <w:numFmt w:val="bullet"/>
      <w:lvlText w:val=""/>
      <w:lvlJc w:val="left"/>
      <w:pPr>
        <w:tabs>
          <w:tab w:val="num" w:pos="3780"/>
        </w:tabs>
        <w:ind w:left="3780" w:hanging="420"/>
      </w:pPr>
      <w:rPr>
        <w:rFonts w:ascii="Bookshelf Symbol 7" w:hAnsi="Bookshelf Symbol 7" w:hint="default"/>
      </w:rPr>
    </w:lvl>
  </w:abstractNum>
  <w:abstractNum w:abstractNumId="2" w15:restartNumberingAfterBreak="0">
    <w:nsid w:val="2B952505"/>
    <w:multiLevelType w:val="hybridMultilevel"/>
    <w:tmpl w:val="467ED474"/>
    <w:lvl w:ilvl="0" w:tplc="12349E7A">
      <w:start w:val="1"/>
      <w:numFmt w:val="decimal"/>
      <w:lvlText w:val="(%1)"/>
      <w:lvlJc w:val="left"/>
      <w:pPr>
        <w:ind w:left="408" w:hanging="40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1E30909"/>
    <w:multiLevelType w:val="hybridMultilevel"/>
    <w:tmpl w:val="B9DA8A4A"/>
    <w:lvl w:ilvl="0" w:tplc="04090009">
      <w:start w:val="1"/>
      <w:numFmt w:val="bullet"/>
      <w:lvlText w:val=""/>
      <w:lvlJc w:val="left"/>
      <w:pPr>
        <w:tabs>
          <w:tab w:val="num" w:pos="420"/>
        </w:tabs>
        <w:ind w:left="420" w:hanging="420"/>
      </w:pPr>
      <w:rPr>
        <w:rFonts w:ascii="Bookshelf Symbol 7" w:hAnsi="Bookshelf Symbol 7" w:hint="default"/>
      </w:rPr>
    </w:lvl>
    <w:lvl w:ilvl="1" w:tplc="04090003" w:tentative="1">
      <w:start w:val="1"/>
      <w:numFmt w:val="bullet"/>
      <w:lvlText w:val=""/>
      <w:lvlJc w:val="left"/>
      <w:pPr>
        <w:tabs>
          <w:tab w:val="num" w:pos="840"/>
        </w:tabs>
        <w:ind w:left="840" w:hanging="420"/>
      </w:pPr>
      <w:rPr>
        <w:rFonts w:ascii="Bookshelf Symbol 7" w:hAnsi="Bookshelf Symbol 7" w:hint="default"/>
      </w:rPr>
    </w:lvl>
    <w:lvl w:ilvl="2" w:tplc="04090005" w:tentative="1">
      <w:start w:val="1"/>
      <w:numFmt w:val="bullet"/>
      <w:lvlText w:val=""/>
      <w:lvlJc w:val="left"/>
      <w:pPr>
        <w:tabs>
          <w:tab w:val="num" w:pos="1260"/>
        </w:tabs>
        <w:ind w:left="1260" w:hanging="420"/>
      </w:pPr>
      <w:rPr>
        <w:rFonts w:ascii="Bookshelf Symbol 7" w:hAnsi="Bookshelf Symbol 7" w:hint="default"/>
      </w:rPr>
    </w:lvl>
    <w:lvl w:ilvl="3" w:tplc="04090001" w:tentative="1">
      <w:start w:val="1"/>
      <w:numFmt w:val="bullet"/>
      <w:lvlText w:val=""/>
      <w:lvlJc w:val="left"/>
      <w:pPr>
        <w:tabs>
          <w:tab w:val="num" w:pos="1680"/>
        </w:tabs>
        <w:ind w:left="1680" w:hanging="420"/>
      </w:pPr>
      <w:rPr>
        <w:rFonts w:ascii="Bookshelf Symbol 7" w:hAnsi="Bookshelf Symbol 7" w:hint="default"/>
      </w:rPr>
    </w:lvl>
    <w:lvl w:ilvl="4" w:tplc="04090003" w:tentative="1">
      <w:start w:val="1"/>
      <w:numFmt w:val="bullet"/>
      <w:lvlText w:val=""/>
      <w:lvlJc w:val="left"/>
      <w:pPr>
        <w:tabs>
          <w:tab w:val="num" w:pos="2100"/>
        </w:tabs>
        <w:ind w:left="2100" w:hanging="420"/>
      </w:pPr>
      <w:rPr>
        <w:rFonts w:ascii="Bookshelf Symbol 7" w:hAnsi="Bookshelf Symbol 7" w:hint="default"/>
      </w:rPr>
    </w:lvl>
    <w:lvl w:ilvl="5" w:tplc="04090005" w:tentative="1">
      <w:start w:val="1"/>
      <w:numFmt w:val="bullet"/>
      <w:lvlText w:val=""/>
      <w:lvlJc w:val="left"/>
      <w:pPr>
        <w:tabs>
          <w:tab w:val="num" w:pos="2520"/>
        </w:tabs>
        <w:ind w:left="2520" w:hanging="420"/>
      </w:pPr>
      <w:rPr>
        <w:rFonts w:ascii="Bookshelf Symbol 7" w:hAnsi="Bookshelf Symbol 7" w:hint="default"/>
      </w:rPr>
    </w:lvl>
    <w:lvl w:ilvl="6" w:tplc="04090001" w:tentative="1">
      <w:start w:val="1"/>
      <w:numFmt w:val="bullet"/>
      <w:lvlText w:val=""/>
      <w:lvlJc w:val="left"/>
      <w:pPr>
        <w:tabs>
          <w:tab w:val="num" w:pos="2940"/>
        </w:tabs>
        <w:ind w:left="2940" w:hanging="420"/>
      </w:pPr>
      <w:rPr>
        <w:rFonts w:ascii="Bookshelf Symbol 7" w:hAnsi="Bookshelf Symbol 7" w:hint="default"/>
      </w:rPr>
    </w:lvl>
    <w:lvl w:ilvl="7" w:tplc="04090003" w:tentative="1">
      <w:start w:val="1"/>
      <w:numFmt w:val="bullet"/>
      <w:lvlText w:val=""/>
      <w:lvlJc w:val="left"/>
      <w:pPr>
        <w:tabs>
          <w:tab w:val="num" w:pos="3360"/>
        </w:tabs>
        <w:ind w:left="3360" w:hanging="420"/>
      </w:pPr>
      <w:rPr>
        <w:rFonts w:ascii="Bookshelf Symbol 7" w:hAnsi="Bookshelf Symbol 7" w:hint="default"/>
      </w:rPr>
    </w:lvl>
    <w:lvl w:ilvl="8" w:tplc="04090005" w:tentative="1">
      <w:start w:val="1"/>
      <w:numFmt w:val="bullet"/>
      <w:lvlText w:val=""/>
      <w:lvlJc w:val="left"/>
      <w:pPr>
        <w:tabs>
          <w:tab w:val="num" w:pos="3780"/>
        </w:tabs>
        <w:ind w:left="3780" w:hanging="420"/>
      </w:pPr>
      <w:rPr>
        <w:rFonts w:ascii="Bookshelf Symbol 7" w:hAnsi="Bookshelf Symbol 7"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7B5"/>
    <w:rsid w:val="00147706"/>
    <w:rsid w:val="00190865"/>
    <w:rsid w:val="001C02B4"/>
    <w:rsid w:val="00477921"/>
    <w:rsid w:val="004F380F"/>
    <w:rsid w:val="0050012A"/>
    <w:rsid w:val="00503DEA"/>
    <w:rsid w:val="00535BC7"/>
    <w:rsid w:val="0054005F"/>
    <w:rsid w:val="005713DB"/>
    <w:rsid w:val="00626C5D"/>
    <w:rsid w:val="0073566D"/>
    <w:rsid w:val="007837B5"/>
    <w:rsid w:val="008273F5"/>
    <w:rsid w:val="00A1475A"/>
    <w:rsid w:val="00C36EF4"/>
    <w:rsid w:val="00C45F20"/>
    <w:rsid w:val="00D3278A"/>
    <w:rsid w:val="00D63091"/>
    <w:rsid w:val="00DD56B7"/>
    <w:rsid w:val="00DE2698"/>
    <w:rsid w:val="00FB344D"/>
    <w:rsid w:val="00FC4D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724355B0"/>
  <w15:chartTrackingRefBased/>
  <w15:docId w15:val="{05ED5EE1-24A4-4E5B-8E50-CB7DDA1C8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273F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273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26C5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73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73F5"/>
    <w:rPr>
      <w:sz w:val="18"/>
      <w:szCs w:val="18"/>
    </w:rPr>
  </w:style>
  <w:style w:type="paragraph" w:styleId="a5">
    <w:name w:val="footer"/>
    <w:basedOn w:val="a"/>
    <w:link w:val="a6"/>
    <w:uiPriority w:val="99"/>
    <w:unhideWhenUsed/>
    <w:rsid w:val="008273F5"/>
    <w:pPr>
      <w:tabs>
        <w:tab w:val="center" w:pos="4153"/>
        <w:tab w:val="right" w:pos="8306"/>
      </w:tabs>
      <w:snapToGrid w:val="0"/>
      <w:jc w:val="left"/>
    </w:pPr>
    <w:rPr>
      <w:sz w:val="18"/>
      <w:szCs w:val="18"/>
    </w:rPr>
  </w:style>
  <w:style w:type="character" w:customStyle="1" w:styleId="a6">
    <w:name w:val="页脚 字符"/>
    <w:basedOn w:val="a0"/>
    <w:link w:val="a5"/>
    <w:uiPriority w:val="99"/>
    <w:rsid w:val="008273F5"/>
    <w:rPr>
      <w:sz w:val="18"/>
      <w:szCs w:val="18"/>
    </w:rPr>
  </w:style>
  <w:style w:type="character" w:customStyle="1" w:styleId="10">
    <w:name w:val="标题 1 字符"/>
    <w:basedOn w:val="a0"/>
    <w:link w:val="1"/>
    <w:uiPriority w:val="9"/>
    <w:rsid w:val="008273F5"/>
    <w:rPr>
      <w:b/>
      <w:bCs/>
      <w:kern w:val="44"/>
      <w:sz w:val="44"/>
      <w:szCs w:val="44"/>
    </w:rPr>
  </w:style>
  <w:style w:type="character" w:customStyle="1" w:styleId="20">
    <w:name w:val="标题 2 字符"/>
    <w:basedOn w:val="a0"/>
    <w:link w:val="2"/>
    <w:uiPriority w:val="9"/>
    <w:rsid w:val="008273F5"/>
    <w:rPr>
      <w:rFonts w:asciiTheme="majorHAnsi" w:eastAsiaTheme="majorEastAsia" w:hAnsiTheme="majorHAnsi" w:cstheme="majorBidi"/>
      <w:b/>
      <w:bCs/>
      <w:sz w:val="32"/>
      <w:szCs w:val="32"/>
    </w:rPr>
  </w:style>
  <w:style w:type="paragraph" w:styleId="HTML">
    <w:name w:val="HTML Preformatted"/>
    <w:basedOn w:val="a"/>
    <w:link w:val="HTML0"/>
    <w:uiPriority w:val="99"/>
    <w:semiHidden/>
    <w:unhideWhenUsed/>
    <w:rsid w:val="001C02B4"/>
    <w:rPr>
      <w:rFonts w:ascii="Courier New" w:hAnsi="Courier New" w:cs="Courier New"/>
      <w:sz w:val="20"/>
      <w:szCs w:val="20"/>
    </w:rPr>
  </w:style>
  <w:style w:type="character" w:customStyle="1" w:styleId="HTML0">
    <w:name w:val="HTML 预设格式 字符"/>
    <w:basedOn w:val="a0"/>
    <w:link w:val="HTML"/>
    <w:uiPriority w:val="99"/>
    <w:semiHidden/>
    <w:rsid w:val="001C02B4"/>
    <w:rPr>
      <w:rFonts w:ascii="Courier New" w:hAnsi="Courier New" w:cs="Courier New"/>
      <w:sz w:val="20"/>
      <w:szCs w:val="20"/>
    </w:rPr>
  </w:style>
  <w:style w:type="paragraph" w:styleId="a7">
    <w:name w:val="List Paragraph"/>
    <w:basedOn w:val="a"/>
    <w:uiPriority w:val="34"/>
    <w:qFormat/>
    <w:rsid w:val="001C02B4"/>
    <w:pPr>
      <w:ind w:firstLineChars="200" w:firstLine="420"/>
    </w:pPr>
  </w:style>
  <w:style w:type="character" w:customStyle="1" w:styleId="30">
    <w:name w:val="标题 3 字符"/>
    <w:basedOn w:val="a0"/>
    <w:link w:val="3"/>
    <w:uiPriority w:val="9"/>
    <w:rsid w:val="00626C5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0532">
      <w:bodyDiv w:val="1"/>
      <w:marLeft w:val="0"/>
      <w:marRight w:val="0"/>
      <w:marTop w:val="0"/>
      <w:marBottom w:val="0"/>
      <w:divBdr>
        <w:top w:val="none" w:sz="0" w:space="0" w:color="auto"/>
        <w:left w:val="none" w:sz="0" w:space="0" w:color="auto"/>
        <w:bottom w:val="none" w:sz="0" w:space="0" w:color="auto"/>
        <w:right w:val="none" w:sz="0" w:space="0" w:color="auto"/>
      </w:divBdr>
    </w:div>
    <w:div w:id="6951628">
      <w:bodyDiv w:val="1"/>
      <w:marLeft w:val="0"/>
      <w:marRight w:val="0"/>
      <w:marTop w:val="0"/>
      <w:marBottom w:val="0"/>
      <w:divBdr>
        <w:top w:val="none" w:sz="0" w:space="0" w:color="auto"/>
        <w:left w:val="none" w:sz="0" w:space="0" w:color="auto"/>
        <w:bottom w:val="none" w:sz="0" w:space="0" w:color="auto"/>
        <w:right w:val="none" w:sz="0" w:space="0" w:color="auto"/>
      </w:divBdr>
    </w:div>
    <w:div w:id="30768970">
      <w:bodyDiv w:val="1"/>
      <w:marLeft w:val="0"/>
      <w:marRight w:val="0"/>
      <w:marTop w:val="0"/>
      <w:marBottom w:val="0"/>
      <w:divBdr>
        <w:top w:val="none" w:sz="0" w:space="0" w:color="auto"/>
        <w:left w:val="none" w:sz="0" w:space="0" w:color="auto"/>
        <w:bottom w:val="none" w:sz="0" w:space="0" w:color="auto"/>
        <w:right w:val="none" w:sz="0" w:space="0" w:color="auto"/>
      </w:divBdr>
    </w:div>
    <w:div w:id="39332850">
      <w:bodyDiv w:val="1"/>
      <w:marLeft w:val="0"/>
      <w:marRight w:val="0"/>
      <w:marTop w:val="0"/>
      <w:marBottom w:val="0"/>
      <w:divBdr>
        <w:top w:val="none" w:sz="0" w:space="0" w:color="auto"/>
        <w:left w:val="none" w:sz="0" w:space="0" w:color="auto"/>
        <w:bottom w:val="none" w:sz="0" w:space="0" w:color="auto"/>
        <w:right w:val="none" w:sz="0" w:space="0" w:color="auto"/>
      </w:divBdr>
    </w:div>
    <w:div w:id="155387837">
      <w:bodyDiv w:val="1"/>
      <w:marLeft w:val="0"/>
      <w:marRight w:val="0"/>
      <w:marTop w:val="0"/>
      <w:marBottom w:val="0"/>
      <w:divBdr>
        <w:top w:val="none" w:sz="0" w:space="0" w:color="auto"/>
        <w:left w:val="none" w:sz="0" w:space="0" w:color="auto"/>
        <w:bottom w:val="none" w:sz="0" w:space="0" w:color="auto"/>
        <w:right w:val="none" w:sz="0" w:space="0" w:color="auto"/>
      </w:divBdr>
    </w:div>
    <w:div w:id="313603266">
      <w:bodyDiv w:val="1"/>
      <w:marLeft w:val="0"/>
      <w:marRight w:val="0"/>
      <w:marTop w:val="0"/>
      <w:marBottom w:val="0"/>
      <w:divBdr>
        <w:top w:val="none" w:sz="0" w:space="0" w:color="auto"/>
        <w:left w:val="none" w:sz="0" w:space="0" w:color="auto"/>
        <w:bottom w:val="none" w:sz="0" w:space="0" w:color="auto"/>
        <w:right w:val="none" w:sz="0" w:space="0" w:color="auto"/>
      </w:divBdr>
    </w:div>
    <w:div w:id="318389641">
      <w:bodyDiv w:val="1"/>
      <w:marLeft w:val="0"/>
      <w:marRight w:val="0"/>
      <w:marTop w:val="0"/>
      <w:marBottom w:val="0"/>
      <w:divBdr>
        <w:top w:val="none" w:sz="0" w:space="0" w:color="auto"/>
        <w:left w:val="none" w:sz="0" w:space="0" w:color="auto"/>
        <w:bottom w:val="none" w:sz="0" w:space="0" w:color="auto"/>
        <w:right w:val="none" w:sz="0" w:space="0" w:color="auto"/>
      </w:divBdr>
    </w:div>
    <w:div w:id="509176124">
      <w:bodyDiv w:val="1"/>
      <w:marLeft w:val="0"/>
      <w:marRight w:val="0"/>
      <w:marTop w:val="0"/>
      <w:marBottom w:val="0"/>
      <w:divBdr>
        <w:top w:val="none" w:sz="0" w:space="0" w:color="auto"/>
        <w:left w:val="none" w:sz="0" w:space="0" w:color="auto"/>
        <w:bottom w:val="none" w:sz="0" w:space="0" w:color="auto"/>
        <w:right w:val="none" w:sz="0" w:space="0" w:color="auto"/>
      </w:divBdr>
    </w:div>
    <w:div w:id="698579864">
      <w:bodyDiv w:val="1"/>
      <w:marLeft w:val="0"/>
      <w:marRight w:val="0"/>
      <w:marTop w:val="0"/>
      <w:marBottom w:val="0"/>
      <w:divBdr>
        <w:top w:val="none" w:sz="0" w:space="0" w:color="auto"/>
        <w:left w:val="none" w:sz="0" w:space="0" w:color="auto"/>
        <w:bottom w:val="none" w:sz="0" w:space="0" w:color="auto"/>
        <w:right w:val="none" w:sz="0" w:space="0" w:color="auto"/>
      </w:divBdr>
    </w:div>
    <w:div w:id="792290997">
      <w:bodyDiv w:val="1"/>
      <w:marLeft w:val="0"/>
      <w:marRight w:val="0"/>
      <w:marTop w:val="0"/>
      <w:marBottom w:val="0"/>
      <w:divBdr>
        <w:top w:val="none" w:sz="0" w:space="0" w:color="auto"/>
        <w:left w:val="none" w:sz="0" w:space="0" w:color="auto"/>
        <w:bottom w:val="none" w:sz="0" w:space="0" w:color="auto"/>
        <w:right w:val="none" w:sz="0" w:space="0" w:color="auto"/>
      </w:divBdr>
    </w:div>
    <w:div w:id="854424920">
      <w:bodyDiv w:val="1"/>
      <w:marLeft w:val="0"/>
      <w:marRight w:val="0"/>
      <w:marTop w:val="0"/>
      <w:marBottom w:val="0"/>
      <w:divBdr>
        <w:top w:val="none" w:sz="0" w:space="0" w:color="auto"/>
        <w:left w:val="none" w:sz="0" w:space="0" w:color="auto"/>
        <w:bottom w:val="none" w:sz="0" w:space="0" w:color="auto"/>
        <w:right w:val="none" w:sz="0" w:space="0" w:color="auto"/>
      </w:divBdr>
    </w:div>
    <w:div w:id="867334847">
      <w:bodyDiv w:val="1"/>
      <w:marLeft w:val="0"/>
      <w:marRight w:val="0"/>
      <w:marTop w:val="0"/>
      <w:marBottom w:val="0"/>
      <w:divBdr>
        <w:top w:val="none" w:sz="0" w:space="0" w:color="auto"/>
        <w:left w:val="none" w:sz="0" w:space="0" w:color="auto"/>
        <w:bottom w:val="none" w:sz="0" w:space="0" w:color="auto"/>
        <w:right w:val="none" w:sz="0" w:space="0" w:color="auto"/>
      </w:divBdr>
    </w:div>
    <w:div w:id="876747019">
      <w:bodyDiv w:val="1"/>
      <w:marLeft w:val="0"/>
      <w:marRight w:val="0"/>
      <w:marTop w:val="0"/>
      <w:marBottom w:val="0"/>
      <w:divBdr>
        <w:top w:val="none" w:sz="0" w:space="0" w:color="auto"/>
        <w:left w:val="none" w:sz="0" w:space="0" w:color="auto"/>
        <w:bottom w:val="none" w:sz="0" w:space="0" w:color="auto"/>
        <w:right w:val="none" w:sz="0" w:space="0" w:color="auto"/>
      </w:divBdr>
    </w:div>
    <w:div w:id="1062171686">
      <w:bodyDiv w:val="1"/>
      <w:marLeft w:val="0"/>
      <w:marRight w:val="0"/>
      <w:marTop w:val="0"/>
      <w:marBottom w:val="0"/>
      <w:divBdr>
        <w:top w:val="none" w:sz="0" w:space="0" w:color="auto"/>
        <w:left w:val="none" w:sz="0" w:space="0" w:color="auto"/>
        <w:bottom w:val="none" w:sz="0" w:space="0" w:color="auto"/>
        <w:right w:val="none" w:sz="0" w:space="0" w:color="auto"/>
      </w:divBdr>
    </w:div>
    <w:div w:id="1165441593">
      <w:bodyDiv w:val="1"/>
      <w:marLeft w:val="0"/>
      <w:marRight w:val="0"/>
      <w:marTop w:val="0"/>
      <w:marBottom w:val="0"/>
      <w:divBdr>
        <w:top w:val="none" w:sz="0" w:space="0" w:color="auto"/>
        <w:left w:val="none" w:sz="0" w:space="0" w:color="auto"/>
        <w:bottom w:val="none" w:sz="0" w:space="0" w:color="auto"/>
        <w:right w:val="none" w:sz="0" w:space="0" w:color="auto"/>
      </w:divBdr>
    </w:div>
    <w:div w:id="1201556824">
      <w:bodyDiv w:val="1"/>
      <w:marLeft w:val="0"/>
      <w:marRight w:val="0"/>
      <w:marTop w:val="0"/>
      <w:marBottom w:val="0"/>
      <w:divBdr>
        <w:top w:val="none" w:sz="0" w:space="0" w:color="auto"/>
        <w:left w:val="none" w:sz="0" w:space="0" w:color="auto"/>
        <w:bottom w:val="none" w:sz="0" w:space="0" w:color="auto"/>
        <w:right w:val="none" w:sz="0" w:space="0" w:color="auto"/>
      </w:divBdr>
    </w:div>
    <w:div w:id="1327980619">
      <w:bodyDiv w:val="1"/>
      <w:marLeft w:val="0"/>
      <w:marRight w:val="0"/>
      <w:marTop w:val="0"/>
      <w:marBottom w:val="0"/>
      <w:divBdr>
        <w:top w:val="none" w:sz="0" w:space="0" w:color="auto"/>
        <w:left w:val="none" w:sz="0" w:space="0" w:color="auto"/>
        <w:bottom w:val="none" w:sz="0" w:space="0" w:color="auto"/>
        <w:right w:val="none" w:sz="0" w:space="0" w:color="auto"/>
      </w:divBdr>
    </w:div>
    <w:div w:id="1594626820">
      <w:bodyDiv w:val="1"/>
      <w:marLeft w:val="0"/>
      <w:marRight w:val="0"/>
      <w:marTop w:val="0"/>
      <w:marBottom w:val="0"/>
      <w:divBdr>
        <w:top w:val="none" w:sz="0" w:space="0" w:color="auto"/>
        <w:left w:val="none" w:sz="0" w:space="0" w:color="auto"/>
        <w:bottom w:val="none" w:sz="0" w:space="0" w:color="auto"/>
        <w:right w:val="none" w:sz="0" w:space="0" w:color="auto"/>
      </w:divBdr>
    </w:div>
    <w:div w:id="1626740472">
      <w:bodyDiv w:val="1"/>
      <w:marLeft w:val="0"/>
      <w:marRight w:val="0"/>
      <w:marTop w:val="0"/>
      <w:marBottom w:val="0"/>
      <w:divBdr>
        <w:top w:val="none" w:sz="0" w:space="0" w:color="auto"/>
        <w:left w:val="none" w:sz="0" w:space="0" w:color="auto"/>
        <w:bottom w:val="none" w:sz="0" w:space="0" w:color="auto"/>
        <w:right w:val="none" w:sz="0" w:space="0" w:color="auto"/>
      </w:divBdr>
    </w:div>
    <w:div w:id="1759515655">
      <w:bodyDiv w:val="1"/>
      <w:marLeft w:val="0"/>
      <w:marRight w:val="0"/>
      <w:marTop w:val="0"/>
      <w:marBottom w:val="0"/>
      <w:divBdr>
        <w:top w:val="none" w:sz="0" w:space="0" w:color="auto"/>
        <w:left w:val="none" w:sz="0" w:space="0" w:color="auto"/>
        <w:bottom w:val="none" w:sz="0" w:space="0" w:color="auto"/>
        <w:right w:val="none" w:sz="0" w:space="0" w:color="auto"/>
      </w:divBdr>
    </w:div>
    <w:div w:id="1790850623">
      <w:bodyDiv w:val="1"/>
      <w:marLeft w:val="0"/>
      <w:marRight w:val="0"/>
      <w:marTop w:val="0"/>
      <w:marBottom w:val="0"/>
      <w:divBdr>
        <w:top w:val="none" w:sz="0" w:space="0" w:color="auto"/>
        <w:left w:val="none" w:sz="0" w:space="0" w:color="auto"/>
        <w:bottom w:val="none" w:sz="0" w:space="0" w:color="auto"/>
        <w:right w:val="none" w:sz="0" w:space="0" w:color="auto"/>
      </w:divBdr>
    </w:div>
    <w:div w:id="1857041374">
      <w:bodyDiv w:val="1"/>
      <w:marLeft w:val="0"/>
      <w:marRight w:val="0"/>
      <w:marTop w:val="0"/>
      <w:marBottom w:val="0"/>
      <w:divBdr>
        <w:top w:val="none" w:sz="0" w:space="0" w:color="auto"/>
        <w:left w:val="none" w:sz="0" w:space="0" w:color="auto"/>
        <w:bottom w:val="none" w:sz="0" w:space="0" w:color="auto"/>
        <w:right w:val="none" w:sz="0" w:space="0" w:color="auto"/>
      </w:divBdr>
    </w:div>
    <w:div w:id="2009169724">
      <w:bodyDiv w:val="1"/>
      <w:marLeft w:val="0"/>
      <w:marRight w:val="0"/>
      <w:marTop w:val="0"/>
      <w:marBottom w:val="0"/>
      <w:divBdr>
        <w:top w:val="none" w:sz="0" w:space="0" w:color="auto"/>
        <w:left w:val="none" w:sz="0" w:space="0" w:color="auto"/>
        <w:bottom w:val="none" w:sz="0" w:space="0" w:color="auto"/>
        <w:right w:val="none" w:sz="0" w:space="0" w:color="auto"/>
      </w:divBdr>
    </w:div>
    <w:div w:id="2100829117">
      <w:bodyDiv w:val="1"/>
      <w:marLeft w:val="0"/>
      <w:marRight w:val="0"/>
      <w:marTop w:val="0"/>
      <w:marBottom w:val="0"/>
      <w:divBdr>
        <w:top w:val="none" w:sz="0" w:space="0" w:color="auto"/>
        <w:left w:val="none" w:sz="0" w:space="0" w:color="auto"/>
        <w:bottom w:val="none" w:sz="0" w:space="0" w:color="auto"/>
        <w:right w:val="none" w:sz="0" w:space="0" w:color="auto"/>
      </w:divBdr>
    </w:div>
    <w:div w:id="2131898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1</Pages>
  <Words>4148</Words>
  <Characters>23645</Characters>
  <Application>Microsoft Office Word</Application>
  <DocSecurity>0</DocSecurity>
  <Lines>197</Lines>
  <Paragraphs>55</Paragraphs>
  <ScaleCrop>false</ScaleCrop>
  <Company/>
  <LinksUpToDate>false</LinksUpToDate>
  <CharactersWithSpaces>27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34086677@qq.com</dc:creator>
  <cp:keywords/>
  <dc:description/>
  <cp:lastModifiedBy>834086677@qq.com</cp:lastModifiedBy>
  <cp:revision>10</cp:revision>
  <dcterms:created xsi:type="dcterms:W3CDTF">2021-10-10T11:25:00Z</dcterms:created>
  <dcterms:modified xsi:type="dcterms:W3CDTF">2021-12-01T10:44:00Z</dcterms:modified>
</cp:coreProperties>
</file>